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4"/>
  </p:sldMasterIdLst>
  <p:notesMasterIdLst>
    <p:notesMasterId r:id="rId73"/>
  </p:notesMasterIdLst>
  <p:sldIdLst>
    <p:sldId id="256" r:id="rId5"/>
    <p:sldId id="312" r:id="rId6"/>
    <p:sldId id="258" r:id="rId7"/>
    <p:sldId id="261" r:id="rId8"/>
    <p:sldId id="259" r:id="rId9"/>
    <p:sldId id="265" r:id="rId10"/>
    <p:sldId id="329" r:id="rId11"/>
    <p:sldId id="280" r:id="rId12"/>
    <p:sldId id="330" r:id="rId13"/>
    <p:sldId id="331" r:id="rId14"/>
    <p:sldId id="333" r:id="rId15"/>
    <p:sldId id="334" r:id="rId16"/>
    <p:sldId id="335" r:id="rId17"/>
    <p:sldId id="337" r:id="rId18"/>
    <p:sldId id="336" r:id="rId19"/>
    <p:sldId id="338" r:id="rId20"/>
    <p:sldId id="339" r:id="rId21"/>
    <p:sldId id="340" r:id="rId22"/>
    <p:sldId id="341" r:id="rId23"/>
    <p:sldId id="342" r:id="rId24"/>
    <p:sldId id="343" r:id="rId25"/>
    <p:sldId id="344" r:id="rId26"/>
    <p:sldId id="345" r:id="rId27"/>
    <p:sldId id="346" r:id="rId28"/>
    <p:sldId id="347" r:id="rId29"/>
    <p:sldId id="348" r:id="rId30"/>
    <p:sldId id="349" r:id="rId31"/>
    <p:sldId id="324" r:id="rId32"/>
    <p:sldId id="365" r:id="rId33"/>
    <p:sldId id="314" r:id="rId34"/>
    <p:sldId id="350" r:id="rId35"/>
    <p:sldId id="351" r:id="rId36"/>
    <p:sldId id="352" r:id="rId37"/>
    <p:sldId id="353" r:id="rId38"/>
    <p:sldId id="354" r:id="rId39"/>
    <p:sldId id="355" r:id="rId40"/>
    <p:sldId id="356" r:id="rId41"/>
    <p:sldId id="357" r:id="rId42"/>
    <p:sldId id="358" r:id="rId43"/>
    <p:sldId id="359" r:id="rId44"/>
    <p:sldId id="360" r:id="rId45"/>
    <p:sldId id="361" r:id="rId46"/>
    <p:sldId id="362" r:id="rId47"/>
    <p:sldId id="363" r:id="rId48"/>
    <p:sldId id="364" r:id="rId49"/>
    <p:sldId id="366" r:id="rId50"/>
    <p:sldId id="367" r:id="rId51"/>
    <p:sldId id="368" r:id="rId52"/>
    <p:sldId id="369" r:id="rId53"/>
    <p:sldId id="370" r:id="rId54"/>
    <p:sldId id="371" r:id="rId55"/>
    <p:sldId id="372" r:id="rId56"/>
    <p:sldId id="373" r:id="rId57"/>
    <p:sldId id="374" r:id="rId58"/>
    <p:sldId id="375" r:id="rId59"/>
    <p:sldId id="376" r:id="rId60"/>
    <p:sldId id="377" r:id="rId61"/>
    <p:sldId id="378" r:id="rId62"/>
    <p:sldId id="379" r:id="rId63"/>
    <p:sldId id="380" r:id="rId64"/>
    <p:sldId id="381" r:id="rId65"/>
    <p:sldId id="382" r:id="rId66"/>
    <p:sldId id="311" r:id="rId67"/>
    <p:sldId id="383" r:id="rId68"/>
    <p:sldId id="384" r:id="rId69"/>
    <p:sldId id="385" r:id="rId70"/>
    <p:sldId id="386" r:id="rId71"/>
    <p:sldId id="310" r:id="rId72"/>
  </p:sldIdLst>
  <p:sldSz cx="9144000" cy="5143500" type="screen16x9"/>
  <p:notesSz cx="6858000" cy="9144000"/>
  <p:embeddedFontLst>
    <p:embeddedFont>
      <p:font typeface="Calibri" panose="020F0502020204030204" pitchFamily="34" charset="0"/>
      <p:regular r:id="rId74"/>
      <p:bold r:id="rId75"/>
      <p:italic r:id="rId76"/>
      <p:boldItalic r:id="rId77"/>
    </p:embeddedFont>
    <p:embeddedFont>
      <p:font typeface="Fira Sans Extra Condensed Medium" panose="020B0604020202020204" charset="0"/>
      <p:regular r:id="rId78"/>
      <p:bold r:id="rId79"/>
      <p:italic r:id="rId80"/>
      <p:boldItalic r:id="rId81"/>
    </p:embeddedFont>
    <p:embeddedFont>
      <p:font typeface="Open Sans" panose="020B0606030504020204" pitchFamily="34" charset="0"/>
      <p:regular r:id="rId82"/>
      <p:bold r:id="rId83"/>
      <p:italic r:id="rId84"/>
      <p:boldItalic r:id="rId85"/>
    </p:embeddedFont>
    <p:embeddedFont>
      <p:font typeface="Overpass Black" panose="020B0604020202020204" charset="0"/>
      <p:bold r:id="rId86"/>
      <p:boldItalic r:id="rId8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521415D9-36F7-43E2-AB2F-B90AF26B5E84}">
      <p14:sectionLst xmlns:p14="http://schemas.microsoft.com/office/powerpoint/2010/main">
        <p14:section name="Mở đầu" id="{01D279D2-8818-4D16-A094-7C22EAC5F382}">
          <p14:sldIdLst>
            <p14:sldId id="256"/>
            <p14:sldId id="312"/>
            <p14:sldId id="258"/>
          </p14:sldIdLst>
        </p14:section>
        <p14:section name="Tổng quan" id="{AF9BCA47-1EC8-484F-B4B8-FC76334307E3}">
          <p14:sldIdLst>
            <p14:sldId id="261"/>
            <p14:sldId id="259"/>
            <p14:sldId id="265"/>
            <p14:sldId id="329"/>
          </p14:sldIdLst>
        </p14:section>
        <p14:section name="Mô tả thuật toán" id="{55681192-45ED-41FB-A863-9B97E146ED2C}">
          <p14:sldIdLst>
            <p14:sldId id="280"/>
            <p14:sldId id="330"/>
            <p14:sldId id="331"/>
            <p14:sldId id="333"/>
            <p14:sldId id="334"/>
            <p14:sldId id="335"/>
            <p14:sldId id="337"/>
            <p14:sldId id="336"/>
            <p14:sldId id="338"/>
            <p14:sldId id="339"/>
            <p14:sldId id="340"/>
            <p14:sldId id="341"/>
            <p14:sldId id="342"/>
            <p14:sldId id="343"/>
            <p14:sldId id="344"/>
            <p14:sldId id="345"/>
            <p14:sldId id="346"/>
            <p14:sldId id="347"/>
            <p14:sldId id="348"/>
            <p14:sldId id="349"/>
          </p14:sldIdLst>
        </p14:section>
        <p14:section name="Kết quả và phân tích" id="{A6A38EA0-EFC9-4A5C-BC05-A210DE5CF941}">
          <p14:sldIdLst>
            <p14:sldId id="324"/>
            <p14:sldId id="365"/>
            <p14:sldId id="314"/>
            <p14:sldId id="350"/>
            <p14:sldId id="351"/>
            <p14:sldId id="352"/>
            <p14:sldId id="353"/>
            <p14:sldId id="354"/>
            <p14:sldId id="355"/>
            <p14:sldId id="356"/>
            <p14:sldId id="357"/>
            <p14:sldId id="358"/>
            <p14:sldId id="359"/>
            <p14:sldId id="360"/>
            <p14:sldId id="361"/>
            <p14:sldId id="362"/>
            <p14:sldId id="363"/>
            <p14:sldId id="364"/>
            <p14:sldId id="366"/>
            <p14:sldId id="367"/>
            <p14:sldId id="368"/>
            <p14:sldId id="369"/>
            <p14:sldId id="370"/>
            <p14:sldId id="371"/>
            <p14:sldId id="372"/>
            <p14:sldId id="373"/>
            <p14:sldId id="374"/>
            <p14:sldId id="375"/>
            <p14:sldId id="376"/>
            <p14:sldId id="377"/>
            <p14:sldId id="378"/>
            <p14:sldId id="379"/>
            <p14:sldId id="380"/>
            <p14:sldId id="381"/>
            <p14:sldId id="382"/>
          </p14:sldIdLst>
        </p14:section>
        <p14:section name="Demo" id="{C34D90DF-104E-41B8-94DD-0BB0D3FFEA08}">
          <p14:sldIdLst>
            <p14:sldId id="311"/>
            <p14:sldId id="383"/>
            <p14:sldId id="384"/>
            <p14:sldId id="385"/>
            <p14:sldId id="386"/>
            <p14:sldId id="310"/>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4587"/>
    <a:srgbClr val="17446D"/>
    <a:srgbClr val="073763"/>
    <a:srgbClr val="ACB5A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C812991-C72E-454E-A1B4-DC3D88158256}" v="47" dt="2022-05-18T23:01:04.014"/>
  </p1510:revLst>
</p1510:revInfo>
</file>

<file path=ppt/tableStyles.xml><?xml version="1.0" encoding="utf-8"?>
<a:tblStyleLst xmlns:a="http://schemas.openxmlformats.org/drawingml/2006/main" def="{4C9F8356-FC6E-44B9-BC3D-60CB6C48BFEE}">
  <a:tblStyle styleId="{4C9F8356-FC6E-44B9-BC3D-60CB6C48BFEE}"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67" autoAdjust="0"/>
    <p:restoredTop sz="94660"/>
  </p:normalViewPr>
  <p:slideViewPr>
    <p:cSldViewPr snapToGrid="0">
      <p:cViewPr varScale="1">
        <p:scale>
          <a:sx n="105" d="100"/>
          <a:sy n="105" d="100"/>
        </p:scale>
        <p:origin x="754" y="20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font" Target="fonts/font3.fntdata"/><Relationship Id="rId84" Type="http://schemas.openxmlformats.org/officeDocument/2006/relationships/font" Target="fonts/font11.fntdata"/><Relationship Id="rId89"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92" Type="http://schemas.microsoft.com/office/2016/11/relationships/changesInfo" Target="changesInfos/changesInfo1.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font" Target="fonts/font1.fntdata"/><Relationship Id="rId79" Type="http://schemas.openxmlformats.org/officeDocument/2006/relationships/font" Target="fonts/font6.fntdata"/><Relationship Id="rId87" Type="http://schemas.openxmlformats.org/officeDocument/2006/relationships/font" Target="fonts/font14.fntdata"/><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font" Target="fonts/font9.fntdata"/><Relationship Id="rId90" Type="http://schemas.openxmlformats.org/officeDocument/2006/relationships/theme" Target="theme/them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font" Target="fonts/font4.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font" Target="fonts/font7.fntdata"/><Relationship Id="rId85" Type="http://schemas.openxmlformats.org/officeDocument/2006/relationships/font" Target="fonts/font12.fntdata"/><Relationship Id="rId93" Type="http://schemas.microsoft.com/office/2015/10/relationships/revisionInfo" Target="revisionInfo.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font" Target="fonts/font2.fntdata"/><Relationship Id="rId83" Type="http://schemas.openxmlformats.org/officeDocument/2006/relationships/font" Target="fonts/font10.fntdata"/><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notesMaster" Target="notesMasters/notesMaster1.xml"/><Relationship Id="rId78" Type="http://schemas.openxmlformats.org/officeDocument/2006/relationships/font" Target="fonts/font5.fntdata"/><Relationship Id="rId81" Type="http://schemas.openxmlformats.org/officeDocument/2006/relationships/font" Target="fonts/font8.fntdata"/><Relationship Id="rId86" Type="http://schemas.openxmlformats.org/officeDocument/2006/relationships/font" Target="fonts/font13.fntdata"/><Relationship Id="rId4" Type="http://schemas.openxmlformats.org/officeDocument/2006/relationships/slideMaster" Target="slideMasters/slideMaster1.xml"/><Relationship Id="rId9"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ùy Linh" userId="b10837fe-6bd3-4f04-a600-8417779ac90f" providerId="ADAL" clId="{FC812991-C72E-454E-A1B4-DC3D88158256}"/>
    <pc:docChg chg="undo custSel addSld modSld addSection modSection">
      <pc:chgData name="Nguyễn Thùy Linh" userId="b10837fe-6bd3-4f04-a600-8417779ac90f" providerId="ADAL" clId="{FC812991-C72E-454E-A1B4-DC3D88158256}" dt="2022-05-18T23:01:04.014" v="197"/>
      <pc:docMkLst>
        <pc:docMk/>
      </pc:docMkLst>
      <pc:sldChg chg="modTransition">
        <pc:chgData name="Nguyễn Thùy Linh" userId="b10837fe-6bd3-4f04-a600-8417779ac90f" providerId="ADAL" clId="{FC812991-C72E-454E-A1B4-DC3D88158256}" dt="2022-05-18T22:57:01.053" v="166"/>
        <pc:sldMkLst>
          <pc:docMk/>
          <pc:sldMk cId="0" sldId="256"/>
        </pc:sldMkLst>
      </pc:sldChg>
      <pc:sldChg chg="addSp modSp mod modTransition">
        <pc:chgData name="Nguyễn Thùy Linh" userId="b10837fe-6bd3-4f04-a600-8417779ac90f" providerId="ADAL" clId="{FC812991-C72E-454E-A1B4-DC3D88158256}" dt="2022-05-18T22:57:14.535" v="169"/>
        <pc:sldMkLst>
          <pc:docMk/>
          <pc:sldMk cId="3501065083" sldId="258"/>
        </pc:sldMkLst>
        <pc:spChg chg="add mod">
          <ac:chgData name="Nguyễn Thùy Linh" userId="b10837fe-6bd3-4f04-a600-8417779ac90f" providerId="ADAL" clId="{FC812991-C72E-454E-A1B4-DC3D88158256}" dt="2022-05-18T22:56:07.942" v="161" actId="1076"/>
          <ac:spMkLst>
            <pc:docMk/>
            <pc:sldMk cId="3501065083" sldId="258"/>
            <ac:spMk id="15" creationId="{2A9B9A2F-1644-0016-6311-DD096FA8C7A2}"/>
          </ac:spMkLst>
        </pc:spChg>
        <pc:spChg chg="add mod">
          <ac:chgData name="Nguyễn Thùy Linh" userId="b10837fe-6bd3-4f04-a600-8417779ac90f" providerId="ADAL" clId="{FC812991-C72E-454E-A1B4-DC3D88158256}" dt="2022-05-18T22:56:07.942" v="161" actId="1076"/>
          <ac:spMkLst>
            <pc:docMk/>
            <pc:sldMk cId="3501065083" sldId="258"/>
            <ac:spMk id="16" creationId="{975AD987-202C-3505-5CC1-17BD1B7BB871}"/>
          </ac:spMkLst>
        </pc:spChg>
        <pc:spChg chg="mod">
          <ac:chgData name="Nguyễn Thùy Linh" userId="b10837fe-6bd3-4f04-a600-8417779ac90f" providerId="ADAL" clId="{FC812991-C72E-454E-A1B4-DC3D88158256}" dt="2022-05-18T22:56:34.944" v="164" actId="1076"/>
          <ac:spMkLst>
            <pc:docMk/>
            <pc:sldMk cId="3501065083" sldId="258"/>
            <ac:spMk id="2151" creationId="{00000000-0000-0000-0000-000000000000}"/>
          </ac:spMkLst>
        </pc:spChg>
        <pc:spChg chg="mod">
          <ac:chgData name="Nguyễn Thùy Linh" userId="b10837fe-6bd3-4f04-a600-8417779ac90f" providerId="ADAL" clId="{FC812991-C72E-454E-A1B4-DC3D88158256}" dt="2022-05-18T22:55:43.008" v="134" actId="20577"/>
          <ac:spMkLst>
            <pc:docMk/>
            <pc:sldMk cId="3501065083" sldId="258"/>
            <ac:spMk id="2158" creationId="{00000000-0000-0000-0000-000000000000}"/>
          </ac:spMkLst>
        </pc:spChg>
        <pc:spChg chg="mod">
          <ac:chgData name="Nguyễn Thùy Linh" userId="b10837fe-6bd3-4f04-a600-8417779ac90f" providerId="ADAL" clId="{FC812991-C72E-454E-A1B4-DC3D88158256}" dt="2022-05-18T22:56:34.944" v="164" actId="1076"/>
          <ac:spMkLst>
            <pc:docMk/>
            <pc:sldMk cId="3501065083" sldId="258"/>
            <ac:spMk id="2160" creationId="{00000000-0000-0000-0000-000000000000}"/>
          </ac:spMkLst>
        </pc:spChg>
        <pc:picChg chg="add mod ord">
          <ac:chgData name="Nguyễn Thùy Linh" userId="b10837fe-6bd3-4f04-a600-8417779ac90f" providerId="ADAL" clId="{FC812991-C72E-454E-A1B4-DC3D88158256}" dt="2022-05-18T22:56:07.942" v="161" actId="1076"/>
          <ac:picMkLst>
            <pc:docMk/>
            <pc:sldMk cId="3501065083" sldId="258"/>
            <ac:picMk id="17" creationId="{F942A817-9169-6EA4-86C8-27194EC1975C}"/>
          </ac:picMkLst>
        </pc:picChg>
        <pc:picChg chg="mod">
          <ac:chgData name="Nguyễn Thùy Linh" userId="b10837fe-6bd3-4f04-a600-8417779ac90f" providerId="ADAL" clId="{FC812991-C72E-454E-A1B4-DC3D88158256}" dt="2022-05-18T22:56:34.944" v="164" actId="1076"/>
          <ac:picMkLst>
            <pc:docMk/>
            <pc:sldMk cId="3501065083" sldId="258"/>
            <ac:picMk id="2143" creationId="{00000000-0000-0000-0000-000000000000}"/>
          </ac:picMkLst>
        </pc:picChg>
      </pc:sldChg>
      <pc:sldChg chg="modTransition">
        <pc:chgData name="Nguyễn Thùy Linh" userId="b10837fe-6bd3-4f04-a600-8417779ac90f" providerId="ADAL" clId="{FC812991-C72E-454E-A1B4-DC3D88158256}" dt="2022-05-18T22:58:02.525" v="174"/>
        <pc:sldMkLst>
          <pc:docMk/>
          <pc:sldMk cId="3233895849" sldId="259"/>
        </pc:sldMkLst>
      </pc:sldChg>
      <pc:sldChg chg="modTransition">
        <pc:chgData name="Nguyễn Thùy Linh" userId="b10837fe-6bd3-4f04-a600-8417779ac90f" providerId="ADAL" clId="{FC812991-C72E-454E-A1B4-DC3D88158256}" dt="2022-05-18T22:57:51.310" v="172"/>
        <pc:sldMkLst>
          <pc:docMk/>
          <pc:sldMk cId="2959132233" sldId="261"/>
        </pc:sldMkLst>
      </pc:sldChg>
      <pc:sldChg chg="modTransition">
        <pc:chgData name="Nguyễn Thùy Linh" userId="b10837fe-6bd3-4f04-a600-8417779ac90f" providerId="ADAL" clId="{FC812991-C72E-454E-A1B4-DC3D88158256}" dt="2022-05-18T22:58:07.148" v="175"/>
        <pc:sldMkLst>
          <pc:docMk/>
          <pc:sldMk cId="1669100301" sldId="265"/>
        </pc:sldMkLst>
      </pc:sldChg>
      <pc:sldChg chg="modTransition">
        <pc:chgData name="Nguyễn Thùy Linh" userId="b10837fe-6bd3-4f04-a600-8417779ac90f" providerId="ADAL" clId="{FC812991-C72E-454E-A1B4-DC3D88158256}" dt="2022-05-18T22:58:16.527" v="176"/>
        <pc:sldMkLst>
          <pc:docMk/>
          <pc:sldMk cId="3490901069" sldId="280"/>
        </pc:sldMkLst>
      </pc:sldChg>
      <pc:sldChg chg="modTransition">
        <pc:chgData name="Nguyễn Thùy Linh" userId="b10837fe-6bd3-4f04-a600-8417779ac90f" providerId="ADAL" clId="{FC812991-C72E-454E-A1B4-DC3D88158256}" dt="2022-05-18T23:00:08.627" v="196"/>
        <pc:sldMkLst>
          <pc:docMk/>
          <pc:sldMk cId="3722333031" sldId="310"/>
        </pc:sldMkLst>
      </pc:sldChg>
      <pc:sldChg chg="modTransition">
        <pc:chgData name="Nguyễn Thùy Linh" userId="b10837fe-6bd3-4f04-a600-8417779ac90f" providerId="ADAL" clId="{FC812991-C72E-454E-A1B4-DC3D88158256}" dt="2022-05-18T22:59:53.110" v="194"/>
        <pc:sldMkLst>
          <pc:docMk/>
          <pc:sldMk cId="4052189206" sldId="311"/>
        </pc:sldMkLst>
      </pc:sldChg>
      <pc:sldChg chg="modTransition">
        <pc:chgData name="Nguyễn Thùy Linh" userId="b10837fe-6bd3-4f04-a600-8417779ac90f" providerId="ADAL" clId="{FC812991-C72E-454E-A1B4-DC3D88158256}" dt="2022-05-18T22:57:09.422" v="168"/>
        <pc:sldMkLst>
          <pc:docMk/>
          <pc:sldMk cId="2852862462" sldId="312"/>
        </pc:sldMkLst>
      </pc:sldChg>
      <pc:sldChg chg="modTransition">
        <pc:chgData name="Nguyễn Thùy Linh" userId="b10837fe-6bd3-4f04-a600-8417779ac90f" providerId="ADAL" clId="{FC812991-C72E-454E-A1B4-DC3D88158256}" dt="2022-05-18T22:57:55.839" v="173"/>
        <pc:sldMkLst>
          <pc:docMk/>
          <pc:sldMk cId="3363801761" sldId="313"/>
        </pc:sldMkLst>
      </pc:sldChg>
      <pc:sldChg chg="modTransition">
        <pc:chgData name="Nguyễn Thùy Linh" userId="b10837fe-6bd3-4f04-a600-8417779ac90f" providerId="ADAL" clId="{FC812991-C72E-454E-A1B4-DC3D88158256}" dt="2022-05-18T22:58:50.382" v="183"/>
        <pc:sldMkLst>
          <pc:docMk/>
          <pc:sldMk cId="36703918" sldId="314"/>
        </pc:sldMkLst>
      </pc:sldChg>
      <pc:sldChg chg="modTransition">
        <pc:chgData name="Nguyễn Thùy Linh" userId="b10837fe-6bd3-4f04-a600-8417779ac90f" providerId="ADAL" clId="{FC812991-C72E-454E-A1B4-DC3D88158256}" dt="2022-05-18T22:58:58.116" v="184"/>
        <pc:sldMkLst>
          <pc:docMk/>
          <pc:sldMk cId="872708297" sldId="315"/>
        </pc:sldMkLst>
      </pc:sldChg>
      <pc:sldChg chg="modTransition">
        <pc:chgData name="Nguyễn Thùy Linh" userId="b10837fe-6bd3-4f04-a600-8417779ac90f" providerId="ADAL" clId="{FC812991-C72E-454E-A1B4-DC3D88158256}" dt="2022-05-18T22:59:25.588" v="189"/>
        <pc:sldMkLst>
          <pc:docMk/>
          <pc:sldMk cId="874942601" sldId="316"/>
        </pc:sldMkLst>
      </pc:sldChg>
      <pc:sldChg chg="modTransition">
        <pc:chgData name="Nguyễn Thùy Linh" userId="b10837fe-6bd3-4f04-a600-8417779ac90f" providerId="ADAL" clId="{FC812991-C72E-454E-A1B4-DC3D88158256}" dt="2022-05-18T23:01:04.014" v="197"/>
        <pc:sldMkLst>
          <pc:docMk/>
          <pc:sldMk cId="598205839" sldId="317"/>
        </pc:sldMkLst>
      </pc:sldChg>
      <pc:sldChg chg="modTransition">
        <pc:chgData name="Nguyễn Thùy Linh" userId="b10837fe-6bd3-4f04-a600-8417779ac90f" providerId="ADAL" clId="{FC812991-C72E-454E-A1B4-DC3D88158256}" dt="2022-05-18T22:59:32.406" v="190"/>
        <pc:sldMkLst>
          <pc:docMk/>
          <pc:sldMk cId="2387259078" sldId="318"/>
        </pc:sldMkLst>
      </pc:sldChg>
      <pc:sldChg chg="modTransition">
        <pc:chgData name="Nguyễn Thùy Linh" userId="b10837fe-6bd3-4f04-a600-8417779ac90f" providerId="ADAL" clId="{FC812991-C72E-454E-A1B4-DC3D88158256}" dt="2022-05-18T22:59:40.646" v="191"/>
        <pc:sldMkLst>
          <pc:docMk/>
          <pc:sldMk cId="137973024" sldId="319"/>
        </pc:sldMkLst>
      </pc:sldChg>
      <pc:sldChg chg="modTransition">
        <pc:chgData name="Nguyễn Thùy Linh" userId="b10837fe-6bd3-4f04-a600-8417779ac90f" providerId="ADAL" clId="{FC812991-C72E-454E-A1B4-DC3D88158256}" dt="2022-05-18T22:59:43.614" v="192"/>
        <pc:sldMkLst>
          <pc:docMk/>
          <pc:sldMk cId="1947853774" sldId="320"/>
        </pc:sldMkLst>
      </pc:sldChg>
      <pc:sldChg chg="modTransition">
        <pc:chgData name="Nguyễn Thùy Linh" userId="b10837fe-6bd3-4f04-a600-8417779ac90f" providerId="ADAL" clId="{FC812991-C72E-454E-A1B4-DC3D88158256}" dt="2022-05-18T22:59:46.814" v="193"/>
        <pc:sldMkLst>
          <pc:docMk/>
          <pc:sldMk cId="910638606" sldId="321"/>
        </pc:sldMkLst>
      </pc:sldChg>
      <pc:sldChg chg="modTransition">
        <pc:chgData name="Nguyễn Thùy Linh" userId="b10837fe-6bd3-4f04-a600-8417779ac90f" providerId="ADAL" clId="{FC812991-C72E-454E-A1B4-DC3D88158256}" dt="2022-05-18T22:59:04.164" v="186"/>
        <pc:sldMkLst>
          <pc:docMk/>
          <pc:sldMk cId="4135952921" sldId="322"/>
        </pc:sldMkLst>
      </pc:sldChg>
      <pc:sldChg chg="modTransition">
        <pc:chgData name="Nguyễn Thùy Linh" userId="b10837fe-6bd3-4f04-a600-8417779ac90f" providerId="ADAL" clId="{FC812991-C72E-454E-A1B4-DC3D88158256}" dt="2022-05-18T22:59:12.630" v="187"/>
        <pc:sldMkLst>
          <pc:docMk/>
          <pc:sldMk cId="3186564751" sldId="323"/>
        </pc:sldMkLst>
      </pc:sldChg>
      <pc:sldChg chg="modSp mod modTransition">
        <pc:chgData name="Nguyễn Thùy Linh" userId="b10837fe-6bd3-4f04-a600-8417779ac90f" providerId="ADAL" clId="{FC812991-C72E-454E-A1B4-DC3D88158256}" dt="2022-05-18T22:58:46.155" v="182"/>
        <pc:sldMkLst>
          <pc:docMk/>
          <pc:sldMk cId="3506378947" sldId="324"/>
        </pc:sldMkLst>
        <pc:spChg chg="mod">
          <ac:chgData name="Nguyễn Thùy Linh" userId="b10837fe-6bd3-4f04-a600-8417779ac90f" providerId="ADAL" clId="{FC812991-C72E-454E-A1B4-DC3D88158256}" dt="2022-05-18T22:50:53.570" v="4" actId="20577"/>
          <ac:spMkLst>
            <pc:docMk/>
            <pc:sldMk cId="3506378947" sldId="324"/>
            <ac:spMk id="5" creationId="{A4F4B831-C54C-0C6F-5AAF-00054D20E85B}"/>
          </ac:spMkLst>
        </pc:spChg>
      </pc:sldChg>
      <pc:sldChg chg="modTransition">
        <pc:chgData name="Nguyễn Thùy Linh" userId="b10837fe-6bd3-4f04-a600-8417779ac90f" providerId="ADAL" clId="{FC812991-C72E-454E-A1B4-DC3D88158256}" dt="2022-05-18T22:58:19.342" v="177"/>
        <pc:sldMkLst>
          <pc:docMk/>
          <pc:sldMk cId="3539763604" sldId="325"/>
        </pc:sldMkLst>
      </pc:sldChg>
      <pc:sldChg chg="modSp add mod modTransition">
        <pc:chgData name="Nguyễn Thùy Linh" userId="b10837fe-6bd3-4f04-a600-8417779ac90f" providerId="ADAL" clId="{FC812991-C72E-454E-A1B4-DC3D88158256}" dt="2022-05-18T22:58:28.949" v="179"/>
        <pc:sldMkLst>
          <pc:docMk/>
          <pc:sldMk cId="960872797" sldId="326"/>
        </pc:sldMkLst>
        <pc:spChg chg="mod">
          <ac:chgData name="Nguyễn Thùy Linh" userId="b10837fe-6bd3-4f04-a600-8417779ac90f" providerId="ADAL" clId="{FC812991-C72E-454E-A1B4-DC3D88158256}" dt="2022-05-18T22:50:49.440" v="2" actId="20577"/>
          <ac:spMkLst>
            <pc:docMk/>
            <pc:sldMk cId="960872797" sldId="326"/>
            <ac:spMk id="2186" creationId="{00000000-0000-0000-0000-000000000000}"/>
          </ac:spMkLst>
        </pc:spChg>
        <pc:spChg chg="mod">
          <ac:chgData name="Nguyễn Thùy Linh" userId="b10837fe-6bd3-4f04-a600-8417779ac90f" providerId="ADAL" clId="{FC812991-C72E-454E-A1B4-DC3D88158256}" dt="2022-05-18T22:51:03.248" v="38" actId="20577"/>
          <ac:spMkLst>
            <pc:docMk/>
            <pc:sldMk cId="960872797" sldId="326"/>
            <ac:spMk id="2187" creationId="{00000000-0000-0000-0000-000000000000}"/>
          </ac:spMkLst>
        </pc:spChg>
      </pc:sldChg>
      <pc:sldChg chg="addSp delSp modSp add mod modTransition">
        <pc:chgData name="Nguyễn Thùy Linh" userId="b10837fe-6bd3-4f04-a600-8417779ac90f" providerId="ADAL" clId="{FC812991-C72E-454E-A1B4-DC3D88158256}" dt="2022-05-18T22:58:33.846" v="180"/>
        <pc:sldMkLst>
          <pc:docMk/>
          <pc:sldMk cId="64791503" sldId="327"/>
        </pc:sldMkLst>
        <pc:spChg chg="add del mod">
          <ac:chgData name="Nguyễn Thùy Linh" userId="b10837fe-6bd3-4f04-a600-8417779ac90f" providerId="ADAL" clId="{FC812991-C72E-454E-A1B4-DC3D88158256}" dt="2022-05-18T22:51:50.046" v="45" actId="478"/>
          <ac:spMkLst>
            <pc:docMk/>
            <pc:sldMk cId="64791503" sldId="327"/>
            <ac:spMk id="3" creationId="{FCF3036D-C7C5-61B2-0DBB-9E1F37207A98}"/>
          </ac:spMkLst>
        </pc:spChg>
        <pc:spChg chg="del">
          <ac:chgData name="Nguyễn Thùy Linh" userId="b10837fe-6bd3-4f04-a600-8417779ac90f" providerId="ADAL" clId="{FC812991-C72E-454E-A1B4-DC3D88158256}" dt="2022-05-18T22:51:46.049" v="44" actId="478"/>
          <ac:spMkLst>
            <pc:docMk/>
            <pc:sldMk cId="64791503" sldId="327"/>
            <ac:spMk id="34" creationId="{7AE3BDE9-0C79-D030-9547-C8F03D3AA4F4}"/>
          </ac:spMkLst>
        </pc:spChg>
        <pc:spChg chg="del">
          <ac:chgData name="Nguyễn Thùy Linh" userId="b10837fe-6bd3-4f04-a600-8417779ac90f" providerId="ADAL" clId="{FC812991-C72E-454E-A1B4-DC3D88158256}" dt="2022-05-18T22:51:46.049" v="44" actId="478"/>
          <ac:spMkLst>
            <pc:docMk/>
            <pc:sldMk cId="64791503" sldId="327"/>
            <ac:spMk id="35" creationId="{4E1CE667-8428-CA24-2B01-960877456384}"/>
          </ac:spMkLst>
        </pc:spChg>
        <pc:spChg chg="del">
          <ac:chgData name="Nguyễn Thùy Linh" userId="b10837fe-6bd3-4f04-a600-8417779ac90f" providerId="ADAL" clId="{FC812991-C72E-454E-A1B4-DC3D88158256}" dt="2022-05-18T22:51:46.049" v="44" actId="478"/>
          <ac:spMkLst>
            <pc:docMk/>
            <pc:sldMk cId="64791503" sldId="327"/>
            <ac:spMk id="36" creationId="{7597053B-4788-399E-440D-F53D224885ED}"/>
          </ac:spMkLst>
        </pc:spChg>
        <pc:spChg chg="del">
          <ac:chgData name="Nguyễn Thùy Linh" userId="b10837fe-6bd3-4f04-a600-8417779ac90f" providerId="ADAL" clId="{FC812991-C72E-454E-A1B4-DC3D88158256}" dt="2022-05-18T22:51:46.049" v="44" actId="478"/>
          <ac:spMkLst>
            <pc:docMk/>
            <pc:sldMk cId="64791503" sldId="327"/>
            <ac:spMk id="37" creationId="{38FC8169-4C25-F0EF-15A0-E35437322867}"/>
          </ac:spMkLst>
        </pc:spChg>
        <pc:spChg chg="del">
          <ac:chgData name="Nguyễn Thùy Linh" userId="b10837fe-6bd3-4f04-a600-8417779ac90f" providerId="ADAL" clId="{FC812991-C72E-454E-A1B4-DC3D88158256}" dt="2022-05-18T22:51:46.049" v="44" actId="478"/>
          <ac:spMkLst>
            <pc:docMk/>
            <pc:sldMk cId="64791503" sldId="327"/>
            <ac:spMk id="38" creationId="{5A1B3485-2A5A-EB86-ECA8-16AA1129A36C}"/>
          </ac:spMkLst>
        </pc:spChg>
        <pc:spChg chg="del">
          <ac:chgData name="Nguyễn Thùy Linh" userId="b10837fe-6bd3-4f04-a600-8417779ac90f" providerId="ADAL" clId="{FC812991-C72E-454E-A1B4-DC3D88158256}" dt="2022-05-18T22:51:46.049" v="44" actId="478"/>
          <ac:spMkLst>
            <pc:docMk/>
            <pc:sldMk cId="64791503" sldId="327"/>
            <ac:spMk id="39" creationId="{62D4676A-8B7E-CDA2-804D-6048A26C4D1E}"/>
          </ac:spMkLst>
        </pc:spChg>
        <pc:spChg chg="del">
          <ac:chgData name="Nguyễn Thùy Linh" userId="b10837fe-6bd3-4f04-a600-8417779ac90f" providerId="ADAL" clId="{FC812991-C72E-454E-A1B4-DC3D88158256}" dt="2022-05-18T22:51:46.049" v="44" actId="478"/>
          <ac:spMkLst>
            <pc:docMk/>
            <pc:sldMk cId="64791503" sldId="327"/>
            <ac:spMk id="40" creationId="{6FF4DD8C-6C23-C9A0-3378-46715032009D}"/>
          </ac:spMkLst>
        </pc:spChg>
        <pc:spChg chg="del">
          <ac:chgData name="Nguyễn Thùy Linh" userId="b10837fe-6bd3-4f04-a600-8417779ac90f" providerId="ADAL" clId="{FC812991-C72E-454E-A1B4-DC3D88158256}" dt="2022-05-18T22:51:46.049" v="44" actId="478"/>
          <ac:spMkLst>
            <pc:docMk/>
            <pc:sldMk cId="64791503" sldId="327"/>
            <ac:spMk id="2255" creationId="{00000000-0000-0000-0000-000000000000}"/>
          </ac:spMkLst>
        </pc:spChg>
        <pc:spChg chg="del">
          <ac:chgData name="Nguyễn Thùy Linh" userId="b10837fe-6bd3-4f04-a600-8417779ac90f" providerId="ADAL" clId="{FC812991-C72E-454E-A1B4-DC3D88158256}" dt="2022-05-18T22:51:46.049" v="44" actId="478"/>
          <ac:spMkLst>
            <pc:docMk/>
            <pc:sldMk cId="64791503" sldId="327"/>
            <ac:spMk id="2258" creationId="{00000000-0000-0000-0000-000000000000}"/>
          </ac:spMkLst>
        </pc:spChg>
        <pc:spChg chg="del">
          <ac:chgData name="Nguyễn Thùy Linh" userId="b10837fe-6bd3-4f04-a600-8417779ac90f" providerId="ADAL" clId="{FC812991-C72E-454E-A1B4-DC3D88158256}" dt="2022-05-18T22:51:46.049" v="44" actId="478"/>
          <ac:spMkLst>
            <pc:docMk/>
            <pc:sldMk cId="64791503" sldId="327"/>
            <ac:spMk id="2262" creationId="{00000000-0000-0000-0000-000000000000}"/>
          </ac:spMkLst>
        </pc:spChg>
        <pc:spChg chg="del">
          <ac:chgData name="Nguyễn Thùy Linh" userId="b10837fe-6bd3-4f04-a600-8417779ac90f" providerId="ADAL" clId="{FC812991-C72E-454E-A1B4-DC3D88158256}" dt="2022-05-18T22:51:46.049" v="44" actId="478"/>
          <ac:spMkLst>
            <pc:docMk/>
            <pc:sldMk cId="64791503" sldId="327"/>
            <ac:spMk id="2264" creationId="{00000000-0000-0000-0000-000000000000}"/>
          </ac:spMkLst>
        </pc:spChg>
        <pc:spChg chg="del">
          <ac:chgData name="Nguyễn Thùy Linh" userId="b10837fe-6bd3-4f04-a600-8417779ac90f" providerId="ADAL" clId="{FC812991-C72E-454E-A1B4-DC3D88158256}" dt="2022-05-18T22:51:46.049" v="44" actId="478"/>
          <ac:spMkLst>
            <pc:docMk/>
            <pc:sldMk cId="64791503" sldId="327"/>
            <ac:spMk id="2265" creationId="{00000000-0000-0000-0000-000000000000}"/>
          </ac:spMkLst>
        </pc:spChg>
        <pc:spChg chg="del">
          <ac:chgData name="Nguyễn Thùy Linh" userId="b10837fe-6bd3-4f04-a600-8417779ac90f" providerId="ADAL" clId="{FC812991-C72E-454E-A1B4-DC3D88158256}" dt="2022-05-18T22:51:46.049" v="44" actId="478"/>
          <ac:spMkLst>
            <pc:docMk/>
            <pc:sldMk cId="64791503" sldId="327"/>
            <ac:spMk id="2273" creationId="{00000000-0000-0000-0000-000000000000}"/>
          </ac:spMkLst>
        </pc:spChg>
        <pc:spChg chg="del">
          <ac:chgData name="Nguyễn Thùy Linh" userId="b10837fe-6bd3-4f04-a600-8417779ac90f" providerId="ADAL" clId="{FC812991-C72E-454E-A1B4-DC3D88158256}" dt="2022-05-18T22:51:46.049" v="44" actId="478"/>
          <ac:spMkLst>
            <pc:docMk/>
            <pc:sldMk cId="64791503" sldId="327"/>
            <ac:spMk id="2279" creationId="{00000000-0000-0000-0000-000000000000}"/>
          </ac:spMkLst>
        </pc:spChg>
        <pc:picChg chg="add mod">
          <ac:chgData name="Nguyễn Thùy Linh" userId="b10837fe-6bd3-4f04-a600-8417779ac90f" providerId="ADAL" clId="{FC812991-C72E-454E-A1B4-DC3D88158256}" dt="2022-05-18T22:52:55.407" v="56" actId="1076"/>
          <ac:picMkLst>
            <pc:docMk/>
            <pc:sldMk cId="64791503" sldId="327"/>
            <ac:picMk id="21" creationId="{4CF6136E-0663-7EE2-5C01-27A6EF60EB5B}"/>
          </ac:picMkLst>
        </pc:picChg>
        <pc:picChg chg="add del mod">
          <ac:chgData name="Nguyễn Thùy Linh" userId="b10837fe-6bd3-4f04-a600-8417779ac90f" providerId="ADAL" clId="{FC812991-C72E-454E-A1B4-DC3D88158256}" dt="2022-05-18T22:52:36.735" v="50" actId="478"/>
          <ac:picMkLst>
            <pc:docMk/>
            <pc:sldMk cId="64791503" sldId="327"/>
            <ac:picMk id="22" creationId="{527B84EA-8086-AF03-D624-3D5240C4E469}"/>
          </ac:picMkLst>
        </pc:picChg>
        <pc:picChg chg="del">
          <ac:chgData name="Nguyễn Thùy Linh" userId="b10837fe-6bd3-4f04-a600-8417779ac90f" providerId="ADAL" clId="{FC812991-C72E-454E-A1B4-DC3D88158256}" dt="2022-05-18T22:51:46.049" v="44" actId="478"/>
          <ac:picMkLst>
            <pc:docMk/>
            <pc:sldMk cId="64791503" sldId="327"/>
            <ac:picMk id="43" creationId="{9B573F61-0DA8-2C24-8FA5-C97B2F95D6CD}"/>
          </ac:picMkLst>
        </pc:picChg>
        <pc:picChg chg="del">
          <ac:chgData name="Nguyễn Thùy Linh" userId="b10837fe-6bd3-4f04-a600-8417779ac90f" providerId="ADAL" clId="{FC812991-C72E-454E-A1B4-DC3D88158256}" dt="2022-05-18T22:51:46.049" v="44" actId="478"/>
          <ac:picMkLst>
            <pc:docMk/>
            <pc:sldMk cId="64791503" sldId="327"/>
            <ac:picMk id="2252" creationId="{00000000-0000-0000-0000-000000000000}"/>
          </ac:picMkLst>
        </pc:picChg>
        <pc:picChg chg="del">
          <ac:chgData name="Nguyễn Thùy Linh" userId="b10837fe-6bd3-4f04-a600-8417779ac90f" providerId="ADAL" clId="{FC812991-C72E-454E-A1B4-DC3D88158256}" dt="2022-05-18T22:51:46.049" v="44" actId="478"/>
          <ac:picMkLst>
            <pc:docMk/>
            <pc:sldMk cId="64791503" sldId="327"/>
            <ac:picMk id="2263" creationId="{00000000-0000-0000-0000-000000000000}"/>
          </ac:picMkLst>
        </pc:picChg>
      </pc:sldChg>
      <pc:sldChg chg="addSp delSp modSp add mod modTransition">
        <pc:chgData name="Nguyễn Thùy Linh" userId="b10837fe-6bd3-4f04-a600-8417779ac90f" providerId="ADAL" clId="{FC812991-C72E-454E-A1B4-DC3D88158256}" dt="2022-05-18T22:58:39.718" v="181"/>
        <pc:sldMkLst>
          <pc:docMk/>
          <pc:sldMk cId="3804278666" sldId="328"/>
        </pc:sldMkLst>
        <pc:picChg chg="add mod">
          <ac:chgData name="Nguyễn Thùy Linh" userId="b10837fe-6bd3-4f04-a600-8417779ac90f" providerId="ADAL" clId="{FC812991-C72E-454E-A1B4-DC3D88158256}" dt="2022-05-18T22:53:50.758" v="70" actId="207"/>
          <ac:picMkLst>
            <pc:docMk/>
            <pc:sldMk cId="3804278666" sldId="328"/>
            <ac:picMk id="3" creationId="{6BB27705-7701-176A-7E92-DEE2C1D46FF9}"/>
          </ac:picMkLst>
        </pc:picChg>
        <pc:picChg chg="add mod">
          <ac:chgData name="Nguyễn Thùy Linh" userId="b10837fe-6bd3-4f04-a600-8417779ac90f" providerId="ADAL" clId="{FC812991-C72E-454E-A1B4-DC3D88158256}" dt="2022-05-18T22:53:27.335" v="64" actId="14100"/>
          <ac:picMkLst>
            <pc:docMk/>
            <pc:sldMk cId="3804278666" sldId="328"/>
            <ac:picMk id="4" creationId="{5EC7DFED-A6FD-6381-7054-241388C93432}"/>
          </ac:picMkLst>
        </pc:picChg>
        <pc:picChg chg="del">
          <ac:chgData name="Nguyễn Thùy Linh" userId="b10837fe-6bd3-4f04-a600-8417779ac90f" providerId="ADAL" clId="{FC812991-C72E-454E-A1B4-DC3D88158256}" dt="2022-05-18T22:53:00.371" v="58" actId="478"/>
          <ac:picMkLst>
            <pc:docMk/>
            <pc:sldMk cId="3804278666" sldId="328"/>
            <ac:picMk id="21" creationId="{4CF6136E-0663-7EE2-5C01-27A6EF60EB5B}"/>
          </ac:picMkLst>
        </pc:picChg>
      </pc:sldChg>
    </pc:docChg>
  </pc:docChgLst>
  <pc:docChgLst>
    <pc:chgData name="Huỳnh Văn Pháp" userId="02eb75ef-6523-475b-a4eb-c3ea612ac56b" providerId="ADAL" clId="{B90CBF4D-CD47-48F7-AEB0-D563E9F63729}"/>
    <pc:docChg chg="undo custSel addSld delSld modSld sldOrd delMainMaster delSection modSection">
      <pc:chgData name="Huỳnh Văn Pháp" userId="02eb75ef-6523-475b-a4eb-c3ea612ac56b" providerId="ADAL" clId="{B90CBF4D-CD47-48F7-AEB0-D563E9F63729}" dt="2022-05-04T07:36:32.813" v="877" actId="1076"/>
      <pc:docMkLst>
        <pc:docMk/>
      </pc:docMkLst>
      <pc:sldChg chg="addSp delSp modSp mod">
        <pc:chgData name="Huỳnh Văn Pháp" userId="02eb75ef-6523-475b-a4eb-c3ea612ac56b" providerId="ADAL" clId="{B90CBF4D-CD47-48F7-AEB0-D563E9F63729}" dt="2022-05-04T07:35:12.741" v="870" actId="478"/>
        <pc:sldMkLst>
          <pc:docMk/>
          <pc:sldMk cId="3501065083" sldId="258"/>
        </pc:sldMkLst>
        <pc:spChg chg="add del mod">
          <ac:chgData name="Huỳnh Văn Pháp" userId="02eb75ef-6523-475b-a4eb-c3ea612ac56b" providerId="ADAL" clId="{B90CBF4D-CD47-48F7-AEB0-D563E9F63729}" dt="2022-05-04T07:14:16.489" v="694" actId="478"/>
          <ac:spMkLst>
            <pc:docMk/>
            <pc:sldMk cId="3501065083" sldId="258"/>
            <ac:spMk id="3" creationId="{314D9CCD-5ECB-751F-9822-F81D9F9CE73F}"/>
          </ac:spMkLst>
        </pc:spChg>
        <pc:spChg chg="add del mod">
          <ac:chgData name="Huỳnh Văn Pháp" userId="02eb75ef-6523-475b-a4eb-c3ea612ac56b" providerId="ADAL" clId="{B90CBF4D-CD47-48F7-AEB0-D563E9F63729}" dt="2022-05-04T07:14:56.183" v="702" actId="478"/>
          <ac:spMkLst>
            <pc:docMk/>
            <pc:sldMk cId="3501065083" sldId="258"/>
            <ac:spMk id="5" creationId="{57D1A224-4CB5-2083-8300-FBEA8A9C5C85}"/>
          </ac:spMkLst>
        </pc:spChg>
        <pc:spChg chg="add del mod">
          <ac:chgData name="Huỳnh Văn Pháp" userId="02eb75ef-6523-475b-a4eb-c3ea612ac56b" providerId="ADAL" clId="{B90CBF4D-CD47-48F7-AEB0-D563E9F63729}" dt="2022-05-04T07:14:56.183" v="702" actId="478"/>
          <ac:spMkLst>
            <pc:docMk/>
            <pc:sldMk cId="3501065083" sldId="258"/>
            <ac:spMk id="7" creationId="{A46AA2F5-1383-E674-3BD2-E04EC9A84B60}"/>
          </ac:spMkLst>
        </pc:spChg>
        <pc:spChg chg="add del mod">
          <ac:chgData name="Huỳnh Văn Pháp" userId="02eb75ef-6523-475b-a4eb-c3ea612ac56b" providerId="ADAL" clId="{B90CBF4D-CD47-48F7-AEB0-D563E9F63729}" dt="2022-05-04T07:14:55.451" v="700" actId="478"/>
          <ac:spMkLst>
            <pc:docMk/>
            <pc:sldMk cId="3501065083" sldId="258"/>
            <ac:spMk id="9" creationId="{3B04A46E-03AD-45B0-89F6-53F24AD92813}"/>
          </ac:spMkLst>
        </pc:spChg>
        <pc:spChg chg="add del mod">
          <ac:chgData name="Huỳnh Văn Pháp" userId="02eb75ef-6523-475b-a4eb-c3ea612ac56b" providerId="ADAL" clId="{B90CBF4D-CD47-48F7-AEB0-D563E9F63729}" dt="2022-05-04T07:14:55.451" v="700" actId="478"/>
          <ac:spMkLst>
            <pc:docMk/>
            <pc:sldMk cId="3501065083" sldId="258"/>
            <ac:spMk id="11" creationId="{FE8566DB-12D2-79DF-CDD4-5917E3F40555}"/>
          </ac:spMkLst>
        </pc:spChg>
        <pc:spChg chg="add del mod">
          <ac:chgData name="Huỳnh Văn Pháp" userId="02eb75ef-6523-475b-a4eb-c3ea612ac56b" providerId="ADAL" clId="{B90CBF4D-CD47-48F7-AEB0-D563E9F63729}" dt="2022-05-04T07:35:08.915" v="868" actId="478"/>
          <ac:spMkLst>
            <pc:docMk/>
            <pc:sldMk cId="3501065083" sldId="258"/>
            <ac:spMk id="13" creationId="{DEA9F423-CACA-7810-8799-508DFC857661}"/>
          </ac:spMkLst>
        </pc:spChg>
        <pc:spChg chg="add del mod">
          <ac:chgData name="Huỳnh Văn Pháp" userId="02eb75ef-6523-475b-a4eb-c3ea612ac56b" providerId="ADAL" clId="{B90CBF4D-CD47-48F7-AEB0-D563E9F63729}" dt="2022-05-04T07:35:12.741" v="870" actId="478"/>
          <ac:spMkLst>
            <pc:docMk/>
            <pc:sldMk cId="3501065083" sldId="258"/>
            <ac:spMk id="15" creationId="{FBF1169F-0047-2398-86FE-A2E5CDD17984}"/>
          </ac:spMkLst>
        </pc:spChg>
        <pc:spChg chg="add del">
          <ac:chgData name="Huỳnh Văn Pháp" userId="02eb75ef-6523-475b-a4eb-c3ea612ac56b" providerId="ADAL" clId="{B90CBF4D-CD47-48F7-AEB0-D563E9F63729}" dt="2022-05-04T07:35:06.712" v="867" actId="478"/>
          <ac:spMkLst>
            <pc:docMk/>
            <pc:sldMk cId="3501065083" sldId="258"/>
            <ac:spMk id="2148" creationId="{00000000-0000-0000-0000-000000000000}"/>
          </ac:spMkLst>
        </pc:spChg>
        <pc:spChg chg="del">
          <ac:chgData name="Huỳnh Văn Pháp" userId="02eb75ef-6523-475b-a4eb-c3ea612ac56b" providerId="ADAL" clId="{B90CBF4D-CD47-48F7-AEB0-D563E9F63729}" dt="2022-05-04T07:14:13.230" v="693" actId="478"/>
          <ac:spMkLst>
            <pc:docMk/>
            <pc:sldMk cId="3501065083" sldId="258"/>
            <ac:spMk id="2149" creationId="{00000000-0000-0000-0000-000000000000}"/>
          </ac:spMkLst>
        </pc:spChg>
        <pc:spChg chg="add del">
          <ac:chgData name="Huỳnh Văn Pháp" userId="02eb75ef-6523-475b-a4eb-c3ea612ac56b" providerId="ADAL" clId="{B90CBF4D-CD47-48F7-AEB0-D563E9F63729}" dt="2022-05-04T07:14:55.451" v="700" actId="478"/>
          <ac:spMkLst>
            <pc:docMk/>
            <pc:sldMk cId="3501065083" sldId="258"/>
            <ac:spMk id="2153" creationId="{00000000-0000-0000-0000-000000000000}"/>
          </ac:spMkLst>
        </pc:spChg>
        <pc:spChg chg="add del">
          <ac:chgData name="Huỳnh Văn Pháp" userId="02eb75ef-6523-475b-a4eb-c3ea612ac56b" providerId="ADAL" clId="{B90CBF4D-CD47-48F7-AEB0-D563E9F63729}" dt="2022-05-04T07:35:10.706" v="869" actId="478"/>
          <ac:spMkLst>
            <pc:docMk/>
            <pc:sldMk cId="3501065083" sldId="258"/>
            <ac:spMk id="2154" creationId="{00000000-0000-0000-0000-000000000000}"/>
          </ac:spMkLst>
        </pc:spChg>
        <pc:spChg chg="del">
          <ac:chgData name="Huỳnh Văn Pháp" userId="02eb75ef-6523-475b-a4eb-c3ea612ac56b" providerId="ADAL" clId="{B90CBF4D-CD47-48F7-AEB0-D563E9F63729}" dt="2022-05-04T07:14:13.230" v="693" actId="478"/>
          <ac:spMkLst>
            <pc:docMk/>
            <pc:sldMk cId="3501065083" sldId="258"/>
            <ac:spMk id="2156" creationId="{00000000-0000-0000-0000-000000000000}"/>
          </ac:spMkLst>
        </pc:spChg>
        <pc:spChg chg="add del mod">
          <ac:chgData name="Huỳnh Văn Pháp" userId="02eb75ef-6523-475b-a4eb-c3ea612ac56b" providerId="ADAL" clId="{B90CBF4D-CD47-48F7-AEB0-D563E9F63729}" dt="2022-05-04T07:15:18.736" v="743" actId="20577"/>
          <ac:spMkLst>
            <pc:docMk/>
            <pc:sldMk cId="3501065083" sldId="258"/>
            <ac:spMk id="2164" creationId="{00000000-0000-0000-0000-000000000000}"/>
          </ac:spMkLst>
        </pc:spChg>
        <pc:picChg chg="add del">
          <ac:chgData name="Huỳnh Văn Pháp" userId="02eb75ef-6523-475b-a4eb-c3ea612ac56b" providerId="ADAL" clId="{B90CBF4D-CD47-48F7-AEB0-D563E9F63729}" dt="2022-05-04T07:35:06.712" v="867" actId="478"/>
          <ac:picMkLst>
            <pc:docMk/>
            <pc:sldMk cId="3501065083" sldId="258"/>
            <ac:picMk id="2142" creationId="{00000000-0000-0000-0000-000000000000}"/>
          </ac:picMkLst>
        </pc:picChg>
        <pc:picChg chg="del">
          <ac:chgData name="Huỳnh Văn Pháp" userId="02eb75ef-6523-475b-a4eb-c3ea612ac56b" providerId="ADAL" clId="{B90CBF4D-CD47-48F7-AEB0-D563E9F63729}" dt="2022-05-04T07:14:09.105" v="692" actId="478"/>
          <ac:picMkLst>
            <pc:docMk/>
            <pc:sldMk cId="3501065083" sldId="258"/>
            <ac:picMk id="2144" creationId="{00000000-0000-0000-0000-000000000000}"/>
          </ac:picMkLst>
        </pc:picChg>
        <pc:picChg chg="add del">
          <ac:chgData name="Huỳnh Văn Pháp" userId="02eb75ef-6523-475b-a4eb-c3ea612ac56b" providerId="ADAL" clId="{B90CBF4D-CD47-48F7-AEB0-D563E9F63729}" dt="2022-05-04T07:14:55.451" v="700" actId="478"/>
          <ac:picMkLst>
            <pc:docMk/>
            <pc:sldMk cId="3501065083" sldId="258"/>
            <ac:picMk id="2147" creationId="{00000000-0000-0000-0000-000000000000}"/>
          </ac:picMkLst>
        </pc:picChg>
      </pc:sldChg>
      <pc:sldChg chg="del">
        <pc:chgData name="Huỳnh Văn Pháp" userId="02eb75ef-6523-475b-a4eb-c3ea612ac56b" providerId="ADAL" clId="{B90CBF4D-CD47-48F7-AEB0-D563E9F63729}" dt="2022-05-04T07:12:58.211" v="690" actId="2696"/>
        <pc:sldMkLst>
          <pc:docMk/>
          <pc:sldMk cId="3948534600" sldId="260"/>
        </pc:sldMkLst>
      </pc:sldChg>
      <pc:sldChg chg="del">
        <pc:chgData name="Huỳnh Văn Pháp" userId="02eb75ef-6523-475b-a4eb-c3ea612ac56b" providerId="ADAL" clId="{B90CBF4D-CD47-48F7-AEB0-D563E9F63729}" dt="2022-05-04T07:12:58.211" v="690" actId="2696"/>
        <pc:sldMkLst>
          <pc:docMk/>
          <pc:sldMk cId="2466444636" sldId="262"/>
        </pc:sldMkLst>
      </pc:sldChg>
      <pc:sldChg chg="del">
        <pc:chgData name="Huỳnh Văn Pháp" userId="02eb75ef-6523-475b-a4eb-c3ea612ac56b" providerId="ADAL" clId="{B90CBF4D-CD47-48F7-AEB0-D563E9F63729}" dt="2022-05-04T07:12:58.211" v="690" actId="2696"/>
        <pc:sldMkLst>
          <pc:docMk/>
          <pc:sldMk cId="2538364946" sldId="263"/>
        </pc:sldMkLst>
      </pc:sldChg>
      <pc:sldChg chg="del">
        <pc:chgData name="Huỳnh Văn Pháp" userId="02eb75ef-6523-475b-a4eb-c3ea612ac56b" providerId="ADAL" clId="{B90CBF4D-CD47-48F7-AEB0-D563E9F63729}" dt="2022-05-04T07:12:58.211" v="690" actId="2696"/>
        <pc:sldMkLst>
          <pc:docMk/>
          <pc:sldMk cId="1125933654" sldId="264"/>
        </pc:sldMkLst>
      </pc:sldChg>
      <pc:sldChg chg="del">
        <pc:chgData name="Huỳnh Văn Pháp" userId="02eb75ef-6523-475b-a4eb-c3ea612ac56b" providerId="ADAL" clId="{B90CBF4D-CD47-48F7-AEB0-D563E9F63729}" dt="2022-05-04T07:12:58.211" v="690" actId="2696"/>
        <pc:sldMkLst>
          <pc:docMk/>
          <pc:sldMk cId="3476508713" sldId="266"/>
        </pc:sldMkLst>
      </pc:sldChg>
      <pc:sldChg chg="del">
        <pc:chgData name="Huỳnh Văn Pháp" userId="02eb75ef-6523-475b-a4eb-c3ea612ac56b" providerId="ADAL" clId="{B90CBF4D-CD47-48F7-AEB0-D563E9F63729}" dt="2022-05-04T07:12:58.211" v="690" actId="2696"/>
        <pc:sldMkLst>
          <pc:docMk/>
          <pc:sldMk cId="1411446894" sldId="267"/>
        </pc:sldMkLst>
      </pc:sldChg>
      <pc:sldChg chg="del">
        <pc:chgData name="Huỳnh Văn Pháp" userId="02eb75ef-6523-475b-a4eb-c3ea612ac56b" providerId="ADAL" clId="{B90CBF4D-CD47-48F7-AEB0-D563E9F63729}" dt="2022-05-04T07:12:58.211" v="690" actId="2696"/>
        <pc:sldMkLst>
          <pc:docMk/>
          <pc:sldMk cId="1812569921" sldId="268"/>
        </pc:sldMkLst>
      </pc:sldChg>
      <pc:sldChg chg="del">
        <pc:chgData name="Huỳnh Văn Pháp" userId="02eb75ef-6523-475b-a4eb-c3ea612ac56b" providerId="ADAL" clId="{B90CBF4D-CD47-48F7-AEB0-D563E9F63729}" dt="2022-05-04T07:12:58.211" v="690" actId="2696"/>
        <pc:sldMkLst>
          <pc:docMk/>
          <pc:sldMk cId="788239465" sldId="269"/>
        </pc:sldMkLst>
      </pc:sldChg>
      <pc:sldChg chg="del">
        <pc:chgData name="Huỳnh Văn Pháp" userId="02eb75ef-6523-475b-a4eb-c3ea612ac56b" providerId="ADAL" clId="{B90CBF4D-CD47-48F7-AEB0-D563E9F63729}" dt="2022-05-04T07:12:58.211" v="690" actId="2696"/>
        <pc:sldMkLst>
          <pc:docMk/>
          <pc:sldMk cId="371212849" sldId="270"/>
        </pc:sldMkLst>
      </pc:sldChg>
      <pc:sldChg chg="del">
        <pc:chgData name="Huỳnh Văn Pháp" userId="02eb75ef-6523-475b-a4eb-c3ea612ac56b" providerId="ADAL" clId="{B90CBF4D-CD47-48F7-AEB0-D563E9F63729}" dt="2022-05-04T07:12:58.211" v="690" actId="2696"/>
        <pc:sldMkLst>
          <pc:docMk/>
          <pc:sldMk cId="192759397" sldId="271"/>
        </pc:sldMkLst>
      </pc:sldChg>
      <pc:sldChg chg="del">
        <pc:chgData name="Huỳnh Văn Pháp" userId="02eb75ef-6523-475b-a4eb-c3ea612ac56b" providerId="ADAL" clId="{B90CBF4D-CD47-48F7-AEB0-D563E9F63729}" dt="2022-05-04T07:12:58.211" v="690" actId="2696"/>
        <pc:sldMkLst>
          <pc:docMk/>
          <pc:sldMk cId="2822849654" sldId="272"/>
        </pc:sldMkLst>
      </pc:sldChg>
      <pc:sldChg chg="del">
        <pc:chgData name="Huỳnh Văn Pháp" userId="02eb75ef-6523-475b-a4eb-c3ea612ac56b" providerId="ADAL" clId="{B90CBF4D-CD47-48F7-AEB0-D563E9F63729}" dt="2022-05-04T07:12:58.211" v="690" actId="2696"/>
        <pc:sldMkLst>
          <pc:docMk/>
          <pc:sldMk cId="331677953" sldId="273"/>
        </pc:sldMkLst>
      </pc:sldChg>
      <pc:sldChg chg="del">
        <pc:chgData name="Huỳnh Văn Pháp" userId="02eb75ef-6523-475b-a4eb-c3ea612ac56b" providerId="ADAL" clId="{B90CBF4D-CD47-48F7-AEB0-D563E9F63729}" dt="2022-05-04T07:12:58.211" v="690" actId="2696"/>
        <pc:sldMkLst>
          <pc:docMk/>
          <pc:sldMk cId="762212313" sldId="274"/>
        </pc:sldMkLst>
      </pc:sldChg>
      <pc:sldChg chg="del">
        <pc:chgData name="Huỳnh Văn Pháp" userId="02eb75ef-6523-475b-a4eb-c3ea612ac56b" providerId="ADAL" clId="{B90CBF4D-CD47-48F7-AEB0-D563E9F63729}" dt="2022-05-04T07:12:58.211" v="690" actId="2696"/>
        <pc:sldMkLst>
          <pc:docMk/>
          <pc:sldMk cId="4216982206" sldId="275"/>
        </pc:sldMkLst>
      </pc:sldChg>
      <pc:sldChg chg="del">
        <pc:chgData name="Huỳnh Văn Pháp" userId="02eb75ef-6523-475b-a4eb-c3ea612ac56b" providerId="ADAL" clId="{B90CBF4D-CD47-48F7-AEB0-D563E9F63729}" dt="2022-05-04T07:12:58.211" v="690" actId="2696"/>
        <pc:sldMkLst>
          <pc:docMk/>
          <pc:sldMk cId="903999383" sldId="276"/>
        </pc:sldMkLst>
      </pc:sldChg>
      <pc:sldChg chg="del">
        <pc:chgData name="Huỳnh Văn Pháp" userId="02eb75ef-6523-475b-a4eb-c3ea612ac56b" providerId="ADAL" clId="{B90CBF4D-CD47-48F7-AEB0-D563E9F63729}" dt="2022-05-04T07:12:58.211" v="690" actId="2696"/>
        <pc:sldMkLst>
          <pc:docMk/>
          <pc:sldMk cId="1982171691" sldId="277"/>
        </pc:sldMkLst>
      </pc:sldChg>
      <pc:sldChg chg="del">
        <pc:chgData name="Huỳnh Văn Pháp" userId="02eb75ef-6523-475b-a4eb-c3ea612ac56b" providerId="ADAL" clId="{B90CBF4D-CD47-48F7-AEB0-D563E9F63729}" dt="2022-05-04T07:12:58.211" v="690" actId="2696"/>
        <pc:sldMkLst>
          <pc:docMk/>
          <pc:sldMk cId="2029671748" sldId="278"/>
        </pc:sldMkLst>
      </pc:sldChg>
      <pc:sldChg chg="del">
        <pc:chgData name="Huỳnh Văn Pháp" userId="02eb75ef-6523-475b-a4eb-c3ea612ac56b" providerId="ADAL" clId="{B90CBF4D-CD47-48F7-AEB0-D563E9F63729}" dt="2022-05-04T07:12:58.211" v="690" actId="2696"/>
        <pc:sldMkLst>
          <pc:docMk/>
          <pc:sldMk cId="3725485084" sldId="279"/>
        </pc:sldMkLst>
      </pc:sldChg>
      <pc:sldChg chg="del">
        <pc:chgData name="Huỳnh Văn Pháp" userId="02eb75ef-6523-475b-a4eb-c3ea612ac56b" providerId="ADAL" clId="{B90CBF4D-CD47-48F7-AEB0-D563E9F63729}" dt="2022-05-04T07:13:08.581" v="691" actId="18676"/>
        <pc:sldMkLst>
          <pc:docMk/>
          <pc:sldMk cId="1746802551" sldId="281"/>
        </pc:sldMkLst>
      </pc:sldChg>
      <pc:sldChg chg="del">
        <pc:chgData name="Huỳnh Văn Pháp" userId="02eb75ef-6523-475b-a4eb-c3ea612ac56b" providerId="ADAL" clId="{B90CBF4D-CD47-48F7-AEB0-D563E9F63729}" dt="2022-05-04T07:13:08.581" v="691" actId="18676"/>
        <pc:sldMkLst>
          <pc:docMk/>
          <pc:sldMk cId="1659191981" sldId="282"/>
        </pc:sldMkLst>
      </pc:sldChg>
      <pc:sldChg chg="del">
        <pc:chgData name="Huỳnh Văn Pháp" userId="02eb75ef-6523-475b-a4eb-c3ea612ac56b" providerId="ADAL" clId="{B90CBF4D-CD47-48F7-AEB0-D563E9F63729}" dt="2022-05-04T07:13:08.581" v="691" actId="18676"/>
        <pc:sldMkLst>
          <pc:docMk/>
          <pc:sldMk cId="870826466" sldId="283"/>
        </pc:sldMkLst>
      </pc:sldChg>
      <pc:sldChg chg="del">
        <pc:chgData name="Huỳnh Văn Pháp" userId="02eb75ef-6523-475b-a4eb-c3ea612ac56b" providerId="ADAL" clId="{B90CBF4D-CD47-48F7-AEB0-D563E9F63729}" dt="2022-05-04T07:13:08.581" v="691" actId="18676"/>
        <pc:sldMkLst>
          <pc:docMk/>
          <pc:sldMk cId="371198272" sldId="284"/>
        </pc:sldMkLst>
      </pc:sldChg>
      <pc:sldChg chg="del">
        <pc:chgData name="Huỳnh Văn Pháp" userId="02eb75ef-6523-475b-a4eb-c3ea612ac56b" providerId="ADAL" clId="{B90CBF4D-CD47-48F7-AEB0-D563E9F63729}" dt="2022-05-04T07:13:08.581" v="691" actId="18676"/>
        <pc:sldMkLst>
          <pc:docMk/>
          <pc:sldMk cId="2265002390" sldId="285"/>
        </pc:sldMkLst>
      </pc:sldChg>
      <pc:sldChg chg="del">
        <pc:chgData name="Huỳnh Văn Pháp" userId="02eb75ef-6523-475b-a4eb-c3ea612ac56b" providerId="ADAL" clId="{B90CBF4D-CD47-48F7-AEB0-D563E9F63729}" dt="2022-05-04T07:13:08.581" v="691" actId="18676"/>
        <pc:sldMkLst>
          <pc:docMk/>
          <pc:sldMk cId="2567589875" sldId="286"/>
        </pc:sldMkLst>
      </pc:sldChg>
      <pc:sldChg chg="del">
        <pc:chgData name="Huỳnh Văn Pháp" userId="02eb75ef-6523-475b-a4eb-c3ea612ac56b" providerId="ADAL" clId="{B90CBF4D-CD47-48F7-AEB0-D563E9F63729}" dt="2022-05-04T07:13:08.581" v="691" actId="18676"/>
        <pc:sldMkLst>
          <pc:docMk/>
          <pc:sldMk cId="571611251" sldId="287"/>
        </pc:sldMkLst>
      </pc:sldChg>
      <pc:sldChg chg="del">
        <pc:chgData name="Huỳnh Văn Pháp" userId="02eb75ef-6523-475b-a4eb-c3ea612ac56b" providerId="ADAL" clId="{B90CBF4D-CD47-48F7-AEB0-D563E9F63729}" dt="2022-05-04T07:13:08.581" v="691" actId="18676"/>
        <pc:sldMkLst>
          <pc:docMk/>
          <pc:sldMk cId="1506133905" sldId="288"/>
        </pc:sldMkLst>
      </pc:sldChg>
      <pc:sldChg chg="del">
        <pc:chgData name="Huỳnh Văn Pháp" userId="02eb75ef-6523-475b-a4eb-c3ea612ac56b" providerId="ADAL" clId="{B90CBF4D-CD47-48F7-AEB0-D563E9F63729}" dt="2022-05-04T07:13:08.581" v="691" actId="18676"/>
        <pc:sldMkLst>
          <pc:docMk/>
          <pc:sldMk cId="1976937572" sldId="289"/>
        </pc:sldMkLst>
      </pc:sldChg>
      <pc:sldChg chg="del">
        <pc:chgData name="Huỳnh Văn Pháp" userId="02eb75ef-6523-475b-a4eb-c3ea612ac56b" providerId="ADAL" clId="{B90CBF4D-CD47-48F7-AEB0-D563E9F63729}" dt="2022-05-04T07:13:08.581" v="691" actId="18676"/>
        <pc:sldMkLst>
          <pc:docMk/>
          <pc:sldMk cId="2442763827" sldId="290"/>
        </pc:sldMkLst>
      </pc:sldChg>
      <pc:sldChg chg="del">
        <pc:chgData name="Huỳnh Văn Pháp" userId="02eb75ef-6523-475b-a4eb-c3ea612ac56b" providerId="ADAL" clId="{B90CBF4D-CD47-48F7-AEB0-D563E9F63729}" dt="2022-05-04T07:13:08.581" v="691" actId="18676"/>
        <pc:sldMkLst>
          <pc:docMk/>
          <pc:sldMk cId="3904677631" sldId="291"/>
        </pc:sldMkLst>
      </pc:sldChg>
      <pc:sldChg chg="del">
        <pc:chgData name="Huỳnh Văn Pháp" userId="02eb75ef-6523-475b-a4eb-c3ea612ac56b" providerId="ADAL" clId="{B90CBF4D-CD47-48F7-AEB0-D563E9F63729}" dt="2022-05-04T07:13:08.581" v="691" actId="18676"/>
        <pc:sldMkLst>
          <pc:docMk/>
          <pc:sldMk cId="0" sldId="292"/>
        </pc:sldMkLst>
      </pc:sldChg>
      <pc:sldChg chg="del">
        <pc:chgData name="Huỳnh Văn Pháp" userId="02eb75ef-6523-475b-a4eb-c3ea612ac56b" providerId="ADAL" clId="{B90CBF4D-CD47-48F7-AEB0-D563E9F63729}" dt="2022-05-04T07:13:08.581" v="691" actId="18676"/>
        <pc:sldMkLst>
          <pc:docMk/>
          <pc:sldMk cId="0" sldId="293"/>
        </pc:sldMkLst>
      </pc:sldChg>
      <pc:sldChg chg="del">
        <pc:chgData name="Huỳnh Văn Pháp" userId="02eb75ef-6523-475b-a4eb-c3ea612ac56b" providerId="ADAL" clId="{B90CBF4D-CD47-48F7-AEB0-D563E9F63729}" dt="2022-05-04T07:13:08.581" v="691" actId="18676"/>
        <pc:sldMkLst>
          <pc:docMk/>
          <pc:sldMk cId="0" sldId="294"/>
        </pc:sldMkLst>
      </pc:sldChg>
      <pc:sldChg chg="del">
        <pc:chgData name="Huỳnh Văn Pháp" userId="02eb75ef-6523-475b-a4eb-c3ea612ac56b" providerId="ADAL" clId="{B90CBF4D-CD47-48F7-AEB0-D563E9F63729}" dt="2022-05-04T07:13:08.581" v="691" actId="18676"/>
        <pc:sldMkLst>
          <pc:docMk/>
          <pc:sldMk cId="0" sldId="295"/>
        </pc:sldMkLst>
      </pc:sldChg>
      <pc:sldChg chg="del">
        <pc:chgData name="Huỳnh Văn Pháp" userId="02eb75ef-6523-475b-a4eb-c3ea612ac56b" providerId="ADAL" clId="{B90CBF4D-CD47-48F7-AEB0-D563E9F63729}" dt="2022-05-04T07:13:08.581" v="691" actId="18676"/>
        <pc:sldMkLst>
          <pc:docMk/>
          <pc:sldMk cId="0" sldId="296"/>
        </pc:sldMkLst>
      </pc:sldChg>
      <pc:sldChg chg="del">
        <pc:chgData name="Huỳnh Văn Pháp" userId="02eb75ef-6523-475b-a4eb-c3ea612ac56b" providerId="ADAL" clId="{B90CBF4D-CD47-48F7-AEB0-D563E9F63729}" dt="2022-05-04T07:13:08.581" v="691" actId="18676"/>
        <pc:sldMkLst>
          <pc:docMk/>
          <pc:sldMk cId="0" sldId="297"/>
        </pc:sldMkLst>
      </pc:sldChg>
      <pc:sldChg chg="del">
        <pc:chgData name="Huỳnh Văn Pháp" userId="02eb75ef-6523-475b-a4eb-c3ea612ac56b" providerId="ADAL" clId="{B90CBF4D-CD47-48F7-AEB0-D563E9F63729}" dt="2022-05-04T07:13:08.581" v="691" actId="18676"/>
        <pc:sldMkLst>
          <pc:docMk/>
          <pc:sldMk cId="0" sldId="298"/>
        </pc:sldMkLst>
      </pc:sldChg>
      <pc:sldChg chg="del">
        <pc:chgData name="Huỳnh Văn Pháp" userId="02eb75ef-6523-475b-a4eb-c3ea612ac56b" providerId="ADAL" clId="{B90CBF4D-CD47-48F7-AEB0-D563E9F63729}" dt="2022-05-04T07:13:08.581" v="691" actId="18676"/>
        <pc:sldMkLst>
          <pc:docMk/>
          <pc:sldMk cId="0" sldId="299"/>
        </pc:sldMkLst>
      </pc:sldChg>
      <pc:sldChg chg="del">
        <pc:chgData name="Huỳnh Văn Pháp" userId="02eb75ef-6523-475b-a4eb-c3ea612ac56b" providerId="ADAL" clId="{B90CBF4D-CD47-48F7-AEB0-D563E9F63729}" dt="2022-05-04T07:13:08.581" v="691" actId="18676"/>
        <pc:sldMkLst>
          <pc:docMk/>
          <pc:sldMk cId="0" sldId="300"/>
        </pc:sldMkLst>
      </pc:sldChg>
      <pc:sldChg chg="del">
        <pc:chgData name="Huỳnh Văn Pháp" userId="02eb75ef-6523-475b-a4eb-c3ea612ac56b" providerId="ADAL" clId="{B90CBF4D-CD47-48F7-AEB0-D563E9F63729}" dt="2022-05-04T07:13:08.581" v="691" actId="18676"/>
        <pc:sldMkLst>
          <pc:docMk/>
          <pc:sldMk cId="0" sldId="301"/>
        </pc:sldMkLst>
      </pc:sldChg>
      <pc:sldChg chg="del">
        <pc:chgData name="Huỳnh Văn Pháp" userId="02eb75ef-6523-475b-a4eb-c3ea612ac56b" providerId="ADAL" clId="{B90CBF4D-CD47-48F7-AEB0-D563E9F63729}" dt="2022-05-04T07:13:08.581" v="691" actId="18676"/>
        <pc:sldMkLst>
          <pc:docMk/>
          <pc:sldMk cId="0" sldId="302"/>
        </pc:sldMkLst>
      </pc:sldChg>
      <pc:sldChg chg="del">
        <pc:chgData name="Huỳnh Văn Pháp" userId="02eb75ef-6523-475b-a4eb-c3ea612ac56b" providerId="ADAL" clId="{B90CBF4D-CD47-48F7-AEB0-D563E9F63729}" dt="2022-05-04T07:13:08.581" v="691" actId="18676"/>
        <pc:sldMkLst>
          <pc:docMk/>
          <pc:sldMk cId="0" sldId="303"/>
        </pc:sldMkLst>
      </pc:sldChg>
      <pc:sldChg chg="del">
        <pc:chgData name="Huỳnh Văn Pháp" userId="02eb75ef-6523-475b-a4eb-c3ea612ac56b" providerId="ADAL" clId="{B90CBF4D-CD47-48F7-AEB0-D563E9F63729}" dt="2022-05-04T07:13:08.581" v="691" actId="18676"/>
        <pc:sldMkLst>
          <pc:docMk/>
          <pc:sldMk cId="0" sldId="304"/>
        </pc:sldMkLst>
      </pc:sldChg>
      <pc:sldChg chg="del">
        <pc:chgData name="Huỳnh Văn Pháp" userId="02eb75ef-6523-475b-a4eb-c3ea612ac56b" providerId="ADAL" clId="{B90CBF4D-CD47-48F7-AEB0-D563E9F63729}" dt="2022-05-04T07:13:08.581" v="691" actId="18676"/>
        <pc:sldMkLst>
          <pc:docMk/>
          <pc:sldMk cId="0" sldId="305"/>
        </pc:sldMkLst>
      </pc:sldChg>
      <pc:sldChg chg="del">
        <pc:chgData name="Huỳnh Văn Pháp" userId="02eb75ef-6523-475b-a4eb-c3ea612ac56b" providerId="ADAL" clId="{B90CBF4D-CD47-48F7-AEB0-D563E9F63729}" dt="2022-05-04T07:13:08.581" v="691" actId="18676"/>
        <pc:sldMkLst>
          <pc:docMk/>
          <pc:sldMk cId="0" sldId="306"/>
        </pc:sldMkLst>
      </pc:sldChg>
      <pc:sldChg chg="del">
        <pc:chgData name="Huỳnh Văn Pháp" userId="02eb75ef-6523-475b-a4eb-c3ea612ac56b" providerId="ADAL" clId="{B90CBF4D-CD47-48F7-AEB0-D563E9F63729}" dt="2022-05-04T07:13:08.581" v="691" actId="18676"/>
        <pc:sldMkLst>
          <pc:docMk/>
          <pc:sldMk cId="0" sldId="307"/>
        </pc:sldMkLst>
      </pc:sldChg>
      <pc:sldChg chg="del">
        <pc:chgData name="Huỳnh Văn Pháp" userId="02eb75ef-6523-475b-a4eb-c3ea612ac56b" providerId="ADAL" clId="{B90CBF4D-CD47-48F7-AEB0-D563E9F63729}" dt="2022-05-04T07:13:08.581" v="691" actId="18676"/>
        <pc:sldMkLst>
          <pc:docMk/>
          <pc:sldMk cId="0" sldId="308"/>
        </pc:sldMkLst>
      </pc:sldChg>
      <pc:sldChg chg="del">
        <pc:chgData name="Huỳnh Văn Pháp" userId="02eb75ef-6523-475b-a4eb-c3ea612ac56b" providerId="ADAL" clId="{B90CBF4D-CD47-48F7-AEB0-D563E9F63729}" dt="2022-05-04T07:13:08.581" v="691" actId="18676"/>
        <pc:sldMkLst>
          <pc:docMk/>
          <pc:sldMk cId="0" sldId="309"/>
        </pc:sldMkLst>
      </pc:sldChg>
      <pc:sldChg chg="modSp add mod ord">
        <pc:chgData name="Huỳnh Văn Pháp" userId="02eb75ef-6523-475b-a4eb-c3ea612ac56b" providerId="ADAL" clId="{B90CBF4D-CD47-48F7-AEB0-D563E9F63729}" dt="2022-05-04T07:30:19.564" v="837"/>
        <pc:sldMkLst>
          <pc:docMk/>
          <pc:sldMk cId="3363801761" sldId="313"/>
        </pc:sldMkLst>
        <pc:spChg chg="mod">
          <ac:chgData name="Huỳnh Văn Pháp" userId="02eb75ef-6523-475b-a4eb-c3ea612ac56b" providerId="ADAL" clId="{B90CBF4D-CD47-48F7-AEB0-D563E9F63729}" dt="2022-05-04T05:56:26.223" v="2"/>
          <ac:spMkLst>
            <pc:docMk/>
            <pc:sldMk cId="3363801761" sldId="313"/>
            <ac:spMk id="2170" creationId="{00000000-0000-0000-0000-000000000000}"/>
          </ac:spMkLst>
        </pc:spChg>
        <pc:spChg chg="mod">
          <ac:chgData name="Huỳnh Văn Pháp" userId="02eb75ef-6523-475b-a4eb-c3ea612ac56b" providerId="ADAL" clId="{B90CBF4D-CD47-48F7-AEB0-D563E9F63729}" dt="2022-05-04T05:55:23.569" v="1"/>
          <ac:spMkLst>
            <pc:docMk/>
            <pc:sldMk cId="3363801761" sldId="313"/>
            <ac:spMk id="2173" creationId="{00000000-0000-0000-0000-000000000000}"/>
          </ac:spMkLst>
        </pc:spChg>
      </pc:sldChg>
      <pc:sldChg chg="addSp delSp modSp new mod">
        <pc:chgData name="Huỳnh Văn Pháp" userId="02eb75ef-6523-475b-a4eb-c3ea612ac56b" providerId="ADAL" clId="{B90CBF4D-CD47-48F7-AEB0-D563E9F63729}" dt="2022-05-04T06:17:56.110" v="85" actId="20577"/>
        <pc:sldMkLst>
          <pc:docMk/>
          <pc:sldMk cId="36703918" sldId="314"/>
        </pc:sldMkLst>
        <pc:spChg chg="mod">
          <ac:chgData name="Huỳnh Văn Pháp" userId="02eb75ef-6523-475b-a4eb-c3ea612ac56b" providerId="ADAL" clId="{B90CBF4D-CD47-48F7-AEB0-D563E9F63729}" dt="2022-05-04T06:17:56.110" v="85" actId="20577"/>
          <ac:spMkLst>
            <pc:docMk/>
            <pc:sldMk cId="36703918" sldId="314"/>
            <ac:spMk id="2" creationId="{24B70EA9-F90F-3B2C-AD6A-0C6309BFA3BC}"/>
          </ac:spMkLst>
        </pc:spChg>
        <pc:spChg chg="mod">
          <ac:chgData name="Huỳnh Văn Pháp" userId="02eb75ef-6523-475b-a4eb-c3ea612ac56b" providerId="ADAL" clId="{B90CBF4D-CD47-48F7-AEB0-D563E9F63729}" dt="2022-05-04T05:58:09.284" v="7" actId="20577"/>
          <ac:spMkLst>
            <pc:docMk/>
            <pc:sldMk cId="36703918" sldId="314"/>
            <ac:spMk id="3" creationId="{5D15E6DC-2CA7-2B6F-59A4-CEA5CA8F3DAE}"/>
          </ac:spMkLst>
        </pc:spChg>
        <pc:graphicFrameChg chg="add mod">
          <ac:chgData name="Huỳnh Văn Pháp" userId="02eb75ef-6523-475b-a4eb-c3ea612ac56b" providerId="ADAL" clId="{B90CBF4D-CD47-48F7-AEB0-D563E9F63729}" dt="2022-05-04T06:15:04.352" v="58"/>
          <ac:graphicFrameMkLst>
            <pc:docMk/>
            <pc:sldMk cId="36703918" sldId="314"/>
            <ac:graphicFrameMk id="4" creationId="{66DA18C6-C810-2C79-5223-94E05A4ED57E}"/>
          </ac:graphicFrameMkLst>
        </pc:graphicFrameChg>
        <pc:graphicFrameChg chg="add del mod">
          <ac:chgData name="Huỳnh Văn Pháp" userId="02eb75ef-6523-475b-a4eb-c3ea612ac56b" providerId="ADAL" clId="{B90CBF4D-CD47-48F7-AEB0-D563E9F63729}" dt="2022-05-04T06:17:14.188" v="72" actId="478"/>
          <ac:graphicFrameMkLst>
            <pc:docMk/>
            <pc:sldMk cId="36703918" sldId="314"/>
            <ac:graphicFrameMk id="5" creationId="{D65F8070-ACC2-DF0B-5DE4-4394FD7B2661}"/>
          </ac:graphicFrameMkLst>
        </pc:graphicFrameChg>
        <pc:graphicFrameChg chg="add del mod">
          <ac:chgData name="Huỳnh Văn Pháp" userId="02eb75ef-6523-475b-a4eb-c3ea612ac56b" providerId="ADAL" clId="{B90CBF4D-CD47-48F7-AEB0-D563E9F63729}" dt="2022-05-04T06:15:37.439" v="62"/>
          <ac:graphicFrameMkLst>
            <pc:docMk/>
            <pc:sldMk cId="36703918" sldId="314"/>
            <ac:graphicFrameMk id="6" creationId="{3265552F-F9D3-82FB-CFBC-12ECF9DCA541}"/>
          </ac:graphicFrameMkLst>
        </pc:graphicFrameChg>
      </pc:sldChg>
      <pc:sldChg chg="addSp delSp modSp new mod">
        <pc:chgData name="Huỳnh Văn Pháp" userId="02eb75ef-6523-475b-a4eb-c3ea612ac56b" providerId="ADAL" clId="{B90CBF4D-CD47-48F7-AEB0-D563E9F63729}" dt="2022-05-04T07:32:51.788" v="845" actId="113"/>
        <pc:sldMkLst>
          <pc:docMk/>
          <pc:sldMk cId="872708297" sldId="315"/>
        </pc:sldMkLst>
        <pc:spChg chg="del">
          <ac:chgData name="Huỳnh Văn Pháp" userId="02eb75ef-6523-475b-a4eb-c3ea612ac56b" providerId="ADAL" clId="{B90CBF4D-CD47-48F7-AEB0-D563E9F63729}" dt="2022-05-04T06:11:27.300" v="43" actId="478"/>
          <ac:spMkLst>
            <pc:docMk/>
            <pc:sldMk cId="872708297" sldId="315"/>
            <ac:spMk id="2" creationId="{8529CB57-DBA6-9B32-89D1-1B60EFF27789}"/>
          </ac:spMkLst>
        </pc:spChg>
        <pc:spChg chg="del mod">
          <ac:chgData name="Huỳnh Văn Pháp" userId="02eb75ef-6523-475b-a4eb-c3ea612ac56b" providerId="ADAL" clId="{B90CBF4D-CD47-48F7-AEB0-D563E9F63729}" dt="2022-05-04T06:11:23.525" v="42" actId="478"/>
          <ac:spMkLst>
            <pc:docMk/>
            <pc:sldMk cId="872708297" sldId="315"/>
            <ac:spMk id="3" creationId="{8DABFAFA-D05E-5465-FA3C-F7FAA0B05195}"/>
          </ac:spMkLst>
        </pc:spChg>
        <pc:spChg chg="add mod">
          <ac:chgData name="Huỳnh Văn Pháp" userId="02eb75ef-6523-475b-a4eb-c3ea612ac56b" providerId="ADAL" clId="{B90CBF4D-CD47-48F7-AEB0-D563E9F63729}" dt="2022-05-04T07:32:36.730" v="844" actId="207"/>
          <ac:spMkLst>
            <pc:docMk/>
            <pc:sldMk cId="872708297" sldId="315"/>
            <ac:spMk id="8" creationId="{851F7AC9-ADC8-9A02-C707-D13277BD58B1}"/>
          </ac:spMkLst>
        </pc:spChg>
        <pc:graphicFrameChg chg="add del mod modGraphic">
          <ac:chgData name="Huỳnh Văn Pháp" userId="02eb75ef-6523-475b-a4eb-c3ea612ac56b" providerId="ADAL" clId="{B90CBF4D-CD47-48F7-AEB0-D563E9F63729}" dt="2022-05-04T07:32:51.788" v="845" actId="113"/>
          <ac:graphicFrameMkLst>
            <pc:docMk/>
            <pc:sldMk cId="872708297" sldId="315"/>
            <ac:graphicFrameMk id="6" creationId="{3BAAB645-B65F-E4DD-E07F-B52561E0B620}"/>
          </ac:graphicFrameMkLst>
        </pc:graphicFrameChg>
        <pc:graphicFrameChg chg="add del mod modGraphic">
          <ac:chgData name="Huỳnh Văn Pháp" userId="02eb75ef-6523-475b-a4eb-c3ea612ac56b" providerId="ADAL" clId="{B90CBF4D-CD47-48F7-AEB0-D563E9F63729}" dt="2022-05-04T06:26:43.269" v="215"/>
          <ac:graphicFrameMkLst>
            <pc:docMk/>
            <pc:sldMk cId="872708297" sldId="315"/>
            <ac:graphicFrameMk id="7" creationId="{344F2945-7735-3FFC-F359-32719B69D5C5}"/>
          </ac:graphicFrameMkLst>
        </pc:graphicFrameChg>
        <pc:picChg chg="add mod">
          <ac:chgData name="Huỳnh Văn Pháp" userId="02eb75ef-6523-475b-a4eb-c3ea612ac56b" providerId="ADAL" clId="{B90CBF4D-CD47-48F7-AEB0-D563E9F63729}" dt="2022-05-04T06:11:40.671" v="47" actId="1076"/>
          <ac:picMkLst>
            <pc:docMk/>
            <pc:sldMk cId="872708297" sldId="315"/>
            <ac:picMk id="5" creationId="{3A565B08-D709-EBFE-B9B3-96E45F2778FA}"/>
          </ac:picMkLst>
        </pc:picChg>
      </pc:sldChg>
      <pc:sldChg chg="modSp add mod">
        <pc:chgData name="Huỳnh Văn Pháp" userId="02eb75ef-6523-475b-a4eb-c3ea612ac56b" providerId="ADAL" clId="{B90CBF4D-CD47-48F7-AEB0-D563E9F63729}" dt="2022-05-04T06:39:33.972" v="332" actId="20577"/>
        <pc:sldMkLst>
          <pc:docMk/>
          <pc:sldMk cId="874942601" sldId="316"/>
        </pc:sldMkLst>
        <pc:spChg chg="mod">
          <ac:chgData name="Huỳnh Văn Pháp" userId="02eb75ef-6523-475b-a4eb-c3ea612ac56b" providerId="ADAL" clId="{B90CBF4D-CD47-48F7-AEB0-D563E9F63729}" dt="2022-05-04T06:39:33.972" v="332" actId="20577"/>
          <ac:spMkLst>
            <pc:docMk/>
            <pc:sldMk cId="874942601" sldId="316"/>
            <ac:spMk id="2" creationId="{24B70EA9-F90F-3B2C-AD6A-0C6309BFA3BC}"/>
          </ac:spMkLst>
        </pc:spChg>
        <pc:spChg chg="mod">
          <ac:chgData name="Huỳnh Văn Pháp" userId="02eb75ef-6523-475b-a4eb-c3ea612ac56b" providerId="ADAL" clId="{B90CBF4D-CD47-48F7-AEB0-D563E9F63729}" dt="2022-05-04T06:36:53.840" v="311" actId="14100"/>
          <ac:spMkLst>
            <pc:docMk/>
            <pc:sldMk cId="874942601" sldId="316"/>
            <ac:spMk id="3" creationId="{5D15E6DC-2CA7-2B6F-59A4-CEA5CA8F3DAE}"/>
          </ac:spMkLst>
        </pc:spChg>
      </pc:sldChg>
      <pc:sldChg chg="modSp add mod">
        <pc:chgData name="Huỳnh Văn Pháp" userId="02eb75ef-6523-475b-a4eb-c3ea612ac56b" providerId="ADAL" clId="{B90CBF4D-CD47-48F7-AEB0-D563E9F63729}" dt="2022-05-04T07:33:27.828" v="854" actId="207"/>
        <pc:sldMkLst>
          <pc:docMk/>
          <pc:sldMk cId="598205839" sldId="317"/>
        </pc:sldMkLst>
        <pc:spChg chg="mod">
          <ac:chgData name="Huỳnh Văn Pháp" userId="02eb75ef-6523-475b-a4eb-c3ea612ac56b" providerId="ADAL" clId="{B90CBF4D-CD47-48F7-AEB0-D563E9F63729}" dt="2022-05-04T07:33:15.474" v="850" actId="207"/>
          <ac:spMkLst>
            <pc:docMk/>
            <pc:sldMk cId="598205839" sldId="317"/>
            <ac:spMk id="8" creationId="{851F7AC9-ADC8-9A02-C707-D13277BD58B1}"/>
          </ac:spMkLst>
        </pc:spChg>
        <pc:graphicFrameChg chg="modGraphic">
          <ac:chgData name="Huỳnh Văn Pháp" userId="02eb75ef-6523-475b-a4eb-c3ea612ac56b" providerId="ADAL" clId="{B90CBF4D-CD47-48F7-AEB0-D563E9F63729}" dt="2022-05-04T07:33:27.828" v="854" actId="207"/>
          <ac:graphicFrameMkLst>
            <pc:docMk/>
            <pc:sldMk cId="598205839" sldId="317"/>
            <ac:graphicFrameMk id="6" creationId="{3BAAB645-B65F-E4DD-E07F-B52561E0B620}"/>
          </ac:graphicFrameMkLst>
        </pc:graphicFrameChg>
      </pc:sldChg>
      <pc:sldChg chg="modSp add mod">
        <pc:chgData name="Huỳnh Văn Pháp" userId="02eb75ef-6523-475b-a4eb-c3ea612ac56b" providerId="ADAL" clId="{B90CBF4D-CD47-48F7-AEB0-D563E9F63729}" dt="2022-05-04T06:49:22.558" v="447" actId="207"/>
        <pc:sldMkLst>
          <pc:docMk/>
          <pc:sldMk cId="2387259078" sldId="318"/>
        </pc:sldMkLst>
        <pc:spChg chg="mod">
          <ac:chgData name="Huỳnh Văn Pháp" userId="02eb75ef-6523-475b-a4eb-c3ea612ac56b" providerId="ADAL" clId="{B90CBF4D-CD47-48F7-AEB0-D563E9F63729}" dt="2022-05-04T06:49:22.558" v="447" actId="207"/>
          <ac:spMkLst>
            <pc:docMk/>
            <pc:sldMk cId="2387259078" sldId="318"/>
            <ac:spMk id="2" creationId="{24B70EA9-F90F-3B2C-AD6A-0C6309BFA3BC}"/>
          </ac:spMkLst>
        </pc:spChg>
        <pc:spChg chg="mod">
          <ac:chgData name="Huỳnh Văn Pháp" userId="02eb75ef-6523-475b-a4eb-c3ea612ac56b" providerId="ADAL" clId="{B90CBF4D-CD47-48F7-AEB0-D563E9F63729}" dt="2022-05-04T06:45:50.141" v="383"/>
          <ac:spMkLst>
            <pc:docMk/>
            <pc:sldMk cId="2387259078" sldId="318"/>
            <ac:spMk id="3" creationId="{5D15E6DC-2CA7-2B6F-59A4-CEA5CA8F3DAE}"/>
          </ac:spMkLst>
        </pc:spChg>
      </pc:sldChg>
      <pc:sldChg chg="new del">
        <pc:chgData name="Huỳnh Văn Pháp" userId="02eb75ef-6523-475b-a4eb-c3ea612ac56b" providerId="ADAL" clId="{B90CBF4D-CD47-48F7-AEB0-D563E9F63729}" dt="2022-05-04T06:45:19.123" v="381" actId="680"/>
        <pc:sldMkLst>
          <pc:docMk/>
          <pc:sldMk cId="3637781349" sldId="318"/>
        </pc:sldMkLst>
      </pc:sldChg>
      <pc:sldChg chg="modSp add mod">
        <pc:chgData name="Huỳnh Văn Pháp" userId="02eb75ef-6523-475b-a4eb-c3ea612ac56b" providerId="ADAL" clId="{B90CBF4D-CD47-48F7-AEB0-D563E9F63729}" dt="2022-05-04T07:33:47.215" v="859" actId="207"/>
        <pc:sldMkLst>
          <pc:docMk/>
          <pc:sldMk cId="137973024" sldId="319"/>
        </pc:sldMkLst>
        <pc:spChg chg="mod">
          <ac:chgData name="Huỳnh Văn Pháp" userId="02eb75ef-6523-475b-a4eb-c3ea612ac56b" providerId="ADAL" clId="{B90CBF4D-CD47-48F7-AEB0-D563E9F63729}" dt="2022-05-04T07:33:47.215" v="859" actId="207"/>
          <ac:spMkLst>
            <pc:docMk/>
            <pc:sldMk cId="137973024" sldId="319"/>
            <ac:spMk id="8" creationId="{851F7AC9-ADC8-9A02-C707-D13277BD58B1}"/>
          </ac:spMkLst>
        </pc:spChg>
        <pc:graphicFrameChg chg="mod modGraphic">
          <ac:chgData name="Huỳnh Văn Pháp" userId="02eb75ef-6523-475b-a4eb-c3ea612ac56b" providerId="ADAL" clId="{B90CBF4D-CD47-48F7-AEB0-D563E9F63729}" dt="2022-05-04T07:33:45.009" v="858" actId="113"/>
          <ac:graphicFrameMkLst>
            <pc:docMk/>
            <pc:sldMk cId="137973024" sldId="319"/>
            <ac:graphicFrameMk id="6" creationId="{3BAAB645-B65F-E4DD-E07F-B52561E0B620}"/>
          </ac:graphicFrameMkLst>
        </pc:graphicFrameChg>
      </pc:sldChg>
      <pc:sldChg chg="modSp add mod">
        <pc:chgData name="Huỳnh Văn Pháp" userId="02eb75ef-6523-475b-a4eb-c3ea612ac56b" providerId="ADAL" clId="{B90CBF4D-CD47-48F7-AEB0-D563E9F63729}" dt="2022-05-04T07:02:13.430" v="581"/>
        <pc:sldMkLst>
          <pc:docMk/>
          <pc:sldMk cId="1947853774" sldId="320"/>
        </pc:sldMkLst>
        <pc:spChg chg="mod">
          <ac:chgData name="Huỳnh Văn Pháp" userId="02eb75ef-6523-475b-a4eb-c3ea612ac56b" providerId="ADAL" clId="{B90CBF4D-CD47-48F7-AEB0-D563E9F63729}" dt="2022-05-04T07:02:13.430" v="581"/>
          <ac:spMkLst>
            <pc:docMk/>
            <pc:sldMk cId="1947853774" sldId="320"/>
            <ac:spMk id="2" creationId="{24B70EA9-F90F-3B2C-AD6A-0C6309BFA3BC}"/>
          </ac:spMkLst>
        </pc:spChg>
        <pc:spChg chg="mod">
          <ac:chgData name="Huỳnh Văn Pháp" userId="02eb75ef-6523-475b-a4eb-c3ea612ac56b" providerId="ADAL" clId="{B90CBF4D-CD47-48F7-AEB0-D563E9F63729}" dt="2022-05-04T06:56:34.576" v="552"/>
          <ac:spMkLst>
            <pc:docMk/>
            <pc:sldMk cId="1947853774" sldId="320"/>
            <ac:spMk id="3" creationId="{5D15E6DC-2CA7-2B6F-59A4-CEA5CA8F3DAE}"/>
          </ac:spMkLst>
        </pc:spChg>
      </pc:sldChg>
      <pc:sldChg chg="modSp add mod">
        <pc:chgData name="Huỳnh Văn Pháp" userId="02eb75ef-6523-475b-a4eb-c3ea612ac56b" providerId="ADAL" clId="{B90CBF4D-CD47-48F7-AEB0-D563E9F63729}" dt="2022-05-04T07:36:32.813" v="877" actId="1076"/>
        <pc:sldMkLst>
          <pc:docMk/>
          <pc:sldMk cId="910638606" sldId="321"/>
        </pc:sldMkLst>
        <pc:spChg chg="mod">
          <ac:chgData name="Huỳnh Văn Pháp" userId="02eb75ef-6523-475b-a4eb-c3ea612ac56b" providerId="ADAL" clId="{B90CBF4D-CD47-48F7-AEB0-D563E9F63729}" dt="2022-05-04T07:36:26.750" v="876" actId="1076"/>
          <ac:spMkLst>
            <pc:docMk/>
            <pc:sldMk cId="910638606" sldId="321"/>
            <ac:spMk id="8" creationId="{851F7AC9-ADC8-9A02-C707-D13277BD58B1}"/>
          </ac:spMkLst>
        </pc:spChg>
        <pc:graphicFrameChg chg="mod modGraphic">
          <ac:chgData name="Huỳnh Văn Pháp" userId="02eb75ef-6523-475b-a4eb-c3ea612ac56b" providerId="ADAL" clId="{B90CBF4D-CD47-48F7-AEB0-D563E9F63729}" dt="2022-05-04T07:36:32.813" v="877" actId="1076"/>
          <ac:graphicFrameMkLst>
            <pc:docMk/>
            <pc:sldMk cId="910638606" sldId="321"/>
            <ac:graphicFrameMk id="6" creationId="{3BAAB645-B65F-E4DD-E07F-B52561E0B620}"/>
          </ac:graphicFrameMkLst>
        </pc:graphicFrameChg>
        <pc:picChg chg="mod">
          <ac:chgData name="Huỳnh Văn Pháp" userId="02eb75ef-6523-475b-a4eb-c3ea612ac56b" providerId="ADAL" clId="{B90CBF4D-CD47-48F7-AEB0-D563E9F63729}" dt="2022-05-04T07:02:51.143" v="597" actId="1076"/>
          <ac:picMkLst>
            <pc:docMk/>
            <pc:sldMk cId="910638606" sldId="321"/>
            <ac:picMk id="5" creationId="{3A565B08-D709-EBFE-B9B3-96E45F2778FA}"/>
          </ac:picMkLst>
        </pc:picChg>
      </pc:sldChg>
      <pc:sldChg chg="modSp add mod">
        <pc:chgData name="Huỳnh Văn Pháp" userId="02eb75ef-6523-475b-a4eb-c3ea612ac56b" providerId="ADAL" clId="{B90CBF4D-CD47-48F7-AEB0-D563E9F63729}" dt="2022-05-04T07:06:18.005" v="650" actId="20577"/>
        <pc:sldMkLst>
          <pc:docMk/>
          <pc:sldMk cId="4135952921" sldId="322"/>
        </pc:sldMkLst>
        <pc:spChg chg="mod">
          <ac:chgData name="Huỳnh Văn Pháp" userId="02eb75ef-6523-475b-a4eb-c3ea612ac56b" providerId="ADAL" clId="{B90CBF4D-CD47-48F7-AEB0-D563E9F63729}" dt="2022-05-04T07:06:18.005" v="650" actId="20577"/>
          <ac:spMkLst>
            <pc:docMk/>
            <pc:sldMk cId="4135952921" sldId="322"/>
            <ac:spMk id="2" creationId="{24B70EA9-F90F-3B2C-AD6A-0C6309BFA3BC}"/>
          </ac:spMkLst>
        </pc:spChg>
        <pc:spChg chg="mod">
          <ac:chgData name="Huỳnh Văn Pháp" userId="02eb75ef-6523-475b-a4eb-c3ea612ac56b" providerId="ADAL" clId="{B90CBF4D-CD47-48F7-AEB0-D563E9F63729}" dt="2022-05-04T07:05:48.237" v="643" actId="14100"/>
          <ac:spMkLst>
            <pc:docMk/>
            <pc:sldMk cId="4135952921" sldId="322"/>
            <ac:spMk id="3" creationId="{5D15E6DC-2CA7-2B6F-59A4-CEA5CA8F3DAE}"/>
          </ac:spMkLst>
        </pc:spChg>
      </pc:sldChg>
      <pc:sldChg chg="modSp add mod">
        <pc:chgData name="Huỳnh Văn Pháp" userId="02eb75ef-6523-475b-a4eb-c3ea612ac56b" providerId="ADAL" clId="{B90CBF4D-CD47-48F7-AEB0-D563E9F63729}" dt="2022-05-04T07:33:08.995" v="849" actId="113"/>
        <pc:sldMkLst>
          <pc:docMk/>
          <pc:sldMk cId="3186564751" sldId="323"/>
        </pc:sldMkLst>
        <pc:spChg chg="mod">
          <ac:chgData name="Huỳnh Văn Pháp" userId="02eb75ef-6523-475b-a4eb-c3ea612ac56b" providerId="ADAL" clId="{B90CBF4D-CD47-48F7-AEB0-D563E9F63729}" dt="2022-05-04T07:33:00.991" v="846" actId="207"/>
          <ac:spMkLst>
            <pc:docMk/>
            <pc:sldMk cId="3186564751" sldId="323"/>
            <ac:spMk id="8" creationId="{851F7AC9-ADC8-9A02-C707-D13277BD58B1}"/>
          </ac:spMkLst>
        </pc:spChg>
        <pc:graphicFrameChg chg="modGraphic">
          <ac:chgData name="Huỳnh Văn Pháp" userId="02eb75ef-6523-475b-a4eb-c3ea612ac56b" providerId="ADAL" clId="{B90CBF4D-CD47-48F7-AEB0-D563E9F63729}" dt="2022-05-04T07:33:08.995" v="849" actId="113"/>
          <ac:graphicFrameMkLst>
            <pc:docMk/>
            <pc:sldMk cId="3186564751" sldId="323"/>
            <ac:graphicFrameMk id="6" creationId="{3BAAB645-B65F-E4DD-E07F-B52561E0B620}"/>
          </ac:graphicFrameMkLst>
        </pc:graphicFrameChg>
      </pc:sldChg>
      <pc:sldChg chg="modSp add mod">
        <pc:chgData name="Huỳnh Văn Pháp" userId="02eb75ef-6523-475b-a4eb-c3ea612ac56b" providerId="ADAL" clId="{B90CBF4D-CD47-48F7-AEB0-D563E9F63729}" dt="2022-05-04T07:17:18.105" v="797" actId="20577"/>
        <pc:sldMkLst>
          <pc:docMk/>
          <pc:sldMk cId="3506378947" sldId="324"/>
        </pc:sldMkLst>
        <pc:spChg chg="mod">
          <ac:chgData name="Huỳnh Văn Pháp" userId="02eb75ef-6523-475b-a4eb-c3ea612ac56b" providerId="ADAL" clId="{B90CBF4D-CD47-48F7-AEB0-D563E9F63729}" dt="2022-05-04T07:17:06.576" v="746" actId="20577"/>
          <ac:spMkLst>
            <pc:docMk/>
            <pc:sldMk cId="3506378947" sldId="324"/>
            <ac:spMk id="5" creationId="{A4F4B831-C54C-0C6F-5AAF-00054D20E85B}"/>
          </ac:spMkLst>
        </pc:spChg>
        <pc:spChg chg="mod">
          <ac:chgData name="Huỳnh Văn Pháp" userId="02eb75ef-6523-475b-a4eb-c3ea612ac56b" providerId="ADAL" clId="{B90CBF4D-CD47-48F7-AEB0-D563E9F63729}" dt="2022-05-04T07:17:18.105" v="797" actId="20577"/>
          <ac:spMkLst>
            <pc:docMk/>
            <pc:sldMk cId="3506378947" sldId="324"/>
            <ac:spMk id="6" creationId="{675BAB76-7884-50F2-B60D-28268F6884F4}"/>
          </ac:spMkLst>
        </pc:spChg>
      </pc:sldChg>
      <pc:sldChg chg="delSp modSp new mod ord">
        <pc:chgData name="Huỳnh Văn Pháp" userId="02eb75ef-6523-475b-a4eb-c3ea612ac56b" providerId="ADAL" clId="{B90CBF4D-CD47-48F7-AEB0-D563E9F63729}" dt="2022-05-04T07:35:44.276" v="873" actId="113"/>
        <pc:sldMkLst>
          <pc:docMk/>
          <pc:sldMk cId="3539763604" sldId="325"/>
        </pc:sldMkLst>
        <pc:spChg chg="del">
          <ac:chgData name="Huỳnh Văn Pháp" userId="02eb75ef-6523-475b-a4eb-c3ea612ac56b" providerId="ADAL" clId="{B90CBF4D-CD47-48F7-AEB0-D563E9F63729}" dt="2022-05-04T07:27:04.130" v="809" actId="478"/>
          <ac:spMkLst>
            <pc:docMk/>
            <pc:sldMk cId="3539763604" sldId="325"/>
            <ac:spMk id="2" creationId="{FB8422B8-D78F-5B07-8F71-5798444089BC}"/>
          </ac:spMkLst>
        </pc:spChg>
        <pc:spChg chg="mod">
          <ac:chgData name="Huỳnh Văn Pháp" userId="02eb75ef-6523-475b-a4eb-c3ea612ac56b" providerId="ADAL" clId="{B90CBF4D-CD47-48F7-AEB0-D563E9F63729}" dt="2022-05-04T07:35:44.276" v="873" actId="113"/>
          <ac:spMkLst>
            <pc:docMk/>
            <pc:sldMk cId="3539763604" sldId="325"/>
            <ac:spMk id="3" creationId="{2A312660-E33D-AEA1-8982-B90057DBB948}"/>
          </ac:spMkLst>
        </pc:spChg>
      </pc:sldChg>
      <pc:sldChg chg="new del">
        <pc:chgData name="Huỳnh Văn Pháp" userId="02eb75ef-6523-475b-a4eb-c3ea612ac56b" providerId="ADAL" clId="{B90CBF4D-CD47-48F7-AEB0-D563E9F63729}" dt="2022-05-04T07:23:16.059" v="799" actId="680"/>
        <pc:sldMkLst>
          <pc:docMk/>
          <pc:sldMk cId="3617020408" sldId="325"/>
        </pc:sldMkLst>
      </pc:sldChg>
      <pc:sldMasterChg chg="delSldLayout">
        <pc:chgData name="Huỳnh Văn Pháp" userId="02eb75ef-6523-475b-a4eb-c3ea612ac56b" providerId="ADAL" clId="{B90CBF4D-CD47-48F7-AEB0-D563E9F63729}" dt="2022-05-04T07:13:08.581" v="691" actId="18676"/>
        <pc:sldMasterMkLst>
          <pc:docMk/>
          <pc:sldMasterMk cId="0" sldId="2147483683"/>
        </pc:sldMasterMkLst>
        <pc:sldLayoutChg chg="del">
          <pc:chgData name="Huỳnh Văn Pháp" userId="02eb75ef-6523-475b-a4eb-c3ea612ac56b" providerId="ADAL" clId="{B90CBF4D-CD47-48F7-AEB0-D563E9F63729}" dt="2022-05-04T07:12:58.211" v="690" actId="2696"/>
          <pc:sldLayoutMkLst>
            <pc:docMk/>
            <pc:sldMasterMk cId="0" sldId="2147483683"/>
            <pc:sldLayoutMk cId="1173207315" sldId="2147483687"/>
          </pc:sldLayoutMkLst>
        </pc:sldLayoutChg>
        <pc:sldLayoutChg chg="del">
          <pc:chgData name="Huỳnh Văn Pháp" userId="02eb75ef-6523-475b-a4eb-c3ea612ac56b" providerId="ADAL" clId="{B90CBF4D-CD47-48F7-AEB0-D563E9F63729}" dt="2022-05-04T07:13:08.581" v="691" actId="18676"/>
          <pc:sldLayoutMkLst>
            <pc:docMk/>
            <pc:sldMasterMk cId="0" sldId="2147483683"/>
            <pc:sldLayoutMk cId="183728222" sldId="2147483689"/>
          </pc:sldLayoutMkLst>
        </pc:sldLayoutChg>
        <pc:sldLayoutChg chg="del">
          <pc:chgData name="Huỳnh Văn Pháp" userId="02eb75ef-6523-475b-a4eb-c3ea612ac56b" providerId="ADAL" clId="{B90CBF4D-CD47-48F7-AEB0-D563E9F63729}" dt="2022-05-04T07:12:58.211" v="690" actId="2696"/>
          <pc:sldLayoutMkLst>
            <pc:docMk/>
            <pc:sldMasterMk cId="0" sldId="2147483683"/>
            <pc:sldLayoutMk cId="1531650518" sldId="2147483690"/>
          </pc:sldLayoutMkLst>
        </pc:sldLayoutChg>
        <pc:sldLayoutChg chg="del">
          <pc:chgData name="Huỳnh Văn Pháp" userId="02eb75ef-6523-475b-a4eb-c3ea612ac56b" providerId="ADAL" clId="{B90CBF4D-CD47-48F7-AEB0-D563E9F63729}" dt="2022-05-04T07:12:58.211" v="690" actId="2696"/>
          <pc:sldLayoutMkLst>
            <pc:docMk/>
            <pc:sldMasterMk cId="0" sldId="2147483683"/>
            <pc:sldLayoutMk cId="3032832925" sldId="2147483693"/>
          </pc:sldLayoutMkLst>
        </pc:sldLayoutChg>
        <pc:sldLayoutChg chg="del">
          <pc:chgData name="Huỳnh Văn Pháp" userId="02eb75ef-6523-475b-a4eb-c3ea612ac56b" providerId="ADAL" clId="{B90CBF4D-CD47-48F7-AEB0-D563E9F63729}" dt="2022-05-04T07:12:58.211" v="690" actId="2696"/>
          <pc:sldLayoutMkLst>
            <pc:docMk/>
            <pc:sldMasterMk cId="0" sldId="2147483683"/>
            <pc:sldLayoutMk cId="812847681" sldId="2147483694"/>
          </pc:sldLayoutMkLst>
        </pc:sldLayoutChg>
        <pc:sldLayoutChg chg="del">
          <pc:chgData name="Huỳnh Văn Pháp" userId="02eb75ef-6523-475b-a4eb-c3ea612ac56b" providerId="ADAL" clId="{B90CBF4D-CD47-48F7-AEB0-D563E9F63729}" dt="2022-05-04T07:12:58.211" v="690" actId="2696"/>
          <pc:sldLayoutMkLst>
            <pc:docMk/>
            <pc:sldMasterMk cId="0" sldId="2147483683"/>
            <pc:sldLayoutMk cId="2641165084" sldId="2147483695"/>
          </pc:sldLayoutMkLst>
        </pc:sldLayoutChg>
        <pc:sldLayoutChg chg="del">
          <pc:chgData name="Huỳnh Văn Pháp" userId="02eb75ef-6523-475b-a4eb-c3ea612ac56b" providerId="ADAL" clId="{B90CBF4D-CD47-48F7-AEB0-D563E9F63729}" dt="2022-05-04T07:12:58.211" v="690" actId="2696"/>
          <pc:sldLayoutMkLst>
            <pc:docMk/>
            <pc:sldMasterMk cId="0" sldId="2147483683"/>
            <pc:sldLayoutMk cId="527751687" sldId="2147483697"/>
          </pc:sldLayoutMkLst>
        </pc:sldLayoutChg>
        <pc:sldLayoutChg chg="del">
          <pc:chgData name="Huỳnh Văn Pháp" userId="02eb75ef-6523-475b-a4eb-c3ea612ac56b" providerId="ADAL" clId="{B90CBF4D-CD47-48F7-AEB0-D563E9F63729}" dt="2022-05-04T07:12:58.211" v="690" actId="2696"/>
          <pc:sldLayoutMkLst>
            <pc:docMk/>
            <pc:sldMasterMk cId="0" sldId="2147483683"/>
            <pc:sldLayoutMk cId="3519740939" sldId="2147483698"/>
          </pc:sldLayoutMkLst>
        </pc:sldLayoutChg>
        <pc:sldLayoutChg chg="del">
          <pc:chgData name="Huỳnh Văn Pháp" userId="02eb75ef-6523-475b-a4eb-c3ea612ac56b" providerId="ADAL" clId="{B90CBF4D-CD47-48F7-AEB0-D563E9F63729}" dt="2022-05-04T07:12:58.211" v="690" actId="2696"/>
          <pc:sldLayoutMkLst>
            <pc:docMk/>
            <pc:sldMasterMk cId="0" sldId="2147483683"/>
            <pc:sldLayoutMk cId="3552375104" sldId="2147483699"/>
          </pc:sldLayoutMkLst>
        </pc:sldLayoutChg>
        <pc:sldLayoutChg chg="del">
          <pc:chgData name="Huỳnh Văn Pháp" userId="02eb75ef-6523-475b-a4eb-c3ea612ac56b" providerId="ADAL" clId="{B90CBF4D-CD47-48F7-AEB0-D563E9F63729}" dt="2022-05-04T07:12:58.211" v="690" actId="2696"/>
          <pc:sldLayoutMkLst>
            <pc:docMk/>
            <pc:sldMasterMk cId="0" sldId="2147483683"/>
            <pc:sldLayoutMk cId="714259245" sldId="2147483700"/>
          </pc:sldLayoutMkLst>
        </pc:sldLayoutChg>
        <pc:sldLayoutChg chg="del">
          <pc:chgData name="Huỳnh Văn Pháp" userId="02eb75ef-6523-475b-a4eb-c3ea612ac56b" providerId="ADAL" clId="{B90CBF4D-CD47-48F7-AEB0-D563E9F63729}" dt="2022-05-04T07:12:58.211" v="690" actId="2696"/>
          <pc:sldLayoutMkLst>
            <pc:docMk/>
            <pc:sldMasterMk cId="0" sldId="2147483683"/>
            <pc:sldLayoutMk cId="2457932497" sldId="2147483701"/>
          </pc:sldLayoutMkLst>
        </pc:sldLayoutChg>
        <pc:sldLayoutChg chg="del">
          <pc:chgData name="Huỳnh Văn Pháp" userId="02eb75ef-6523-475b-a4eb-c3ea612ac56b" providerId="ADAL" clId="{B90CBF4D-CD47-48F7-AEB0-D563E9F63729}" dt="2022-05-04T07:13:08.581" v="691" actId="18676"/>
          <pc:sldLayoutMkLst>
            <pc:docMk/>
            <pc:sldMasterMk cId="0" sldId="2147483683"/>
            <pc:sldLayoutMk cId="602910110" sldId="2147483703"/>
          </pc:sldLayoutMkLst>
        </pc:sldLayoutChg>
        <pc:sldLayoutChg chg="del">
          <pc:chgData name="Huỳnh Văn Pháp" userId="02eb75ef-6523-475b-a4eb-c3ea612ac56b" providerId="ADAL" clId="{B90CBF4D-CD47-48F7-AEB0-D563E9F63729}" dt="2022-05-04T07:13:08.581" v="691" actId="18676"/>
          <pc:sldLayoutMkLst>
            <pc:docMk/>
            <pc:sldMasterMk cId="0" sldId="2147483683"/>
            <pc:sldLayoutMk cId="1645968814" sldId="2147483705"/>
          </pc:sldLayoutMkLst>
        </pc:sldLayoutChg>
        <pc:sldLayoutChg chg="del">
          <pc:chgData name="Huỳnh Văn Pháp" userId="02eb75ef-6523-475b-a4eb-c3ea612ac56b" providerId="ADAL" clId="{B90CBF4D-CD47-48F7-AEB0-D563E9F63729}" dt="2022-05-04T07:13:08.581" v="691" actId="18676"/>
          <pc:sldLayoutMkLst>
            <pc:docMk/>
            <pc:sldMasterMk cId="0" sldId="2147483683"/>
            <pc:sldLayoutMk cId="649212379" sldId="2147483706"/>
          </pc:sldLayoutMkLst>
        </pc:sldLayoutChg>
        <pc:sldLayoutChg chg="del">
          <pc:chgData name="Huỳnh Văn Pháp" userId="02eb75ef-6523-475b-a4eb-c3ea612ac56b" providerId="ADAL" clId="{B90CBF4D-CD47-48F7-AEB0-D563E9F63729}" dt="2022-05-04T07:13:08.581" v="691" actId="18676"/>
          <pc:sldLayoutMkLst>
            <pc:docMk/>
            <pc:sldMasterMk cId="0" sldId="2147483683"/>
            <pc:sldLayoutMk cId="1962914416" sldId="2147483707"/>
          </pc:sldLayoutMkLst>
        </pc:sldLayoutChg>
        <pc:sldLayoutChg chg="del">
          <pc:chgData name="Huỳnh Văn Pháp" userId="02eb75ef-6523-475b-a4eb-c3ea612ac56b" providerId="ADAL" clId="{B90CBF4D-CD47-48F7-AEB0-D563E9F63729}" dt="2022-05-04T07:13:08.581" v="691" actId="18676"/>
          <pc:sldLayoutMkLst>
            <pc:docMk/>
            <pc:sldMasterMk cId="0" sldId="2147483683"/>
            <pc:sldLayoutMk cId="3721247624" sldId="2147483708"/>
          </pc:sldLayoutMkLst>
        </pc:sldLayoutChg>
        <pc:sldLayoutChg chg="del">
          <pc:chgData name="Huỳnh Văn Pháp" userId="02eb75ef-6523-475b-a4eb-c3ea612ac56b" providerId="ADAL" clId="{B90CBF4D-CD47-48F7-AEB0-D563E9F63729}" dt="2022-05-04T07:13:08.581" v="691" actId="18676"/>
          <pc:sldLayoutMkLst>
            <pc:docMk/>
            <pc:sldMasterMk cId="0" sldId="2147483683"/>
            <pc:sldLayoutMk cId="3190691334" sldId="2147483709"/>
          </pc:sldLayoutMkLst>
        </pc:sldLayoutChg>
        <pc:sldLayoutChg chg="del">
          <pc:chgData name="Huỳnh Văn Pháp" userId="02eb75ef-6523-475b-a4eb-c3ea612ac56b" providerId="ADAL" clId="{B90CBF4D-CD47-48F7-AEB0-D563E9F63729}" dt="2022-05-04T07:13:08.581" v="691" actId="18676"/>
          <pc:sldLayoutMkLst>
            <pc:docMk/>
            <pc:sldMasterMk cId="0" sldId="2147483683"/>
            <pc:sldLayoutMk cId="2183418002" sldId="2147483710"/>
          </pc:sldLayoutMkLst>
        </pc:sldLayoutChg>
      </pc:sldMasterChg>
      <pc:sldMasterChg chg="del delSldLayout">
        <pc:chgData name="Huỳnh Văn Pháp" userId="02eb75ef-6523-475b-a4eb-c3ea612ac56b" providerId="ADAL" clId="{B90CBF4D-CD47-48F7-AEB0-D563E9F63729}" dt="2022-05-04T07:13:08.581" v="691" actId="18676"/>
        <pc:sldMasterMkLst>
          <pc:docMk/>
          <pc:sldMasterMk cId="0" sldId="2147483684"/>
        </pc:sldMasterMkLst>
        <pc:sldLayoutChg chg="del">
          <pc:chgData name="Huỳnh Văn Pháp" userId="02eb75ef-6523-475b-a4eb-c3ea612ac56b" providerId="ADAL" clId="{B90CBF4D-CD47-48F7-AEB0-D563E9F63729}" dt="2022-05-04T07:13:08.581" v="691" actId="18676"/>
          <pc:sldLayoutMkLst>
            <pc:docMk/>
            <pc:sldMasterMk cId="0" sldId="2147483684"/>
            <pc:sldLayoutMk cId="0" sldId="2147483682"/>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21"/>
        <p:cNvGrpSpPr/>
        <p:nvPr/>
      </p:nvGrpSpPr>
      <p:grpSpPr>
        <a:xfrm>
          <a:off x="0" y="0"/>
          <a:ext cx="0" cy="0"/>
          <a:chOff x="0" y="0"/>
          <a:chExt cx="0" cy="0"/>
        </a:xfrm>
      </p:grpSpPr>
      <p:sp>
        <p:nvSpPr>
          <p:cNvPr id="2122" name="Google Shape;212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23" name="Google Shape;212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2"/>
        <p:cNvGrpSpPr/>
        <p:nvPr/>
      </p:nvGrpSpPr>
      <p:grpSpPr>
        <a:xfrm>
          <a:off x="0" y="0"/>
          <a:ext cx="0" cy="0"/>
          <a:chOff x="0" y="0"/>
          <a:chExt cx="0" cy="0"/>
        </a:xfrm>
      </p:grpSpPr>
      <p:sp>
        <p:nvSpPr>
          <p:cNvPr id="2243" name="Google Shape;2243;ga7274a1822_0_69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44" name="Google Shape;2244;ga7274a1822_0_69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801395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02"/>
        <p:cNvGrpSpPr/>
        <p:nvPr/>
      </p:nvGrpSpPr>
      <p:grpSpPr>
        <a:xfrm>
          <a:off x="0" y="0"/>
          <a:ext cx="0" cy="0"/>
          <a:chOff x="0" y="0"/>
          <a:chExt cx="0" cy="0"/>
        </a:xfrm>
      </p:grpSpPr>
      <p:sp>
        <p:nvSpPr>
          <p:cNvPr id="2803" name="Google Shape;2803;ga9b21f1572_0_3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04" name="Google Shape;2804;ga9b21f1572_0_3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3633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2"/>
        <p:cNvGrpSpPr/>
        <p:nvPr/>
      </p:nvGrpSpPr>
      <p:grpSpPr>
        <a:xfrm>
          <a:off x="0" y="0"/>
          <a:ext cx="0" cy="0"/>
          <a:chOff x="0" y="0"/>
          <a:chExt cx="0" cy="0"/>
        </a:xfrm>
      </p:grpSpPr>
      <p:sp>
        <p:nvSpPr>
          <p:cNvPr id="2393" name="Google Shape;2393;ga7274a1822_0_7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94" name="Google Shape;2394;ga7274a1822_0_7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28736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7"/>
        <p:cNvGrpSpPr/>
        <p:nvPr/>
      </p:nvGrpSpPr>
      <p:grpSpPr>
        <a:xfrm>
          <a:off x="0" y="0"/>
          <a:ext cx="0" cy="0"/>
          <a:chOff x="0" y="0"/>
          <a:chExt cx="0" cy="0"/>
        </a:xfrm>
      </p:grpSpPr>
      <p:sp>
        <p:nvSpPr>
          <p:cNvPr id="2138" name="Google Shape;2138;ga7274a1822_0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39" name="Google Shape;2139;ga7274a1822_0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60092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1"/>
        <p:cNvGrpSpPr/>
        <p:nvPr/>
      </p:nvGrpSpPr>
      <p:grpSpPr>
        <a:xfrm>
          <a:off x="0" y="0"/>
          <a:ext cx="0" cy="0"/>
          <a:chOff x="0" y="0"/>
          <a:chExt cx="0" cy="0"/>
        </a:xfrm>
      </p:grpSpPr>
      <p:sp>
        <p:nvSpPr>
          <p:cNvPr id="2182" name="Google Shape;2182;ga7274a1822_0_4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3" name="Google Shape;2183;ga7274a1822_0_4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940744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6"/>
        <p:cNvGrpSpPr/>
        <p:nvPr/>
      </p:nvGrpSpPr>
      <p:grpSpPr>
        <a:xfrm>
          <a:off x="0" y="0"/>
          <a:ext cx="0" cy="0"/>
          <a:chOff x="0" y="0"/>
          <a:chExt cx="0" cy="0"/>
        </a:xfrm>
      </p:grpSpPr>
      <p:sp>
        <p:nvSpPr>
          <p:cNvPr id="2167" name="Google Shape;2167;ga7274a1822_0_2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8" name="Google Shape;2168;ga7274a1822_0_2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307295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8"/>
        <p:cNvGrpSpPr/>
        <p:nvPr/>
      </p:nvGrpSpPr>
      <p:grpSpPr>
        <a:xfrm>
          <a:off x="0" y="0"/>
          <a:ext cx="0" cy="0"/>
          <a:chOff x="0" y="0"/>
          <a:chExt cx="0" cy="0"/>
        </a:xfrm>
      </p:grpSpPr>
      <p:sp>
        <p:nvSpPr>
          <p:cNvPr id="2249" name="Google Shape;2249;ga7274a1822_0_7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50" name="Google Shape;2250;ga7274a1822_0_7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05144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8"/>
        <p:cNvGrpSpPr/>
        <p:nvPr/>
      </p:nvGrpSpPr>
      <p:grpSpPr>
        <a:xfrm>
          <a:off x="0" y="0"/>
          <a:ext cx="0" cy="0"/>
          <a:chOff x="0" y="0"/>
          <a:chExt cx="0" cy="0"/>
        </a:xfrm>
      </p:grpSpPr>
      <p:sp>
        <p:nvSpPr>
          <p:cNvPr id="2249" name="Google Shape;2249;ga7274a1822_0_7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50" name="Google Shape;2250;ga7274a1822_0_7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61148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13"/>
        <p:cNvGrpSpPr/>
        <p:nvPr/>
      </p:nvGrpSpPr>
      <p:grpSpPr>
        <a:xfrm>
          <a:off x="0" y="0"/>
          <a:ext cx="0" cy="0"/>
          <a:chOff x="0" y="0"/>
          <a:chExt cx="0" cy="0"/>
        </a:xfrm>
      </p:grpSpPr>
      <p:sp>
        <p:nvSpPr>
          <p:cNvPr id="2714" name="Google Shape;2714;ga75a9251e8_1_4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15" name="Google Shape;2715;ga75a9251e8_1_4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9487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13"/>
        <p:cNvGrpSpPr/>
        <p:nvPr/>
      </p:nvGrpSpPr>
      <p:grpSpPr>
        <a:xfrm>
          <a:off x="0" y="0"/>
          <a:ext cx="0" cy="0"/>
          <a:chOff x="0" y="0"/>
          <a:chExt cx="0" cy="0"/>
        </a:xfrm>
      </p:grpSpPr>
      <p:sp>
        <p:nvSpPr>
          <p:cNvPr id="2714" name="Google Shape;2714;ga75a9251e8_1_4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15" name="Google Shape;2715;ga75a9251e8_1_4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101783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png"/><Relationship Id="rId2" Type="http://schemas.openxmlformats.org/officeDocument/2006/relationships/image" Target="../media/image13.png"/><Relationship Id="rId1" Type="http://schemas.openxmlformats.org/officeDocument/2006/relationships/slideMaster" Target="../slideMasters/slideMaster1.xml"/><Relationship Id="rId6" Type="http://schemas.openxmlformats.org/officeDocument/2006/relationships/image" Target="../media/image16.png"/><Relationship Id="rId5" Type="http://schemas.openxmlformats.org/officeDocument/2006/relationships/image" Target="../media/image12.png"/><Relationship Id="rId4" Type="http://schemas.openxmlformats.org/officeDocument/2006/relationships/image" Target="../media/image15.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Master" Target="../slideMasters/slideMaster1.xml"/><Relationship Id="rId4" Type="http://schemas.openxmlformats.org/officeDocument/2006/relationships/image" Target="../media/image18.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9.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4.png"/><Relationship Id="rId1" Type="http://schemas.openxmlformats.org/officeDocument/2006/relationships/slideMaster" Target="../slideMasters/slideMaster1.xml"/><Relationship Id="rId6" Type="http://schemas.openxmlformats.org/officeDocument/2006/relationships/image" Target="../media/image21.png"/><Relationship Id="rId5" Type="http://schemas.openxmlformats.org/officeDocument/2006/relationships/image" Target="../media/image18.png"/><Relationship Id="rId4" Type="http://schemas.openxmlformats.org/officeDocument/2006/relationships/image" Target="../media/image20.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9.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11.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9.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11.png"/></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426500" y="1130675"/>
            <a:ext cx="6291000" cy="2052600"/>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66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720000" y="3220225"/>
            <a:ext cx="7704000" cy="7926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6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pic>
        <p:nvPicPr>
          <p:cNvPr id="11" name="Google Shape;11;p2"/>
          <p:cNvPicPr preferRelativeResize="0"/>
          <p:nvPr/>
        </p:nvPicPr>
        <p:blipFill>
          <a:blip r:embed="rId2">
            <a:alphaModFix amt="66000"/>
          </a:blip>
          <a:stretch>
            <a:fillRect/>
          </a:stretch>
        </p:blipFill>
        <p:spPr>
          <a:xfrm rot="1326165" flipH="1">
            <a:off x="-1328945" y="-932567"/>
            <a:ext cx="3297389" cy="2276634"/>
          </a:xfrm>
          <a:prstGeom prst="rect">
            <a:avLst/>
          </a:prstGeom>
          <a:noFill/>
          <a:ln>
            <a:noFill/>
          </a:ln>
        </p:spPr>
      </p:pic>
      <p:pic>
        <p:nvPicPr>
          <p:cNvPr id="12" name="Google Shape;12;p2"/>
          <p:cNvPicPr preferRelativeResize="0"/>
          <p:nvPr/>
        </p:nvPicPr>
        <p:blipFill>
          <a:blip r:embed="rId3">
            <a:alphaModFix amt="64000"/>
          </a:blip>
          <a:stretch>
            <a:fillRect/>
          </a:stretch>
        </p:blipFill>
        <p:spPr>
          <a:xfrm rot="2440329">
            <a:off x="6865875" y="-711275"/>
            <a:ext cx="3592175" cy="3021601"/>
          </a:xfrm>
          <a:prstGeom prst="rect">
            <a:avLst/>
          </a:prstGeom>
          <a:noFill/>
          <a:ln>
            <a:noFill/>
          </a:ln>
        </p:spPr>
      </p:pic>
      <p:pic>
        <p:nvPicPr>
          <p:cNvPr id="13" name="Google Shape;13;p2"/>
          <p:cNvPicPr preferRelativeResize="0"/>
          <p:nvPr/>
        </p:nvPicPr>
        <p:blipFill>
          <a:blip r:embed="rId4">
            <a:alphaModFix amt="67000"/>
          </a:blip>
          <a:stretch>
            <a:fillRect/>
          </a:stretch>
        </p:blipFill>
        <p:spPr>
          <a:xfrm rot="5400000" flipH="1">
            <a:off x="-1871711" y="-356575"/>
            <a:ext cx="2894875" cy="2593326"/>
          </a:xfrm>
          <a:prstGeom prst="rect">
            <a:avLst/>
          </a:prstGeom>
          <a:noFill/>
          <a:ln>
            <a:noFill/>
          </a:ln>
        </p:spPr>
      </p:pic>
      <p:pic>
        <p:nvPicPr>
          <p:cNvPr id="14" name="Google Shape;14;p2"/>
          <p:cNvPicPr preferRelativeResize="0"/>
          <p:nvPr/>
        </p:nvPicPr>
        <p:blipFill>
          <a:blip r:embed="rId2">
            <a:alphaModFix amt="66000"/>
          </a:blip>
          <a:stretch>
            <a:fillRect/>
          </a:stretch>
        </p:blipFill>
        <p:spPr>
          <a:xfrm rot="1326165" flipH="1">
            <a:off x="-889245" y="3430558"/>
            <a:ext cx="3297389" cy="2276634"/>
          </a:xfrm>
          <a:prstGeom prst="rect">
            <a:avLst/>
          </a:prstGeom>
          <a:noFill/>
          <a:ln>
            <a:noFill/>
          </a:ln>
        </p:spPr>
      </p:pic>
      <p:pic>
        <p:nvPicPr>
          <p:cNvPr id="15" name="Google Shape;15;p2"/>
          <p:cNvPicPr preferRelativeResize="0"/>
          <p:nvPr/>
        </p:nvPicPr>
        <p:blipFill>
          <a:blip r:embed="rId5">
            <a:alphaModFix amt="82000"/>
          </a:blip>
          <a:stretch>
            <a:fillRect/>
          </a:stretch>
        </p:blipFill>
        <p:spPr>
          <a:xfrm rot="10670981">
            <a:off x="6959826" y="3022524"/>
            <a:ext cx="3632875" cy="2999026"/>
          </a:xfrm>
          <a:prstGeom prst="rect">
            <a:avLst/>
          </a:prstGeom>
          <a:noFill/>
          <a:ln>
            <a:noFill/>
          </a:ln>
        </p:spPr>
      </p:pic>
      <p:grpSp>
        <p:nvGrpSpPr>
          <p:cNvPr id="16" name="Google Shape;16;p2"/>
          <p:cNvGrpSpPr/>
          <p:nvPr/>
        </p:nvGrpSpPr>
        <p:grpSpPr>
          <a:xfrm rot="-2700000">
            <a:off x="381980" y="2801012"/>
            <a:ext cx="1344349" cy="2469678"/>
            <a:chOff x="272875" y="1419395"/>
            <a:chExt cx="255950" cy="563168"/>
          </a:xfrm>
        </p:grpSpPr>
        <p:sp>
          <p:nvSpPr>
            <p:cNvPr id="17" name="Google Shape;17;p2"/>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369050" y="1615955"/>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490635" y="1582215"/>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438343" y="1487068"/>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360075" y="195388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394558" y="1560904"/>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418850" y="1419395"/>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 name="Google Shape;52;p2"/>
          <p:cNvGrpSpPr/>
          <p:nvPr/>
        </p:nvGrpSpPr>
        <p:grpSpPr>
          <a:xfrm rot="-2700000">
            <a:off x="7112113" y="-364316"/>
            <a:ext cx="1344349" cy="1995327"/>
            <a:chOff x="272875" y="1527563"/>
            <a:chExt cx="255950" cy="455000"/>
          </a:xfrm>
        </p:grpSpPr>
        <p:sp>
          <p:nvSpPr>
            <p:cNvPr id="53" name="Google Shape;53;p2"/>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 name="Google Shape;88;p2"/>
          <p:cNvSpPr/>
          <p:nvPr/>
        </p:nvSpPr>
        <p:spPr>
          <a:xfrm rot="10800000">
            <a:off x="4793599" y="4568874"/>
            <a:ext cx="2265082" cy="2165834"/>
          </a:xfrm>
          <a:custGeom>
            <a:avLst/>
            <a:gdLst/>
            <a:ahLst/>
            <a:cxnLst/>
            <a:rect l="l" t="t" r="r" b="b"/>
            <a:pathLst>
              <a:path w="21339" h="20404" extrusionOk="0">
                <a:moveTo>
                  <a:pt x="95" y="0"/>
                </a:moveTo>
                <a:cubicBezTo>
                  <a:pt x="50" y="0"/>
                  <a:pt x="0" y="36"/>
                  <a:pt x="12" y="93"/>
                </a:cubicBezTo>
                <a:cubicBezTo>
                  <a:pt x="485" y="2330"/>
                  <a:pt x="1054" y="4567"/>
                  <a:pt x="1680" y="6766"/>
                </a:cubicBezTo>
                <a:cubicBezTo>
                  <a:pt x="2324" y="8965"/>
                  <a:pt x="3045" y="11126"/>
                  <a:pt x="3822" y="13249"/>
                </a:cubicBezTo>
                <a:cubicBezTo>
                  <a:pt x="4220" y="14330"/>
                  <a:pt x="4618" y="15391"/>
                  <a:pt x="5054" y="16453"/>
                </a:cubicBezTo>
                <a:cubicBezTo>
                  <a:pt x="5225" y="16889"/>
                  <a:pt x="5433" y="17287"/>
                  <a:pt x="5699" y="17666"/>
                </a:cubicBezTo>
                <a:cubicBezTo>
                  <a:pt x="5926" y="17988"/>
                  <a:pt x="6267" y="18216"/>
                  <a:pt x="6646" y="18348"/>
                </a:cubicBezTo>
                <a:cubicBezTo>
                  <a:pt x="6705" y="18361"/>
                  <a:pt x="6764" y="18368"/>
                  <a:pt x="6823" y="18368"/>
                </a:cubicBezTo>
                <a:cubicBezTo>
                  <a:pt x="7107" y="18368"/>
                  <a:pt x="7384" y="18221"/>
                  <a:pt x="7556" y="17969"/>
                </a:cubicBezTo>
                <a:cubicBezTo>
                  <a:pt x="7746" y="17609"/>
                  <a:pt x="7784" y="17173"/>
                  <a:pt x="7708" y="16775"/>
                </a:cubicBezTo>
                <a:cubicBezTo>
                  <a:pt x="7519" y="15770"/>
                  <a:pt x="7253" y="14784"/>
                  <a:pt x="6893" y="13837"/>
                </a:cubicBezTo>
                <a:cubicBezTo>
                  <a:pt x="6248" y="11941"/>
                  <a:pt x="5414" y="9969"/>
                  <a:pt x="5528" y="7922"/>
                </a:cubicBezTo>
                <a:cubicBezTo>
                  <a:pt x="5543" y="7707"/>
                  <a:pt x="5559" y="7504"/>
                  <a:pt x="5594" y="7294"/>
                </a:cubicBezTo>
                <a:lnTo>
                  <a:pt x="5594" y="7294"/>
                </a:lnTo>
                <a:cubicBezTo>
                  <a:pt x="6312" y="7702"/>
                  <a:pt x="6661" y="8502"/>
                  <a:pt x="6893" y="9268"/>
                </a:cubicBezTo>
                <a:cubicBezTo>
                  <a:pt x="7234" y="10349"/>
                  <a:pt x="7519" y="11467"/>
                  <a:pt x="7822" y="12567"/>
                </a:cubicBezTo>
                <a:lnTo>
                  <a:pt x="8789" y="16036"/>
                </a:lnTo>
                <a:cubicBezTo>
                  <a:pt x="8940" y="16604"/>
                  <a:pt x="9111" y="17173"/>
                  <a:pt x="9263" y="17742"/>
                </a:cubicBezTo>
                <a:cubicBezTo>
                  <a:pt x="9376" y="18216"/>
                  <a:pt x="9509" y="18652"/>
                  <a:pt x="9699" y="19107"/>
                </a:cubicBezTo>
                <a:cubicBezTo>
                  <a:pt x="9966" y="19713"/>
                  <a:pt x="10452" y="20404"/>
                  <a:pt x="11172" y="20404"/>
                </a:cubicBezTo>
                <a:cubicBezTo>
                  <a:pt x="11217" y="20404"/>
                  <a:pt x="11263" y="20401"/>
                  <a:pt x="11310" y="20396"/>
                </a:cubicBezTo>
                <a:cubicBezTo>
                  <a:pt x="11708" y="20339"/>
                  <a:pt x="12068" y="20092"/>
                  <a:pt x="12258" y="19732"/>
                </a:cubicBezTo>
                <a:cubicBezTo>
                  <a:pt x="12485" y="19334"/>
                  <a:pt x="12580" y="18860"/>
                  <a:pt x="12504" y="18405"/>
                </a:cubicBezTo>
                <a:cubicBezTo>
                  <a:pt x="12390" y="17855"/>
                  <a:pt x="12239" y="17306"/>
                  <a:pt x="12030" y="16794"/>
                </a:cubicBezTo>
                <a:cubicBezTo>
                  <a:pt x="11841" y="16263"/>
                  <a:pt x="11651" y="15713"/>
                  <a:pt x="11462" y="15183"/>
                </a:cubicBezTo>
                <a:cubicBezTo>
                  <a:pt x="11101" y="14083"/>
                  <a:pt x="10779" y="12965"/>
                  <a:pt x="10457" y="11865"/>
                </a:cubicBezTo>
                <a:cubicBezTo>
                  <a:pt x="10154" y="10766"/>
                  <a:pt x="9869" y="9628"/>
                  <a:pt x="9623" y="8491"/>
                </a:cubicBezTo>
                <a:cubicBezTo>
                  <a:pt x="9414" y="7486"/>
                  <a:pt x="9168" y="6424"/>
                  <a:pt x="9414" y="5420"/>
                </a:cubicBezTo>
                <a:cubicBezTo>
                  <a:pt x="9462" y="5197"/>
                  <a:pt x="9536" y="5002"/>
                  <a:pt x="9626" y="4810"/>
                </a:cubicBezTo>
                <a:lnTo>
                  <a:pt x="9626" y="4810"/>
                </a:lnTo>
                <a:cubicBezTo>
                  <a:pt x="11118" y="5773"/>
                  <a:pt x="11814" y="7472"/>
                  <a:pt x="12239" y="9135"/>
                </a:cubicBezTo>
                <a:cubicBezTo>
                  <a:pt x="12485" y="10026"/>
                  <a:pt x="12637" y="10936"/>
                  <a:pt x="12807" y="11846"/>
                </a:cubicBezTo>
                <a:cubicBezTo>
                  <a:pt x="13035" y="13040"/>
                  <a:pt x="13300" y="14216"/>
                  <a:pt x="13623" y="15391"/>
                </a:cubicBezTo>
                <a:cubicBezTo>
                  <a:pt x="13945" y="16547"/>
                  <a:pt x="14324" y="17723"/>
                  <a:pt x="14741" y="18879"/>
                </a:cubicBezTo>
                <a:cubicBezTo>
                  <a:pt x="14912" y="19315"/>
                  <a:pt x="15063" y="19827"/>
                  <a:pt x="15480" y="20092"/>
                </a:cubicBezTo>
                <a:cubicBezTo>
                  <a:pt x="15595" y="20165"/>
                  <a:pt x="15723" y="20199"/>
                  <a:pt x="15849" y="20199"/>
                </a:cubicBezTo>
                <a:cubicBezTo>
                  <a:pt x="16119" y="20199"/>
                  <a:pt x="16382" y="20042"/>
                  <a:pt x="16485" y="19770"/>
                </a:cubicBezTo>
                <a:cubicBezTo>
                  <a:pt x="16694" y="19334"/>
                  <a:pt x="16675" y="18765"/>
                  <a:pt x="16656" y="18292"/>
                </a:cubicBezTo>
                <a:cubicBezTo>
                  <a:pt x="16637" y="17723"/>
                  <a:pt x="16542" y="17154"/>
                  <a:pt x="16428" y="16585"/>
                </a:cubicBezTo>
                <a:cubicBezTo>
                  <a:pt x="16125" y="15467"/>
                  <a:pt x="15746" y="14348"/>
                  <a:pt x="15291" y="13268"/>
                </a:cubicBezTo>
                <a:cubicBezTo>
                  <a:pt x="14419" y="10993"/>
                  <a:pt x="13793" y="8623"/>
                  <a:pt x="13433" y="6216"/>
                </a:cubicBezTo>
                <a:cubicBezTo>
                  <a:pt x="13360" y="5689"/>
                  <a:pt x="13392" y="4465"/>
                  <a:pt x="14163" y="4465"/>
                </a:cubicBezTo>
                <a:cubicBezTo>
                  <a:pt x="14197" y="4465"/>
                  <a:pt x="14231" y="4467"/>
                  <a:pt x="14267" y="4472"/>
                </a:cubicBezTo>
                <a:cubicBezTo>
                  <a:pt x="14741" y="4548"/>
                  <a:pt x="15025" y="5060"/>
                  <a:pt x="15234" y="5439"/>
                </a:cubicBezTo>
                <a:cubicBezTo>
                  <a:pt x="15499" y="5913"/>
                  <a:pt x="15727" y="6406"/>
                  <a:pt x="15935" y="6898"/>
                </a:cubicBezTo>
                <a:cubicBezTo>
                  <a:pt x="16732" y="8946"/>
                  <a:pt x="17111" y="11107"/>
                  <a:pt x="17452" y="13268"/>
                </a:cubicBezTo>
                <a:cubicBezTo>
                  <a:pt x="17623" y="14348"/>
                  <a:pt x="17793" y="15429"/>
                  <a:pt x="18002" y="16510"/>
                </a:cubicBezTo>
                <a:cubicBezTo>
                  <a:pt x="18096" y="17040"/>
                  <a:pt x="18229" y="17590"/>
                  <a:pt x="18362" y="18121"/>
                </a:cubicBezTo>
                <a:cubicBezTo>
                  <a:pt x="18476" y="18557"/>
                  <a:pt x="18627" y="19031"/>
                  <a:pt x="18968" y="19334"/>
                </a:cubicBezTo>
                <a:cubicBezTo>
                  <a:pt x="19197" y="19533"/>
                  <a:pt x="19456" y="19618"/>
                  <a:pt x="19715" y="19618"/>
                </a:cubicBezTo>
                <a:cubicBezTo>
                  <a:pt x="20273" y="19618"/>
                  <a:pt x="20833" y="19220"/>
                  <a:pt x="21092" y="18690"/>
                </a:cubicBezTo>
                <a:cubicBezTo>
                  <a:pt x="21300" y="18178"/>
                  <a:pt x="21338" y="17628"/>
                  <a:pt x="21205" y="17078"/>
                </a:cubicBezTo>
                <a:cubicBezTo>
                  <a:pt x="21111" y="16472"/>
                  <a:pt x="20902" y="15884"/>
                  <a:pt x="20731" y="15277"/>
                </a:cubicBezTo>
                <a:lnTo>
                  <a:pt x="18684" y="7903"/>
                </a:lnTo>
                <a:cubicBezTo>
                  <a:pt x="18514" y="7315"/>
                  <a:pt x="18362" y="6728"/>
                  <a:pt x="18191" y="6102"/>
                </a:cubicBezTo>
                <a:cubicBezTo>
                  <a:pt x="18162" y="6043"/>
                  <a:pt x="18106" y="6015"/>
                  <a:pt x="18051" y="6015"/>
                </a:cubicBezTo>
                <a:cubicBezTo>
                  <a:pt x="17966" y="6015"/>
                  <a:pt x="17884" y="6082"/>
                  <a:pt x="17907" y="6197"/>
                </a:cubicBezTo>
                <a:cubicBezTo>
                  <a:pt x="18589" y="8623"/>
                  <a:pt x="19253" y="11050"/>
                  <a:pt x="19935" y="13476"/>
                </a:cubicBezTo>
                <a:lnTo>
                  <a:pt x="20428" y="15315"/>
                </a:lnTo>
                <a:cubicBezTo>
                  <a:pt x="20599" y="15903"/>
                  <a:pt x="20788" y="16491"/>
                  <a:pt x="20902" y="17078"/>
                </a:cubicBezTo>
                <a:cubicBezTo>
                  <a:pt x="21016" y="17609"/>
                  <a:pt x="21035" y="18216"/>
                  <a:pt x="20750" y="18690"/>
                </a:cubicBezTo>
                <a:cubicBezTo>
                  <a:pt x="20542" y="19050"/>
                  <a:pt x="20144" y="19296"/>
                  <a:pt x="19727" y="19334"/>
                </a:cubicBezTo>
                <a:cubicBezTo>
                  <a:pt x="19253" y="19334"/>
                  <a:pt x="18950" y="18917"/>
                  <a:pt x="18798" y="18519"/>
                </a:cubicBezTo>
                <a:cubicBezTo>
                  <a:pt x="18627" y="18026"/>
                  <a:pt x="18495" y="17533"/>
                  <a:pt x="18400" y="17040"/>
                </a:cubicBezTo>
                <a:cubicBezTo>
                  <a:pt x="18172" y="15979"/>
                  <a:pt x="17983" y="14898"/>
                  <a:pt x="17812" y="13837"/>
                </a:cubicBezTo>
                <a:cubicBezTo>
                  <a:pt x="17452" y="11713"/>
                  <a:pt x="17130" y="9571"/>
                  <a:pt x="16428" y="7524"/>
                </a:cubicBezTo>
                <a:cubicBezTo>
                  <a:pt x="16239" y="7031"/>
                  <a:pt x="16049" y="6538"/>
                  <a:pt x="15822" y="6064"/>
                </a:cubicBezTo>
                <a:cubicBezTo>
                  <a:pt x="15632" y="5590"/>
                  <a:pt x="15386" y="5154"/>
                  <a:pt x="15082" y="4756"/>
                </a:cubicBezTo>
                <a:cubicBezTo>
                  <a:pt x="14841" y="4446"/>
                  <a:pt x="14506" y="4199"/>
                  <a:pt x="14120" y="4199"/>
                </a:cubicBezTo>
                <a:cubicBezTo>
                  <a:pt x="14081" y="4199"/>
                  <a:pt x="14042" y="4201"/>
                  <a:pt x="14002" y="4207"/>
                </a:cubicBezTo>
                <a:cubicBezTo>
                  <a:pt x="13661" y="4282"/>
                  <a:pt x="13395" y="4529"/>
                  <a:pt x="13281" y="4851"/>
                </a:cubicBezTo>
                <a:cubicBezTo>
                  <a:pt x="13149" y="5230"/>
                  <a:pt x="13092" y="5609"/>
                  <a:pt x="13130" y="6007"/>
                </a:cubicBezTo>
                <a:cubicBezTo>
                  <a:pt x="13187" y="6538"/>
                  <a:pt x="13281" y="7088"/>
                  <a:pt x="13395" y="7619"/>
                </a:cubicBezTo>
                <a:cubicBezTo>
                  <a:pt x="13623" y="8794"/>
                  <a:pt x="13907" y="9969"/>
                  <a:pt x="14267" y="11126"/>
                </a:cubicBezTo>
                <a:cubicBezTo>
                  <a:pt x="14608" y="12244"/>
                  <a:pt x="15044" y="13344"/>
                  <a:pt x="15442" y="14443"/>
                </a:cubicBezTo>
                <a:cubicBezTo>
                  <a:pt x="15879" y="15524"/>
                  <a:pt x="16182" y="16642"/>
                  <a:pt x="16333" y="17799"/>
                </a:cubicBezTo>
                <a:cubicBezTo>
                  <a:pt x="16409" y="18329"/>
                  <a:pt x="16390" y="18879"/>
                  <a:pt x="16296" y="19410"/>
                </a:cubicBezTo>
                <a:cubicBezTo>
                  <a:pt x="16277" y="19618"/>
                  <a:pt x="16144" y="19789"/>
                  <a:pt x="15973" y="19884"/>
                </a:cubicBezTo>
                <a:cubicBezTo>
                  <a:pt x="15943" y="19889"/>
                  <a:pt x="15912" y="19892"/>
                  <a:pt x="15882" y="19892"/>
                </a:cubicBezTo>
                <a:cubicBezTo>
                  <a:pt x="15710" y="19892"/>
                  <a:pt x="15558" y="19802"/>
                  <a:pt x="15461" y="19656"/>
                </a:cubicBezTo>
                <a:cubicBezTo>
                  <a:pt x="15329" y="19467"/>
                  <a:pt x="15215" y="19258"/>
                  <a:pt x="15139" y="19031"/>
                </a:cubicBezTo>
                <a:cubicBezTo>
                  <a:pt x="15025" y="18746"/>
                  <a:pt x="14912" y="18481"/>
                  <a:pt x="14817" y="18197"/>
                </a:cubicBezTo>
                <a:cubicBezTo>
                  <a:pt x="14608" y="17628"/>
                  <a:pt x="14419" y="17059"/>
                  <a:pt x="14248" y="16491"/>
                </a:cubicBezTo>
                <a:cubicBezTo>
                  <a:pt x="13888" y="15353"/>
                  <a:pt x="13566" y="14178"/>
                  <a:pt x="13300" y="13003"/>
                </a:cubicBezTo>
                <a:cubicBezTo>
                  <a:pt x="13073" y="12017"/>
                  <a:pt x="12921" y="11031"/>
                  <a:pt x="12694" y="10045"/>
                </a:cubicBezTo>
                <a:cubicBezTo>
                  <a:pt x="12334" y="8377"/>
                  <a:pt x="11822" y="6576"/>
                  <a:pt x="10590" y="5306"/>
                </a:cubicBezTo>
                <a:cubicBezTo>
                  <a:pt x="10305" y="5022"/>
                  <a:pt x="9983" y="4756"/>
                  <a:pt x="9623" y="4548"/>
                </a:cubicBezTo>
                <a:cubicBezTo>
                  <a:pt x="9603" y="4534"/>
                  <a:pt x="9580" y="4528"/>
                  <a:pt x="9558" y="4528"/>
                </a:cubicBezTo>
                <a:cubicBezTo>
                  <a:pt x="9517" y="4528"/>
                  <a:pt x="9477" y="4549"/>
                  <a:pt x="9452" y="4586"/>
                </a:cubicBezTo>
                <a:cubicBezTo>
                  <a:pt x="8978" y="5458"/>
                  <a:pt x="9016" y="6481"/>
                  <a:pt x="9168" y="7448"/>
                </a:cubicBezTo>
                <a:cubicBezTo>
                  <a:pt x="9338" y="8510"/>
                  <a:pt x="9604" y="9571"/>
                  <a:pt x="9869" y="10633"/>
                </a:cubicBezTo>
                <a:cubicBezTo>
                  <a:pt x="10438" y="12832"/>
                  <a:pt x="11101" y="14993"/>
                  <a:pt x="11879" y="17135"/>
                </a:cubicBezTo>
                <a:cubicBezTo>
                  <a:pt x="12182" y="18007"/>
                  <a:pt x="12618" y="19182"/>
                  <a:pt x="11784" y="19922"/>
                </a:cubicBezTo>
                <a:cubicBezTo>
                  <a:pt x="11612" y="20082"/>
                  <a:pt x="11386" y="20166"/>
                  <a:pt x="11158" y="20166"/>
                </a:cubicBezTo>
                <a:cubicBezTo>
                  <a:pt x="11008" y="20166"/>
                  <a:pt x="10858" y="20130"/>
                  <a:pt x="10722" y="20055"/>
                </a:cubicBezTo>
                <a:cubicBezTo>
                  <a:pt x="10400" y="19827"/>
                  <a:pt x="10172" y="19524"/>
                  <a:pt x="10021" y="19182"/>
                </a:cubicBezTo>
                <a:cubicBezTo>
                  <a:pt x="9831" y="18784"/>
                  <a:pt x="9699" y="18367"/>
                  <a:pt x="9585" y="17950"/>
                </a:cubicBezTo>
                <a:lnTo>
                  <a:pt x="9111" y="16244"/>
                </a:lnTo>
                <a:lnTo>
                  <a:pt x="8125" y="12832"/>
                </a:lnTo>
                <a:cubicBezTo>
                  <a:pt x="7822" y="11732"/>
                  <a:pt x="7519" y="10614"/>
                  <a:pt x="7177" y="9514"/>
                </a:cubicBezTo>
                <a:cubicBezTo>
                  <a:pt x="6950" y="8737"/>
                  <a:pt x="6665" y="7903"/>
                  <a:pt x="6059" y="7353"/>
                </a:cubicBezTo>
                <a:cubicBezTo>
                  <a:pt x="5907" y="7221"/>
                  <a:pt x="5737" y="7107"/>
                  <a:pt x="5547" y="7012"/>
                </a:cubicBezTo>
                <a:cubicBezTo>
                  <a:pt x="5534" y="7008"/>
                  <a:pt x="5519" y="7005"/>
                  <a:pt x="5505" y="7005"/>
                </a:cubicBezTo>
                <a:cubicBezTo>
                  <a:pt x="5457" y="7005"/>
                  <a:pt x="5410" y="7030"/>
                  <a:pt x="5395" y="7088"/>
                </a:cubicBezTo>
                <a:cubicBezTo>
                  <a:pt x="5054" y="9041"/>
                  <a:pt x="5661" y="10936"/>
                  <a:pt x="6305" y="12775"/>
                </a:cubicBezTo>
                <a:cubicBezTo>
                  <a:pt x="6628" y="13723"/>
                  <a:pt x="6988" y="14671"/>
                  <a:pt x="7253" y="15638"/>
                </a:cubicBezTo>
                <a:cubicBezTo>
                  <a:pt x="7386" y="16093"/>
                  <a:pt x="7481" y="16566"/>
                  <a:pt x="7537" y="17059"/>
                </a:cubicBezTo>
                <a:cubicBezTo>
                  <a:pt x="7556" y="17457"/>
                  <a:pt x="7481" y="17969"/>
                  <a:pt x="7064" y="18121"/>
                </a:cubicBezTo>
                <a:cubicBezTo>
                  <a:pt x="6994" y="18147"/>
                  <a:pt x="6924" y="18158"/>
                  <a:pt x="6855" y="18158"/>
                </a:cubicBezTo>
                <a:cubicBezTo>
                  <a:pt x="6568" y="18158"/>
                  <a:pt x="6295" y="17959"/>
                  <a:pt x="6097" y="17761"/>
                </a:cubicBezTo>
                <a:cubicBezTo>
                  <a:pt x="5774" y="17438"/>
                  <a:pt x="5547" y="17059"/>
                  <a:pt x="5376" y="16642"/>
                </a:cubicBezTo>
                <a:cubicBezTo>
                  <a:pt x="4959" y="15619"/>
                  <a:pt x="4561" y="14595"/>
                  <a:pt x="4182" y="13571"/>
                </a:cubicBezTo>
                <a:cubicBezTo>
                  <a:pt x="3405" y="11505"/>
                  <a:pt x="2703" y="9401"/>
                  <a:pt x="2059" y="7278"/>
                </a:cubicBezTo>
                <a:cubicBezTo>
                  <a:pt x="1414" y="5154"/>
                  <a:pt x="846" y="3012"/>
                  <a:pt x="334" y="851"/>
                </a:cubicBezTo>
                <a:cubicBezTo>
                  <a:pt x="277" y="586"/>
                  <a:pt x="220" y="320"/>
                  <a:pt x="163" y="55"/>
                </a:cubicBezTo>
                <a:cubicBezTo>
                  <a:pt x="156" y="17"/>
                  <a:pt x="126" y="0"/>
                  <a:pt x="95" y="0"/>
                </a:cubicBezTo>
                <a:close/>
              </a:path>
            </a:pathLst>
          </a:custGeom>
          <a:solidFill>
            <a:srgbClr val="1C5F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89"/>
        <p:cNvGrpSpPr/>
        <p:nvPr/>
      </p:nvGrpSpPr>
      <p:grpSpPr>
        <a:xfrm>
          <a:off x="0" y="0"/>
          <a:ext cx="0" cy="0"/>
          <a:chOff x="0" y="0"/>
          <a:chExt cx="0" cy="0"/>
        </a:xfrm>
      </p:grpSpPr>
      <p:pic>
        <p:nvPicPr>
          <p:cNvPr id="90" name="Google Shape;90;p3"/>
          <p:cNvPicPr preferRelativeResize="0"/>
          <p:nvPr/>
        </p:nvPicPr>
        <p:blipFill>
          <a:blip r:embed="rId2">
            <a:alphaModFix amt="76000"/>
          </a:blip>
          <a:stretch>
            <a:fillRect/>
          </a:stretch>
        </p:blipFill>
        <p:spPr>
          <a:xfrm>
            <a:off x="345175" y="3258079"/>
            <a:ext cx="8158656" cy="3038275"/>
          </a:xfrm>
          <a:prstGeom prst="rect">
            <a:avLst/>
          </a:prstGeom>
          <a:noFill/>
          <a:ln>
            <a:noFill/>
          </a:ln>
        </p:spPr>
      </p:pic>
      <p:pic>
        <p:nvPicPr>
          <p:cNvPr id="91" name="Google Shape;91;p3"/>
          <p:cNvPicPr preferRelativeResize="0"/>
          <p:nvPr/>
        </p:nvPicPr>
        <p:blipFill>
          <a:blip r:embed="rId3">
            <a:alphaModFix amt="47000"/>
          </a:blip>
          <a:stretch>
            <a:fillRect/>
          </a:stretch>
        </p:blipFill>
        <p:spPr>
          <a:xfrm>
            <a:off x="1630988" y="143888"/>
            <a:ext cx="5882026" cy="4855727"/>
          </a:xfrm>
          <a:prstGeom prst="rect">
            <a:avLst/>
          </a:prstGeom>
          <a:noFill/>
          <a:ln>
            <a:noFill/>
          </a:ln>
        </p:spPr>
      </p:pic>
      <p:sp>
        <p:nvSpPr>
          <p:cNvPr id="92" name="Google Shape;92;p3"/>
          <p:cNvSpPr/>
          <p:nvPr/>
        </p:nvSpPr>
        <p:spPr>
          <a:xfrm>
            <a:off x="4379243" y="-2465274"/>
            <a:ext cx="4624024" cy="7256966"/>
          </a:xfrm>
          <a:custGeom>
            <a:avLst/>
            <a:gdLst/>
            <a:ahLst/>
            <a:cxnLst/>
            <a:rect l="l" t="t" r="r" b="b"/>
            <a:pathLst>
              <a:path w="55812" h="94461" extrusionOk="0">
                <a:moveTo>
                  <a:pt x="36054" y="83719"/>
                </a:moveTo>
                <a:cubicBezTo>
                  <a:pt x="36059" y="85810"/>
                  <a:pt x="36230" y="87883"/>
                  <a:pt x="36585" y="89937"/>
                </a:cubicBezTo>
                <a:cubicBezTo>
                  <a:pt x="36680" y="90449"/>
                  <a:pt x="36775" y="90942"/>
                  <a:pt x="36888" y="91454"/>
                </a:cubicBezTo>
                <a:cubicBezTo>
                  <a:pt x="36926" y="91719"/>
                  <a:pt x="37002" y="91984"/>
                  <a:pt x="37059" y="92250"/>
                </a:cubicBezTo>
                <a:cubicBezTo>
                  <a:pt x="37097" y="92439"/>
                  <a:pt x="37305" y="92856"/>
                  <a:pt x="37211" y="93046"/>
                </a:cubicBezTo>
                <a:cubicBezTo>
                  <a:pt x="37154" y="93160"/>
                  <a:pt x="36831" y="93255"/>
                  <a:pt x="36718" y="93311"/>
                </a:cubicBezTo>
                <a:cubicBezTo>
                  <a:pt x="36509" y="93425"/>
                  <a:pt x="36282" y="93539"/>
                  <a:pt x="36035" y="93634"/>
                </a:cubicBezTo>
                <a:cubicBezTo>
                  <a:pt x="35599" y="93804"/>
                  <a:pt x="35144" y="93937"/>
                  <a:pt x="34689" y="93994"/>
                </a:cubicBezTo>
                <a:cubicBezTo>
                  <a:pt x="34597" y="94004"/>
                  <a:pt x="34505" y="94009"/>
                  <a:pt x="34414" y="94009"/>
                </a:cubicBezTo>
                <a:cubicBezTo>
                  <a:pt x="33623" y="94009"/>
                  <a:pt x="32889" y="93638"/>
                  <a:pt x="32566" y="92856"/>
                </a:cubicBezTo>
                <a:cubicBezTo>
                  <a:pt x="32244" y="92041"/>
                  <a:pt x="32471" y="91093"/>
                  <a:pt x="32756" y="90297"/>
                </a:cubicBezTo>
                <a:cubicBezTo>
                  <a:pt x="33362" y="88572"/>
                  <a:pt x="34234" y="86923"/>
                  <a:pt x="35125" y="85331"/>
                </a:cubicBezTo>
                <a:cubicBezTo>
                  <a:pt x="35426" y="84788"/>
                  <a:pt x="35736" y="84251"/>
                  <a:pt x="36054" y="83719"/>
                </a:cubicBezTo>
                <a:close/>
                <a:moveTo>
                  <a:pt x="43850" y="72899"/>
                </a:moveTo>
                <a:cubicBezTo>
                  <a:pt x="43926" y="74041"/>
                  <a:pt x="43988" y="75183"/>
                  <a:pt x="44035" y="76326"/>
                </a:cubicBezTo>
                <a:cubicBezTo>
                  <a:pt x="44111" y="78487"/>
                  <a:pt x="44149" y="80629"/>
                  <a:pt x="44130" y="82790"/>
                </a:cubicBezTo>
                <a:cubicBezTo>
                  <a:pt x="44111" y="83871"/>
                  <a:pt x="44092" y="84970"/>
                  <a:pt x="44054" y="86051"/>
                </a:cubicBezTo>
                <a:cubicBezTo>
                  <a:pt x="44016" y="87037"/>
                  <a:pt x="44092" y="88117"/>
                  <a:pt x="43864" y="89065"/>
                </a:cubicBezTo>
                <a:cubicBezTo>
                  <a:pt x="43789" y="89463"/>
                  <a:pt x="43599" y="89823"/>
                  <a:pt x="43334" y="90127"/>
                </a:cubicBezTo>
                <a:cubicBezTo>
                  <a:pt x="43194" y="90249"/>
                  <a:pt x="43052" y="90301"/>
                  <a:pt x="42914" y="90301"/>
                </a:cubicBezTo>
                <a:cubicBezTo>
                  <a:pt x="42585" y="90301"/>
                  <a:pt x="42287" y="90001"/>
                  <a:pt x="42139" y="89653"/>
                </a:cubicBezTo>
                <a:cubicBezTo>
                  <a:pt x="41874" y="88970"/>
                  <a:pt x="41760" y="88193"/>
                  <a:pt x="41609" y="87473"/>
                </a:cubicBezTo>
                <a:cubicBezTo>
                  <a:pt x="41324" y="86165"/>
                  <a:pt x="41021" y="84724"/>
                  <a:pt x="40149" y="83643"/>
                </a:cubicBezTo>
                <a:cubicBezTo>
                  <a:pt x="39770" y="83169"/>
                  <a:pt x="39277" y="82809"/>
                  <a:pt x="38708" y="82582"/>
                </a:cubicBezTo>
                <a:cubicBezTo>
                  <a:pt x="38695" y="82577"/>
                  <a:pt x="38683" y="82574"/>
                  <a:pt x="38671" y="82574"/>
                </a:cubicBezTo>
                <a:cubicBezTo>
                  <a:pt x="38594" y="82574"/>
                  <a:pt x="38540" y="82668"/>
                  <a:pt x="38557" y="82733"/>
                </a:cubicBezTo>
                <a:cubicBezTo>
                  <a:pt x="38917" y="84667"/>
                  <a:pt x="39277" y="86601"/>
                  <a:pt x="39618" y="88534"/>
                </a:cubicBezTo>
                <a:lnTo>
                  <a:pt x="40149" y="91397"/>
                </a:lnTo>
                <a:cubicBezTo>
                  <a:pt x="40263" y="92136"/>
                  <a:pt x="40452" y="92875"/>
                  <a:pt x="40187" y="93596"/>
                </a:cubicBezTo>
                <a:cubicBezTo>
                  <a:pt x="40092" y="93861"/>
                  <a:pt x="39921" y="94183"/>
                  <a:pt x="39618" y="94240"/>
                </a:cubicBezTo>
                <a:cubicBezTo>
                  <a:pt x="39604" y="94243"/>
                  <a:pt x="39590" y="94244"/>
                  <a:pt x="39576" y="94244"/>
                </a:cubicBezTo>
                <a:cubicBezTo>
                  <a:pt x="39294" y="94244"/>
                  <a:pt x="39081" y="93717"/>
                  <a:pt x="38955" y="93482"/>
                </a:cubicBezTo>
                <a:cubicBezTo>
                  <a:pt x="38670" y="92856"/>
                  <a:pt x="38462" y="92193"/>
                  <a:pt x="38348" y="91511"/>
                </a:cubicBezTo>
                <a:cubicBezTo>
                  <a:pt x="38083" y="90146"/>
                  <a:pt x="38045" y="88762"/>
                  <a:pt x="37855" y="87397"/>
                </a:cubicBezTo>
                <a:cubicBezTo>
                  <a:pt x="37647" y="85994"/>
                  <a:pt x="37230" y="84610"/>
                  <a:pt x="36244" y="83549"/>
                </a:cubicBezTo>
                <a:cubicBezTo>
                  <a:pt x="36227" y="83526"/>
                  <a:pt x="36203" y="83515"/>
                  <a:pt x="36178" y="83514"/>
                </a:cubicBezTo>
                <a:lnTo>
                  <a:pt x="36178" y="83514"/>
                </a:lnTo>
                <a:cubicBezTo>
                  <a:pt x="38436" y="79777"/>
                  <a:pt x="41102" y="76305"/>
                  <a:pt x="43850" y="72899"/>
                </a:cubicBezTo>
                <a:close/>
                <a:moveTo>
                  <a:pt x="124" y="0"/>
                </a:moveTo>
                <a:cubicBezTo>
                  <a:pt x="60" y="0"/>
                  <a:pt x="1" y="49"/>
                  <a:pt x="36" y="119"/>
                </a:cubicBezTo>
                <a:lnTo>
                  <a:pt x="17" y="119"/>
                </a:lnTo>
                <a:cubicBezTo>
                  <a:pt x="2955" y="8498"/>
                  <a:pt x="5989" y="16839"/>
                  <a:pt x="9135" y="25123"/>
                </a:cubicBezTo>
                <a:cubicBezTo>
                  <a:pt x="9894" y="27152"/>
                  <a:pt x="10671" y="29180"/>
                  <a:pt x="11467" y="31208"/>
                </a:cubicBezTo>
                <a:cubicBezTo>
                  <a:pt x="12168" y="33028"/>
                  <a:pt x="12794" y="34905"/>
                  <a:pt x="13647" y="36649"/>
                </a:cubicBezTo>
                <a:cubicBezTo>
                  <a:pt x="14292" y="37976"/>
                  <a:pt x="15221" y="39246"/>
                  <a:pt x="16623" y="39796"/>
                </a:cubicBezTo>
                <a:cubicBezTo>
                  <a:pt x="17283" y="40054"/>
                  <a:pt x="17979" y="40142"/>
                  <a:pt x="18690" y="40142"/>
                </a:cubicBezTo>
                <a:cubicBezTo>
                  <a:pt x="19959" y="40142"/>
                  <a:pt x="21272" y="39862"/>
                  <a:pt x="22500" y="39777"/>
                </a:cubicBezTo>
                <a:cubicBezTo>
                  <a:pt x="23246" y="39726"/>
                  <a:pt x="23995" y="39701"/>
                  <a:pt x="24747" y="39701"/>
                </a:cubicBezTo>
                <a:cubicBezTo>
                  <a:pt x="26249" y="39701"/>
                  <a:pt x="27757" y="39802"/>
                  <a:pt x="29249" y="40004"/>
                </a:cubicBezTo>
                <a:cubicBezTo>
                  <a:pt x="31106" y="40270"/>
                  <a:pt x="33021" y="40668"/>
                  <a:pt x="34727" y="41502"/>
                </a:cubicBezTo>
                <a:cubicBezTo>
                  <a:pt x="36433" y="42317"/>
                  <a:pt x="37836" y="43682"/>
                  <a:pt x="38708" y="45350"/>
                </a:cubicBezTo>
                <a:cubicBezTo>
                  <a:pt x="39580" y="46981"/>
                  <a:pt x="40054" y="48782"/>
                  <a:pt x="40471" y="50545"/>
                </a:cubicBezTo>
                <a:cubicBezTo>
                  <a:pt x="42179" y="57664"/>
                  <a:pt x="43282" y="64918"/>
                  <a:pt x="43803" y="72216"/>
                </a:cubicBezTo>
                <a:lnTo>
                  <a:pt x="43803" y="72216"/>
                </a:lnTo>
                <a:cubicBezTo>
                  <a:pt x="43494" y="72599"/>
                  <a:pt x="43186" y="72983"/>
                  <a:pt x="42879" y="73369"/>
                </a:cubicBezTo>
                <a:cubicBezTo>
                  <a:pt x="40831" y="75966"/>
                  <a:pt x="38822" y="78601"/>
                  <a:pt x="37021" y="81387"/>
                </a:cubicBezTo>
                <a:cubicBezTo>
                  <a:pt x="35277" y="84098"/>
                  <a:pt x="33571" y="87018"/>
                  <a:pt x="32471" y="90070"/>
                </a:cubicBezTo>
                <a:cubicBezTo>
                  <a:pt x="31997" y="91359"/>
                  <a:pt x="31770" y="93198"/>
                  <a:pt x="33154" y="94013"/>
                </a:cubicBezTo>
                <a:cubicBezTo>
                  <a:pt x="33534" y="94235"/>
                  <a:pt x="33946" y="94326"/>
                  <a:pt x="34367" y="94326"/>
                </a:cubicBezTo>
                <a:cubicBezTo>
                  <a:pt x="35456" y="94326"/>
                  <a:pt x="36609" y="93717"/>
                  <a:pt x="37457" y="93198"/>
                </a:cubicBezTo>
                <a:cubicBezTo>
                  <a:pt x="37514" y="93160"/>
                  <a:pt x="37533" y="93103"/>
                  <a:pt x="37514" y="93046"/>
                </a:cubicBezTo>
                <a:cubicBezTo>
                  <a:pt x="36725" y="90076"/>
                  <a:pt x="36309" y="87016"/>
                  <a:pt x="36300" y="83937"/>
                </a:cubicBezTo>
                <a:lnTo>
                  <a:pt x="36300" y="83937"/>
                </a:lnTo>
                <a:cubicBezTo>
                  <a:pt x="38208" y="86250"/>
                  <a:pt x="37579" y="89653"/>
                  <a:pt x="38348" y="92383"/>
                </a:cubicBezTo>
                <a:cubicBezTo>
                  <a:pt x="38500" y="93065"/>
                  <a:pt x="38803" y="93710"/>
                  <a:pt x="39201" y="94297"/>
                </a:cubicBezTo>
                <a:cubicBezTo>
                  <a:pt x="39289" y="94413"/>
                  <a:pt x="39407" y="94460"/>
                  <a:pt x="39532" y="94460"/>
                </a:cubicBezTo>
                <a:cubicBezTo>
                  <a:pt x="39756" y="94460"/>
                  <a:pt x="40003" y="94309"/>
                  <a:pt x="40149" y="94127"/>
                </a:cubicBezTo>
                <a:cubicBezTo>
                  <a:pt x="40490" y="93728"/>
                  <a:pt x="40566" y="93103"/>
                  <a:pt x="40547" y="92591"/>
                </a:cubicBezTo>
                <a:cubicBezTo>
                  <a:pt x="40509" y="91681"/>
                  <a:pt x="40244" y="90752"/>
                  <a:pt x="40092" y="89861"/>
                </a:cubicBezTo>
                <a:cubicBezTo>
                  <a:pt x="39670" y="87551"/>
                  <a:pt x="39266" y="85241"/>
                  <a:pt x="38846" y="82914"/>
                </a:cubicBezTo>
                <a:lnTo>
                  <a:pt x="38846" y="82914"/>
                </a:lnTo>
                <a:cubicBezTo>
                  <a:pt x="40217" y="83575"/>
                  <a:pt x="40753" y="85091"/>
                  <a:pt x="41116" y="86487"/>
                </a:cubicBezTo>
                <a:cubicBezTo>
                  <a:pt x="41305" y="87245"/>
                  <a:pt x="41438" y="88022"/>
                  <a:pt x="41628" y="88781"/>
                </a:cubicBezTo>
                <a:cubicBezTo>
                  <a:pt x="41760" y="89349"/>
                  <a:pt x="41874" y="90146"/>
                  <a:pt x="42443" y="90468"/>
                </a:cubicBezTo>
                <a:cubicBezTo>
                  <a:pt x="42589" y="90550"/>
                  <a:pt x="42735" y="90587"/>
                  <a:pt x="42876" y="90587"/>
                </a:cubicBezTo>
                <a:cubicBezTo>
                  <a:pt x="43193" y="90587"/>
                  <a:pt x="43484" y="90402"/>
                  <a:pt x="43694" y="90127"/>
                </a:cubicBezTo>
                <a:cubicBezTo>
                  <a:pt x="44168" y="89539"/>
                  <a:pt x="44225" y="88781"/>
                  <a:pt x="44263" y="88060"/>
                </a:cubicBezTo>
                <a:cubicBezTo>
                  <a:pt x="44376" y="85842"/>
                  <a:pt x="44433" y="83624"/>
                  <a:pt x="44433" y="81425"/>
                </a:cubicBezTo>
                <a:cubicBezTo>
                  <a:pt x="44433" y="78462"/>
                  <a:pt x="44333" y="75502"/>
                  <a:pt x="44134" y="72549"/>
                </a:cubicBezTo>
                <a:lnTo>
                  <a:pt x="44134" y="72549"/>
                </a:lnTo>
                <a:cubicBezTo>
                  <a:pt x="45525" y="70831"/>
                  <a:pt x="46934" y="69129"/>
                  <a:pt x="48319" y="67416"/>
                </a:cubicBezTo>
                <a:cubicBezTo>
                  <a:pt x="50916" y="64213"/>
                  <a:pt x="53457" y="60952"/>
                  <a:pt x="55694" y="57464"/>
                </a:cubicBezTo>
                <a:cubicBezTo>
                  <a:pt x="55812" y="57293"/>
                  <a:pt x="55657" y="57122"/>
                  <a:pt x="55493" y="57122"/>
                </a:cubicBezTo>
                <a:cubicBezTo>
                  <a:pt x="55421" y="57122"/>
                  <a:pt x="55348" y="57155"/>
                  <a:pt x="55295" y="57236"/>
                </a:cubicBezTo>
                <a:cubicBezTo>
                  <a:pt x="51966" y="62402"/>
                  <a:pt x="47953" y="67087"/>
                  <a:pt x="44086" y="71866"/>
                </a:cubicBezTo>
                <a:lnTo>
                  <a:pt x="44086" y="71866"/>
                </a:lnTo>
                <a:cubicBezTo>
                  <a:pt x="43682" y="66321"/>
                  <a:pt x="42926" y="60806"/>
                  <a:pt x="41817" y="55360"/>
                </a:cubicBezTo>
                <a:cubicBezTo>
                  <a:pt x="41400" y="53255"/>
                  <a:pt x="40945" y="51132"/>
                  <a:pt x="40376" y="49066"/>
                </a:cubicBezTo>
                <a:cubicBezTo>
                  <a:pt x="39921" y="47379"/>
                  <a:pt x="39315" y="45673"/>
                  <a:pt x="38310" y="44213"/>
                </a:cubicBezTo>
                <a:cubicBezTo>
                  <a:pt x="36130" y="41104"/>
                  <a:pt x="32301" y="40175"/>
                  <a:pt x="28737" y="39739"/>
                </a:cubicBezTo>
                <a:cubicBezTo>
                  <a:pt x="27406" y="39567"/>
                  <a:pt x="26076" y="39485"/>
                  <a:pt x="24745" y="39485"/>
                </a:cubicBezTo>
                <a:cubicBezTo>
                  <a:pt x="23877" y="39485"/>
                  <a:pt x="23008" y="39520"/>
                  <a:pt x="22140" y="39587"/>
                </a:cubicBezTo>
                <a:cubicBezTo>
                  <a:pt x="21041" y="39680"/>
                  <a:pt x="19854" y="39911"/>
                  <a:pt x="18707" y="39911"/>
                </a:cubicBezTo>
                <a:cubicBezTo>
                  <a:pt x="17736" y="39911"/>
                  <a:pt x="16794" y="39745"/>
                  <a:pt x="15960" y="39189"/>
                </a:cubicBezTo>
                <a:cubicBezTo>
                  <a:pt x="14519" y="38204"/>
                  <a:pt x="13780" y="36479"/>
                  <a:pt x="13173" y="34924"/>
                </a:cubicBezTo>
                <a:cubicBezTo>
                  <a:pt x="12339" y="32820"/>
                  <a:pt x="11543" y="30735"/>
                  <a:pt x="10728" y="28630"/>
                </a:cubicBezTo>
                <a:cubicBezTo>
                  <a:pt x="7505" y="20194"/>
                  <a:pt x="4377" y="11721"/>
                  <a:pt x="1344" y="3228"/>
                </a:cubicBezTo>
                <a:cubicBezTo>
                  <a:pt x="965" y="2166"/>
                  <a:pt x="586" y="1124"/>
                  <a:pt x="226" y="62"/>
                </a:cubicBezTo>
                <a:cubicBezTo>
                  <a:pt x="204" y="19"/>
                  <a:pt x="163" y="0"/>
                  <a:pt x="124" y="0"/>
                </a:cubicBezTo>
                <a:close/>
              </a:path>
            </a:pathLst>
          </a:custGeom>
          <a:solidFill>
            <a:srgbClr val="1C5F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 name="Google Shape;93;p3"/>
          <p:cNvGrpSpPr/>
          <p:nvPr/>
        </p:nvGrpSpPr>
        <p:grpSpPr>
          <a:xfrm rot="-2700000">
            <a:off x="473130" y="2695837"/>
            <a:ext cx="1344349" cy="2469678"/>
            <a:chOff x="272875" y="1419395"/>
            <a:chExt cx="255950" cy="563168"/>
          </a:xfrm>
        </p:grpSpPr>
        <p:sp>
          <p:nvSpPr>
            <p:cNvPr id="94" name="Google Shape;94;p3"/>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3"/>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3"/>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3"/>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3"/>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3"/>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3"/>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3"/>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3"/>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3"/>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3"/>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3"/>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3"/>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3"/>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3"/>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3"/>
            <p:cNvSpPr/>
            <p:nvPr/>
          </p:nvSpPr>
          <p:spPr>
            <a:xfrm>
              <a:off x="369050" y="1615955"/>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3"/>
            <p:cNvSpPr/>
            <p:nvPr/>
          </p:nvSpPr>
          <p:spPr>
            <a:xfrm>
              <a:off x="490635" y="1582215"/>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3"/>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3"/>
            <p:cNvSpPr/>
            <p:nvPr/>
          </p:nvSpPr>
          <p:spPr>
            <a:xfrm>
              <a:off x="438343" y="1487068"/>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3"/>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3"/>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3"/>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3"/>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3"/>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3"/>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3"/>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3"/>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3"/>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3"/>
            <p:cNvSpPr/>
            <p:nvPr/>
          </p:nvSpPr>
          <p:spPr>
            <a:xfrm>
              <a:off x="360075" y="195388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3"/>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3"/>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3"/>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3"/>
            <p:cNvSpPr/>
            <p:nvPr/>
          </p:nvSpPr>
          <p:spPr>
            <a:xfrm>
              <a:off x="394558" y="1560904"/>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3"/>
            <p:cNvSpPr/>
            <p:nvPr/>
          </p:nvSpPr>
          <p:spPr>
            <a:xfrm>
              <a:off x="418850" y="1419395"/>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 name="Google Shape;129;p3"/>
          <p:cNvGrpSpPr/>
          <p:nvPr/>
        </p:nvGrpSpPr>
        <p:grpSpPr>
          <a:xfrm rot="-2700000">
            <a:off x="8026513" y="-183341"/>
            <a:ext cx="1344349" cy="1995327"/>
            <a:chOff x="272875" y="1527563"/>
            <a:chExt cx="255950" cy="455000"/>
          </a:xfrm>
        </p:grpSpPr>
        <p:sp>
          <p:nvSpPr>
            <p:cNvPr id="130" name="Google Shape;130;p3"/>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3"/>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3"/>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3"/>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3"/>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3"/>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3"/>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3"/>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3"/>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3"/>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3"/>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3"/>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3"/>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3"/>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3"/>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3"/>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3"/>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3"/>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3"/>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3"/>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3"/>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3"/>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3"/>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3"/>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3"/>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3"/>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3"/>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3"/>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3"/>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3"/>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3"/>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3"/>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3"/>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3"/>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3"/>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65" name="Google Shape;165;p3"/>
          <p:cNvSpPr txBox="1">
            <a:spLocks noGrp="1"/>
          </p:cNvSpPr>
          <p:nvPr>
            <p:ph type="subTitle" idx="1"/>
          </p:nvPr>
        </p:nvSpPr>
        <p:spPr>
          <a:xfrm>
            <a:off x="2646000" y="3114137"/>
            <a:ext cx="3852000" cy="862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66" name="Google Shape;166;p3"/>
          <p:cNvSpPr txBox="1">
            <a:spLocks noGrp="1"/>
          </p:cNvSpPr>
          <p:nvPr>
            <p:ph type="ctrTitle"/>
          </p:nvPr>
        </p:nvSpPr>
        <p:spPr>
          <a:xfrm>
            <a:off x="2646000" y="2594236"/>
            <a:ext cx="3852000" cy="792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800"/>
              <a:buNone/>
              <a:defRPr>
                <a:solidFill>
                  <a:srgbClr val="1C4587"/>
                </a:solidFill>
              </a:defRPr>
            </a:lvl1pPr>
            <a:lvl2pPr lvl="1" algn="ctr" rtl="0">
              <a:spcBef>
                <a:spcPts val="0"/>
              </a:spcBef>
              <a:spcAft>
                <a:spcPts val="0"/>
              </a:spcAft>
              <a:buClr>
                <a:srgbClr val="3C78D8"/>
              </a:buClr>
              <a:buSzPts val="800"/>
              <a:buNone/>
              <a:defRPr sz="800">
                <a:solidFill>
                  <a:srgbClr val="3C78D8"/>
                </a:solidFill>
              </a:defRPr>
            </a:lvl2pPr>
            <a:lvl3pPr lvl="2" algn="ctr" rtl="0">
              <a:spcBef>
                <a:spcPts val="0"/>
              </a:spcBef>
              <a:spcAft>
                <a:spcPts val="0"/>
              </a:spcAft>
              <a:buClr>
                <a:srgbClr val="3C78D8"/>
              </a:buClr>
              <a:buSzPts val="800"/>
              <a:buNone/>
              <a:defRPr sz="800">
                <a:solidFill>
                  <a:srgbClr val="3C78D8"/>
                </a:solidFill>
              </a:defRPr>
            </a:lvl3pPr>
            <a:lvl4pPr lvl="3" algn="ctr" rtl="0">
              <a:spcBef>
                <a:spcPts val="0"/>
              </a:spcBef>
              <a:spcAft>
                <a:spcPts val="0"/>
              </a:spcAft>
              <a:buClr>
                <a:srgbClr val="3C78D8"/>
              </a:buClr>
              <a:buSzPts val="800"/>
              <a:buNone/>
              <a:defRPr sz="800">
                <a:solidFill>
                  <a:srgbClr val="3C78D8"/>
                </a:solidFill>
              </a:defRPr>
            </a:lvl4pPr>
            <a:lvl5pPr lvl="4" algn="ctr" rtl="0">
              <a:spcBef>
                <a:spcPts val="0"/>
              </a:spcBef>
              <a:spcAft>
                <a:spcPts val="0"/>
              </a:spcAft>
              <a:buClr>
                <a:srgbClr val="3C78D8"/>
              </a:buClr>
              <a:buSzPts val="800"/>
              <a:buNone/>
              <a:defRPr sz="800">
                <a:solidFill>
                  <a:srgbClr val="3C78D8"/>
                </a:solidFill>
              </a:defRPr>
            </a:lvl5pPr>
            <a:lvl6pPr lvl="5" algn="ctr" rtl="0">
              <a:spcBef>
                <a:spcPts val="0"/>
              </a:spcBef>
              <a:spcAft>
                <a:spcPts val="0"/>
              </a:spcAft>
              <a:buClr>
                <a:srgbClr val="3C78D8"/>
              </a:buClr>
              <a:buSzPts val="800"/>
              <a:buNone/>
              <a:defRPr sz="800">
                <a:solidFill>
                  <a:srgbClr val="3C78D8"/>
                </a:solidFill>
              </a:defRPr>
            </a:lvl6pPr>
            <a:lvl7pPr lvl="6" algn="ctr" rtl="0">
              <a:spcBef>
                <a:spcPts val="0"/>
              </a:spcBef>
              <a:spcAft>
                <a:spcPts val="0"/>
              </a:spcAft>
              <a:buClr>
                <a:srgbClr val="3C78D8"/>
              </a:buClr>
              <a:buSzPts val="800"/>
              <a:buNone/>
              <a:defRPr sz="800">
                <a:solidFill>
                  <a:srgbClr val="3C78D8"/>
                </a:solidFill>
              </a:defRPr>
            </a:lvl7pPr>
            <a:lvl8pPr lvl="7" algn="ctr" rtl="0">
              <a:spcBef>
                <a:spcPts val="0"/>
              </a:spcBef>
              <a:spcAft>
                <a:spcPts val="0"/>
              </a:spcAft>
              <a:buClr>
                <a:srgbClr val="3C78D8"/>
              </a:buClr>
              <a:buSzPts val="800"/>
              <a:buNone/>
              <a:defRPr sz="800">
                <a:solidFill>
                  <a:srgbClr val="3C78D8"/>
                </a:solidFill>
              </a:defRPr>
            </a:lvl8pPr>
            <a:lvl9pPr lvl="8" algn="ctr" rtl="0">
              <a:spcBef>
                <a:spcPts val="0"/>
              </a:spcBef>
              <a:spcAft>
                <a:spcPts val="0"/>
              </a:spcAft>
              <a:buClr>
                <a:srgbClr val="3C78D8"/>
              </a:buClr>
              <a:buSzPts val="800"/>
              <a:buNone/>
              <a:defRPr sz="800">
                <a:solidFill>
                  <a:srgbClr val="3C78D8"/>
                </a:solidFill>
              </a:defRPr>
            </a:lvl9pPr>
          </a:lstStyle>
          <a:p>
            <a:endParaRPr/>
          </a:p>
        </p:txBody>
      </p:sp>
      <p:sp>
        <p:nvSpPr>
          <p:cNvPr id="167" name="Google Shape;167;p3"/>
          <p:cNvSpPr txBox="1">
            <a:spLocks noGrp="1"/>
          </p:cNvSpPr>
          <p:nvPr>
            <p:ph type="title" idx="2" hasCustomPrompt="1"/>
          </p:nvPr>
        </p:nvSpPr>
        <p:spPr>
          <a:xfrm>
            <a:off x="2646000" y="894175"/>
            <a:ext cx="3852000" cy="20319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4800"/>
              <a:buNone/>
              <a:defRPr sz="15000">
                <a:solidFill>
                  <a:srgbClr val="1C4587"/>
                </a:solidFill>
              </a:defRPr>
            </a:lvl1pPr>
            <a:lvl2pPr lvl="1" algn="ctr" rtl="0">
              <a:spcBef>
                <a:spcPts val="0"/>
              </a:spcBef>
              <a:spcAft>
                <a:spcPts val="0"/>
              </a:spcAft>
              <a:buClr>
                <a:srgbClr val="FDB2AD"/>
              </a:buClr>
              <a:buSzPts val="4800"/>
              <a:buFont typeface="Fira Sans Extra Condensed Medium"/>
              <a:buNone/>
              <a:defRPr sz="4800">
                <a:solidFill>
                  <a:srgbClr val="FDB2AD"/>
                </a:solidFill>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Clr>
                <a:srgbClr val="FDB2AD"/>
              </a:buClr>
              <a:buSzPts val="4800"/>
              <a:buFont typeface="Fira Sans Extra Condensed Medium"/>
              <a:buNone/>
              <a:defRPr sz="4800">
                <a:solidFill>
                  <a:srgbClr val="FDB2AD"/>
                </a:solidFill>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Clr>
                <a:srgbClr val="FDB2AD"/>
              </a:buClr>
              <a:buSzPts val="4800"/>
              <a:buFont typeface="Fira Sans Extra Condensed Medium"/>
              <a:buNone/>
              <a:defRPr sz="4800">
                <a:solidFill>
                  <a:srgbClr val="FDB2AD"/>
                </a:solidFill>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Clr>
                <a:srgbClr val="FDB2AD"/>
              </a:buClr>
              <a:buSzPts val="4800"/>
              <a:buFont typeface="Fira Sans Extra Condensed Medium"/>
              <a:buNone/>
              <a:defRPr sz="4800">
                <a:solidFill>
                  <a:srgbClr val="FDB2AD"/>
                </a:solidFill>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Clr>
                <a:srgbClr val="FDB2AD"/>
              </a:buClr>
              <a:buSzPts val="4800"/>
              <a:buFont typeface="Fira Sans Extra Condensed Medium"/>
              <a:buNone/>
              <a:defRPr sz="4800">
                <a:solidFill>
                  <a:srgbClr val="FDB2AD"/>
                </a:solidFill>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Clr>
                <a:srgbClr val="FDB2AD"/>
              </a:buClr>
              <a:buSzPts val="4800"/>
              <a:buFont typeface="Fira Sans Extra Condensed Medium"/>
              <a:buNone/>
              <a:defRPr sz="4800">
                <a:solidFill>
                  <a:srgbClr val="FDB2AD"/>
                </a:solidFill>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Clr>
                <a:srgbClr val="FDB2AD"/>
              </a:buClr>
              <a:buSzPts val="4800"/>
              <a:buFont typeface="Fira Sans Extra Condensed Medium"/>
              <a:buNone/>
              <a:defRPr sz="4800">
                <a:solidFill>
                  <a:srgbClr val="FDB2AD"/>
                </a:solidFill>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Clr>
                <a:srgbClr val="FDB2AD"/>
              </a:buClr>
              <a:buSzPts val="4800"/>
              <a:buFont typeface="Fira Sans Extra Condensed Medium"/>
              <a:buNone/>
              <a:defRPr sz="4800">
                <a:solidFill>
                  <a:srgbClr val="FDB2AD"/>
                </a:solidFill>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6346735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966"/>
        <p:cNvGrpSpPr/>
        <p:nvPr/>
      </p:nvGrpSpPr>
      <p:grpSpPr>
        <a:xfrm>
          <a:off x="0" y="0"/>
          <a:ext cx="0" cy="0"/>
          <a:chOff x="0" y="0"/>
          <a:chExt cx="0" cy="0"/>
        </a:xfrm>
      </p:grpSpPr>
      <p:grpSp>
        <p:nvGrpSpPr>
          <p:cNvPr id="967" name="Google Shape;967;p18"/>
          <p:cNvGrpSpPr/>
          <p:nvPr/>
        </p:nvGrpSpPr>
        <p:grpSpPr>
          <a:xfrm>
            <a:off x="-1680776" y="-4224695"/>
            <a:ext cx="16179801" cy="13950337"/>
            <a:chOff x="-1680776" y="-4224695"/>
            <a:chExt cx="16179801" cy="13950337"/>
          </a:xfrm>
        </p:grpSpPr>
        <p:pic>
          <p:nvPicPr>
            <p:cNvPr id="968" name="Google Shape;968;p18"/>
            <p:cNvPicPr preferRelativeResize="0"/>
            <p:nvPr/>
          </p:nvPicPr>
          <p:blipFill>
            <a:blip r:embed="rId2">
              <a:alphaModFix/>
            </a:blip>
            <a:stretch>
              <a:fillRect/>
            </a:stretch>
          </p:blipFill>
          <p:spPr>
            <a:xfrm rot="-3224823">
              <a:off x="-140037" y="3490385"/>
              <a:ext cx="5882028" cy="4855725"/>
            </a:xfrm>
            <a:prstGeom prst="rect">
              <a:avLst/>
            </a:prstGeom>
            <a:noFill/>
            <a:ln>
              <a:noFill/>
            </a:ln>
          </p:spPr>
        </p:pic>
        <p:pic>
          <p:nvPicPr>
            <p:cNvPr id="969" name="Google Shape;969;p18"/>
            <p:cNvPicPr preferRelativeResize="0"/>
            <p:nvPr/>
          </p:nvPicPr>
          <p:blipFill>
            <a:blip r:embed="rId3">
              <a:alphaModFix amt="56000"/>
            </a:blip>
            <a:stretch>
              <a:fillRect/>
            </a:stretch>
          </p:blipFill>
          <p:spPr>
            <a:xfrm rot="10800000" flipH="1">
              <a:off x="7048980" y="-1210521"/>
              <a:ext cx="6114874" cy="5143500"/>
            </a:xfrm>
            <a:prstGeom prst="rect">
              <a:avLst/>
            </a:prstGeom>
            <a:noFill/>
            <a:ln>
              <a:noFill/>
            </a:ln>
          </p:spPr>
        </p:pic>
        <p:pic>
          <p:nvPicPr>
            <p:cNvPr id="970" name="Google Shape;970;p18"/>
            <p:cNvPicPr preferRelativeResize="0"/>
            <p:nvPr/>
          </p:nvPicPr>
          <p:blipFill>
            <a:blip r:embed="rId4">
              <a:alphaModFix amt="52000"/>
            </a:blip>
            <a:stretch>
              <a:fillRect/>
            </a:stretch>
          </p:blipFill>
          <p:spPr>
            <a:xfrm rot="5400000">
              <a:off x="5834261" y="-3262046"/>
              <a:ext cx="4474637" cy="5143502"/>
            </a:xfrm>
            <a:prstGeom prst="rect">
              <a:avLst/>
            </a:prstGeom>
            <a:noFill/>
            <a:ln>
              <a:noFill/>
            </a:ln>
          </p:spPr>
        </p:pic>
        <p:pic>
          <p:nvPicPr>
            <p:cNvPr id="971" name="Google Shape;971;p18"/>
            <p:cNvPicPr preferRelativeResize="0"/>
            <p:nvPr/>
          </p:nvPicPr>
          <p:blipFill>
            <a:blip r:embed="rId5">
              <a:alphaModFix amt="47000"/>
            </a:blip>
            <a:stretch>
              <a:fillRect/>
            </a:stretch>
          </p:blipFill>
          <p:spPr>
            <a:xfrm rot="-1342742">
              <a:off x="-977911" y="-3287812"/>
              <a:ext cx="5882021" cy="4855724"/>
            </a:xfrm>
            <a:prstGeom prst="rect">
              <a:avLst/>
            </a:prstGeom>
            <a:noFill/>
            <a:ln>
              <a:noFill/>
            </a:ln>
          </p:spPr>
        </p:pic>
        <p:pic>
          <p:nvPicPr>
            <p:cNvPr id="972" name="Google Shape;972;p18"/>
            <p:cNvPicPr preferRelativeResize="0"/>
            <p:nvPr/>
          </p:nvPicPr>
          <p:blipFill>
            <a:blip r:embed="rId6">
              <a:alphaModFix amt="58000"/>
            </a:blip>
            <a:stretch>
              <a:fillRect/>
            </a:stretch>
          </p:blipFill>
          <p:spPr>
            <a:xfrm rot="10599510">
              <a:off x="-546556" y="1325195"/>
              <a:ext cx="1787179" cy="4287368"/>
            </a:xfrm>
            <a:prstGeom prst="rect">
              <a:avLst/>
            </a:prstGeom>
            <a:noFill/>
            <a:ln>
              <a:noFill/>
            </a:ln>
          </p:spPr>
        </p:pic>
        <p:pic>
          <p:nvPicPr>
            <p:cNvPr id="973" name="Google Shape;973;p18"/>
            <p:cNvPicPr preferRelativeResize="0"/>
            <p:nvPr/>
          </p:nvPicPr>
          <p:blipFill>
            <a:blip r:embed="rId7">
              <a:alphaModFix amt="45000"/>
            </a:blip>
            <a:stretch>
              <a:fillRect/>
            </a:stretch>
          </p:blipFill>
          <p:spPr>
            <a:xfrm rot="380280">
              <a:off x="6197600" y="3797979"/>
              <a:ext cx="8158655" cy="3038274"/>
            </a:xfrm>
            <a:prstGeom prst="rect">
              <a:avLst/>
            </a:prstGeom>
            <a:noFill/>
            <a:ln>
              <a:noFill/>
            </a:ln>
          </p:spPr>
        </p:pic>
      </p:grpSp>
      <p:sp>
        <p:nvSpPr>
          <p:cNvPr id="974" name="Google Shape;974;p18"/>
          <p:cNvSpPr txBox="1">
            <a:spLocks noGrp="1"/>
          </p:cNvSpPr>
          <p:nvPr>
            <p:ph type="title"/>
          </p:nvPr>
        </p:nvSpPr>
        <p:spPr>
          <a:xfrm>
            <a:off x="2290050" y="3076083"/>
            <a:ext cx="4563900" cy="531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975" name="Google Shape;975;p18"/>
          <p:cNvSpPr txBox="1">
            <a:spLocks noGrp="1"/>
          </p:cNvSpPr>
          <p:nvPr>
            <p:ph type="subTitle" idx="1"/>
          </p:nvPr>
        </p:nvSpPr>
        <p:spPr>
          <a:xfrm>
            <a:off x="1605150" y="1547033"/>
            <a:ext cx="5933700" cy="1809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grpSp>
        <p:nvGrpSpPr>
          <p:cNvPr id="976" name="Google Shape;976;p18"/>
          <p:cNvGrpSpPr/>
          <p:nvPr/>
        </p:nvGrpSpPr>
        <p:grpSpPr>
          <a:xfrm rot="5400065">
            <a:off x="8667137" y="-1129839"/>
            <a:ext cx="1344377" cy="1995312"/>
            <a:chOff x="272875" y="1527563"/>
            <a:chExt cx="255950" cy="455000"/>
          </a:xfrm>
        </p:grpSpPr>
        <p:sp>
          <p:nvSpPr>
            <p:cNvPr id="977" name="Google Shape;977;p18"/>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18"/>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18"/>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18"/>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18"/>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18"/>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18"/>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18"/>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18"/>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18"/>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18"/>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18"/>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18"/>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18"/>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18"/>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18"/>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18"/>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18"/>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18"/>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18"/>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18"/>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18"/>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18"/>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18"/>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18"/>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18"/>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18"/>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18"/>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18"/>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18"/>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18"/>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18"/>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18"/>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18"/>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18"/>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2" name="Google Shape;1012;p18"/>
          <p:cNvSpPr/>
          <p:nvPr/>
        </p:nvSpPr>
        <p:spPr>
          <a:xfrm rot="-7373435">
            <a:off x="-1518218" y="3027895"/>
            <a:ext cx="2265005" cy="2165760"/>
          </a:xfrm>
          <a:custGeom>
            <a:avLst/>
            <a:gdLst/>
            <a:ahLst/>
            <a:cxnLst/>
            <a:rect l="l" t="t" r="r" b="b"/>
            <a:pathLst>
              <a:path w="21339" h="20404" extrusionOk="0">
                <a:moveTo>
                  <a:pt x="95" y="0"/>
                </a:moveTo>
                <a:cubicBezTo>
                  <a:pt x="50" y="0"/>
                  <a:pt x="0" y="36"/>
                  <a:pt x="12" y="93"/>
                </a:cubicBezTo>
                <a:cubicBezTo>
                  <a:pt x="485" y="2330"/>
                  <a:pt x="1054" y="4567"/>
                  <a:pt x="1680" y="6766"/>
                </a:cubicBezTo>
                <a:cubicBezTo>
                  <a:pt x="2324" y="8965"/>
                  <a:pt x="3045" y="11126"/>
                  <a:pt x="3822" y="13249"/>
                </a:cubicBezTo>
                <a:cubicBezTo>
                  <a:pt x="4220" y="14330"/>
                  <a:pt x="4618" y="15391"/>
                  <a:pt x="5054" y="16453"/>
                </a:cubicBezTo>
                <a:cubicBezTo>
                  <a:pt x="5225" y="16889"/>
                  <a:pt x="5433" y="17287"/>
                  <a:pt x="5699" y="17666"/>
                </a:cubicBezTo>
                <a:cubicBezTo>
                  <a:pt x="5926" y="17988"/>
                  <a:pt x="6267" y="18216"/>
                  <a:pt x="6646" y="18348"/>
                </a:cubicBezTo>
                <a:cubicBezTo>
                  <a:pt x="6705" y="18361"/>
                  <a:pt x="6764" y="18368"/>
                  <a:pt x="6823" y="18368"/>
                </a:cubicBezTo>
                <a:cubicBezTo>
                  <a:pt x="7107" y="18368"/>
                  <a:pt x="7384" y="18221"/>
                  <a:pt x="7556" y="17969"/>
                </a:cubicBezTo>
                <a:cubicBezTo>
                  <a:pt x="7746" y="17609"/>
                  <a:pt x="7784" y="17173"/>
                  <a:pt x="7708" y="16775"/>
                </a:cubicBezTo>
                <a:cubicBezTo>
                  <a:pt x="7519" y="15770"/>
                  <a:pt x="7253" y="14784"/>
                  <a:pt x="6893" y="13837"/>
                </a:cubicBezTo>
                <a:cubicBezTo>
                  <a:pt x="6248" y="11941"/>
                  <a:pt x="5414" y="9969"/>
                  <a:pt x="5528" y="7922"/>
                </a:cubicBezTo>
                <a:cubicBezTo>
                  <a:pt x="5543" y="7707"/>
                  <a:pt x="5559" y="7504"/>
                  <a:pt x="5594" y="7294"/>
                </a:cubicBezTo>
                <a:lnTo>
                  <a:pt x="5594" y="7294"/>
                </a:lnTo>
                <a:cubicBezTo>
                  <a:pt x="6312" y="7702"/>
                  <a:pt x="6661" y="8502"/>
                  <a:pt x="6893" y="9268"/>
                </a:cubicBezTo>
                <a:cubicBezTo>
                  <a:pt x="7234" y="10349"/>
                  <a:pt x="7519" y="11467"/>
                  <a:pt x="7822" y="12567"/>
                </a:cubicBezTo>
                <a:lnTo>
                  <a:pt x="8789" y="16036"/>
                </a:lnTo>
                <a:cubicBezTo>
                  <a:pt x="8940" y="16604"/>
                  <a:pt x="9111" y="17173"/>
                  <a:pt x="9263" y="17742"/>
                </a:cubicBezTo>
                <a:cubicBezTo>
                  <a:pt x="9376" y="18216"/>
                  <a:pt x="9509" y="18652"/>
                  <a:pt x="9699" y="19107"/>
                </a:cubicBezTo>
                <a:cubicBezTo>
                  <a:pt x="9966" y="19713"/>
                  <a:pt x="10452" y="20404"/>
                  <a:pt x="11172" y="20404"/>
                </a:cubicBezTo>
                <a:cubicBezTo>
                  <a:pt x="11217" y="20404"/>
                  <a:pt x="11263" y="20401"/>
                  <a:pt x="11310" y="20396"/>
                </a:cubicBezTo>
                <a:cubicBezTo>
                  <a:pt x="11708" y="20339"/>
                  <a:pt x="12068" y="20092"/>
                  <a:pt x="12258" y="19732"/>
                </a:cubicBezTo>
                <a:cubicBezTo>
                  <a:pt x="12485" y="19334"/>
                  <a:pt x="12580" y="18860"/>
                  <a:pt x="12504" y="18405"/>
                </a:cubicBezTo>
                <a:cubicBezTo>
                  <a:pt x="12390" y="17855"/>
                  <a:pt x="12239" y="17306"/>
                  <a:pt x="12030" y="16794"/>
                </a:cubicBezTo>
                <a:cubicBezTo>
                  <a:pt x="11841" y="16263"/>
                  <a:pt x="11651" y="15713"/>
                  <a:pt x="11462" y="15183"/>
                </a:cubicBezTo>
                <a:cubicBezTo>
                  <a:pt x="11101" y="14083"/>
                  <a:pt x="10779" y="12965"/>
                  <a:pt x="10457" y="11865"/>
                </a:cubicBezTo>
                <a:cubicBezTo>
                  <a:pt x="10154" y="10766"/>
                  <a:pt x="9869" y="9628"/>
                  <a:pt x="9623" y="8491"/>
                </a:cubicBezTo>
                <a:cubicBezTo>
                  <a:pt x="9414" y="7486"/>
                  <a:pt x="9168" y="6424"/>
                  <a:pt x="9414" y="5420"/>
                </a:cubicBezTo>
                <a:cubicBezTo>
                  <a:pt x="9462" y="5197"/>
                  <a:pt x="9536" y="5002"/>
                  <a:pt x="9626" y="4810"/>
                </a:cubicBezTo>
                <a:lnTo>
                  <a:pt x="9626" y="4810"/>
                </a:lnTo>
                <a:cubicBezTo>
                  <a:pt x="11118" y="5773"/>
                  <a:pt x="11814" y="7472"/>
                  <a:pt x="12239" y="9135"/>
                </a:cubicBezTo>
                <a:cubicBezTo>
                  <a:pt x="12485" y="10026"/>
                  <a:pt x="12637" y="10936"/>
                  <a:pt x="12807" y="11846"/>
                </a:cubicBezTo>
                <a:cubicBezTo>
                  <a:pt x="13035" y="13040"/>
                  <a:pt x="13300" y="14216"/>
                  <a:pt x="13623" y="15391"/>
                </a:cubicBezTo>
                <a:cubicBezTo>
                  <a:pt x="13945" y="16547"/>
                  <a:pt x="14324" y="17723"/>
                  <a:pt x="14741" y="18879"/>
                </a:cubicBezTo>
                <a:cubicBezTo>
                  <a:pt x="14912" y="19315"/>
                  <a:pt x="15063" y="19827"/>
                  <a:pt x="15480" y="20092"/>
                </a:cubicBezTo>
                <a:cubicBezTo>
                  <a:pt x="15595" y="20165"/>
                  <a:pt x="15723" y="20199"/>
                  <a:pt x="15849" y="20199"/>
                </a:cubicBezTo>
                <a:cubicBezTo>
                  <a:pt x="16119" y="20199"/>
                  <a:pt x="16382" y="20042"/>
                  <a:pt x="16485" y="19770"/>
                </a:cubicBezTo>
                <a:cubicBezTo>
                  <a:pt x="16694" y="19334"/>
                  <a:pt x="16675" y="18765"/>
                  <a:pt x="16656" y="18292"/>
                </a:cubicBezTo>
                <a:cubicBezTo>
                  <a:pt x="16637" y="17723"/>
                  <a:pt x="16542" y="17154"/>
                  <a:pt x="16428" y="16585"/>
                </a:cubicBezTo>
                <a:cubicBezTo>
                  <a:pt x="16125" y="15467"/>
                  <a:pt x="15746" y="14348"/>
                  <a:pt x="15291" y="13268"/>
                </a:cubicBezTo>
                <a:cubicBezTo>
                  <a:pt x="14419" y="10993"/>
                  <a:pt x="13793" y="8623"/>
                  <a:pt x="13433" y="6216"/>
                </a:cubicBezTo>
                <a:cubicBezTo>
                  <a:pt x="13360" y="5689"/>
                  <a:pt x="13392" y="4465"/>
                  <a:pt x="14163" y="4465"/>
                </a:cubicBezTo>
                <a:cubicBezTo>
                  <a:pt x="14197" y="4465"/>
                  <a:pt x="14231" y="4467"/>
                  <a:pt x="14267" y="4472"/>
                </a:cubicBezTo>
                <a:cubicBezTo>
                  <a:pt x="14741" y="4548"/>
                  <a:pt x="15025" y="5060"/>
                  <a:pt x="15234" y="5439"/>
                </a:cubicBezTo>
                <a:cubicBezTo>
                  <a:pt x="15499" y="5913"/>
                  <a:pt x="15727" y="6406"/>
                  <a:pt x="15935" y="6898"/>
                </a:cubicBezTo>
                <a:cubicBezTo>
                  <a:pt x="16732" y="8946"/>
                  <a:pt x="17111" y="11107"/>
                  <a:pt x="17452" y="13268"/>
                </a:cubicBezTo>
                <a:cubicBezTo>
                  <a:pt x="17623" y="14348"/>
                  <a:pt x="17793" y="15429"/>
                  <a:pt x="18002" y="16510"/>
                </a:cubicBezTo>
                <a:cubicBezTo>
                  <a:pt x="18096" y="17040"/>
                  <a:pt x="18229" y="17590"/>
                  <a:pt x="18362" y="18121"/>
                </a:cubicBezTo>
                <a:cubicBezTo>
                  <a:pt x="18476" y="18557"/>
                  <a:pt x="18627" y="19031"/>
                  <a:pt x="18968" y="19334"/>
                </a:cubicBezTo>
                <a:cubicBezTo>
                  <a:pt x="19197" y="19533"/>
                  <a:pt x="19456" y="19618"/>
                  <a:pt x="19715" y="19618"/>
                </a:cubicBezTo>
                <a:cubicBezTo>
                  <a:pt x="20273" y="19618"/>
                  <a:pt x="20833" y="19220"/>
                  <a:pt x="21092" y="18690"/>
                </a:cubicBezTo>
                <a:cubicBezTo>
                  <a:pt x="21300" y="18178"/>
                  <a:pt x="21338" y="17628"/>
                  <a:pt x="21205" y="17078"/>
                </a:cubicBezTo>
                <a:cubicBezTo>
                  <a:pt x="21111" y="16472"/>
                  <a:pt x="20902" y="15884"/>
                  <a:pt x="20731" y="15277"/>
                </a:cubicBezTo>
                <a:lnTo>
                  <a:pt x="18684" y="7903"/>
                </a:lnTo>
                <a:cubicBezTo>
                  <a:pt x="18514" y="7315"/>
                  <a:pt x="18362" y="6728"/>
                  <a:pt x="18191" y="6102"/>
                </a:cubicBezTo>
                <a:cubicBezTo>
                  <a:pt x="18162" y="6043"/>
                  <a:pt x="18106" y="6015"/>
                  <a:pt x="18051" y="6015"/>
                </a:cubicBezTo>
                <a:cubicBezTo>
                  <a:pt x="17966" y="6015"/>
                  <a:pt x="17884" y="6082"/>
                  <a:pt x="17907" y="6197"/>
                </a:cubicBezTo>
                <a:cubicBezTo>
                  <a:pt x="18589" y="8623"/>
                  <a:pt x="19253" y="11050"/>
                  <a:pt x="19935" y="13476"/>
                </a:cubicBezTo>
                <a:lnTo>
                  <a:pt x="20428" y="15315"/>
                </a:lnTo>
                <a:cubicBezTo>
                  <a:pt x="20599" y="15903"/>
                  <a:pt x="20788" y="16491"/>
                  <a:pt x="20902" y="17078"/>
                </a:cubicBezTo>
                <a:cubicBezTo>
                  <a:pt x="21016" y="17609"/>
                  <a:pt x="21035" y="18216"/>
                  <a:pt x="20750" y="18690"/>
                </a:cubicBezTo>
                <a:cubicBezTo>
                  <a:pt x="20542" y="19050"/>
                  <a:pt x="20144" y="19296"/>
                  <a:pt x="19727" y="19334"/>
                </a:cubicBezTo>
                <a:cubicBezTo>
                  <a:pt x="19253" y="19334"/>
                  <a:pt x="18950" y="18917"/>
                  <a:pt x="18798" y="18519"/>
                </a:cubicBezTo>
                <a:cubicBezTo>
                  <a:pt x="18627" y="18026"/>
                  <a:pt x="18495" y="17533"/>
                  <a:pt x="18400" y="17040"/>
                </a:cubicBezTo>
                <a:cubicBezTo>
                  <a:pt x="18172" y="15979"/>
                  <a:pt x="17983" y="14898"/>
                  <a:pt x="17812" y="13837"/>
                </a:cubicBezTo>
                <a:cubicBezTo>
                  <a:pt x="17452" y="11713"/>
                  <a:pt x="17130" y="9571"/>
                  <a:pt x="16428" y="7524"/>
                </a:cubicBezTo>
                <a:cubicBezTo>
                  <a:pt x="16239" y="7031"/>
                  <a:pt x="16049" y="6538"/>
                  <a:pt x="15822" y="6064"/>
                </a:cubicBezTo>
                <a:cubicBezTo>
                  <a:pt x="15632" y="5590"/>
                  <a:pt x="15386" y="5154"/>
                  <a:pt x="15082" y="4756"/>
                </a:cubicBezTo>
                <a:cubicBezTo>
                  <a:pt x="14841" y="4446"/>
                  <a:pt x="14506" y="4199"/>
                  <a:pt x="14120" y="4199"/>
                </a:cubicBezTo>
                <a:cubicBezTo>
                  <a:pt x="14081" y="4199"/>
                  <a:pt x="14042" y="4201"/>
                  <a:pt x="14002" y="4207"/>
                </a:cubicBezTo>
                <a:cubicBezTo>
                  <a:pt x="13661" y="4282"/>
                  <a:pt x="13395" y="4529"/>
                  <a:pt x="13281" y="4851"/>
                </a:cubicBezTo>
                <a:cubicBezTo>
                  <a:pt x="13149" y="5230"/>
                  <a:pt x="13092" y="5609"/>
                  <a:pt x="13130" y="6007"/>
                </a:cubicBezTo>
                <a:cubicBezTo>
                  <a:pt x="13187" y="6538"/>
                  <a:pt x="13281" y="7088"/>
                  <a:pt x="13395" y="7619"/>
                </a:cubicBezTo>
                <a:cubicBezTo>
                  <a:pt x="13623" y="8794"/>
                  <a:pt x="13907" y="9969"/>
                  <a:pt x="14267" y="11126"/>
                </a:cubicBezTo>
                <a:cubicBezTo>
                  <a:pt x="14608" y="12244"/>
                  <a:pt x="15044" y="13344"/>
                  <a:pt x="15442" y="14443"/>
                </a:cubicBezTo>
                <a:cubicBezTo>
                  <a:pt x="15879" y="15524"/>
                  <a:pt x="16182" y="16642"/>
                  <a:pt x="16333" y="17799"/>
                </a:cubicBezTo>
                <a:cubicBezTo>
                  <a:pt x="16409" y="18329"/>
                  <a:pt x="16390" y="18879"/>
                  <a:pt x="16296" y="19410"/>
                </a:cubicBezTo>
                <a:cubicBezTo>
                  <a:pt x="16277" y="19618"/>
                  <a:pt x="16144" y="19789"/>
                  <a:pt x="15973" y="19884"/>
                </a:cubicBezTo>
                <a:cubicBezTo>
                  <a:pt x="15943" y="19889"/>
                  <a:pt x="15912" y="19892"/>
                  <a:pt x="15882" y="19892"/>
                </a:cubicBezTo>
                <a:cubicBezTo>
                  <a:pt x="15710" y="19892"/>
                  <a:pt x="15558" y="19802"/>
                  <a:pt x="15461" y="19656"/>
                </a:cubicBezTo>
                <a:cubicBezTo>
                  <a:pt x="15329" y="19467"/>
                  <a:pt x="15215" y="19258"/>
                  <a:pt x="15139" y="19031"/>
                </a:cubicBezTo>
                <a:cubicBezTo>
                  <a:pt x="15025" y="18746"/>
                  <a:pt x="14912" y="18481"/>
                  <a:pt x="14817" y="18197"/>
                </a:cubicBezTo>
                <a:cubicBezTo>
                  <a:pt x="14608" y="17628"/>
                  <a:pt x="14419" y="17059"/>
                  <a:pt x="14248" y="16491"/>
                </a:cubicBezTo>
                <a:cubicBezTo>
                  <a:pt x="13888" y="15353"/>
                  <a:pt x="13566" y="14178"/>
                  <a:pt x="13300" y="13003"/>
                </a:cubicBezTo>
                <a:cubicBezTo>
                  <a:pt x="13073" y="12017"/>
                  <a:pt x="12921" y="11031"/>
                  <a:pt x="12694" y="10045"/>
                </a:cubicBezTo>
                <a:cubicBezTo>
                  <a:pt x="12334" y="8377"/>
                  <a:pt x="11822" y="6576"/>
                  <a:pt x="10590" y="5306"/>
                </a:cubicBezTo>
                <a:cubicBezTo>
                  <a:pt x="10305" y="5022"/>
                  <a:pt x="9983" y="4756"/>
                  <a:pt x="9623" y="4548"/>
                </a:cubicBezTo>
                <a:cubicBezTo>
                  <a:pt x="9603" y="4534"/>
                  <a:pt x="9580" y="4528"/>
                  <a:pt x="9558" y="4528"/>
                </a:cubicBezTo>
                <a:cubicBezTo>
                  <a:pt x="9517" y="4528"/>
                  <a:pt x="9477" y="4549"/>
                  <a:pt x="9452" y="4586"/>
                </a:cubicBezTo>
                <a:cubicBezTo>
                  <a:pt x="8978" y="5458"/>
                  <a:pt x="9016" y="6481"/>
                  <a:pt x="9168" y="7448"/>
                </a:cubicBezTo>
                <a:cubicBezTo>
                  <a:pt x="9338" y="8510"/>
                  <a:pt x="9604" y="9571"/>
                  <a:pt x="9869" y="10633"/>
                </a:cubicBezTo>
                <a:cubicBezTo>
                  <a:pt x="10438" y="12832"/>
                  <a:pt x="11101" y="14993"/>
                  <a:pt x="11879" y="17135"/>
                </a:cubicBezTo>
                <a:cubicBezTo>
                  <a:pt x="12182" y="18007"/>
                  <a:pt x="12618" y="19182"/>
                  <a:pt x="11784" y="19922"/>
                </a:cubicBezTo>
                <a:cubicBezTo>
                  <a:pt x="11612" y="20082"/>
                  <a:pt x="11386" y="20166"/>
                  <a:pt x="11158" y="20166"/>
                </a:cubicBezTo>
                <a:cubicBezTo>
                  <a:pt x="11008" y="20166"/>
                  <a:pt x="10858" y="20130"/>
                  <a:pt x="10722" y="20055"/>
                </a:cubicBezTo>
                <a:cubicBezTo>
                  <a:pt x="10400" y="19827"/>
                  <a:pt x="10172" y="19524"/>
                  <a:pt x="10021" y="19182"/>
                </a:cubicBezTo>
                <a:cubicBezTo>
                  <a:pt x="9831" y="18784"/>
                  <a:pt x="9699" y="18367"/>
                  <a:pt x="9585" y="17950"/>
                </a:cubicBezTo>
                <a:lnTo>
                  <a:pt x="9111" y="16244"/>
                </a:lnTo>
                <a:lnTo>
                  <a:pt x="8125" y="12832"/>
                </a:lnTo>
                <a:cubicBezTo>
                  <a:pt x="7822" y="11732"/>
                  <a:pt x="7519" y="10614"/>
                  <a:pt x="7177" y="9514"/>
                </a:cubicBezTo>
                <a:cubicBezTo>
                  <a:pt x="6950" y="8737"/>
                  <a:pt x="6665" y="7903"/>
                  <a:pt x="6059" y="7353"/>
                </a:cubicBezTo>
                <a:cubicBezTo>
                  <a:pt x="5907" y="7221"/>
                  <a:pt x="5737" y="7107"/>
                  <a:pt x="5547" y="7012"/>
                </a:cubicBezTo>
                <a:cubicBezTo>
                  <a:pt x="5534" y="7008"/>
                  <a:pt x="5519" y="7005"/>
                  <a:pt x="5505" y="7005"/>
                </a:cubicBezTo>
                <a:cubicBezTo>
                  <a:pt x="5457" y="7005"/>
                  <a:pt x="5410" y="7030"/>
                  <a:pt x="5395" y="7088"/>
                </a:cubicBezTo>
                <a:cubicBezTo>
                  <a:pt x="5054" y="9041"/>
                  <a:pt x="5661" y="10936"/>
                  <a:pt x="6305" y="12775"/>
                </a:cubicBezTo>
                <a:cubicBezTo>
                  <a:pt x="6628" y="13723"/>
                  <a:pt x="6988" y="14671"/>
                  <a:pt x="7253" y="15638"/>
                </a:cubicBezTo>
                <a:cubicBezTo>
                  <a:pt x="7386" y="16093"/>
                  <a:pt x="7481" y="16566"/>
                  <a:pt x="7537" y="17059"/>
                </a:cubicBezTo>
                <a:cubicBezTo>
                  <a:pt x="7556" y="17457"/>
                  <a:pt x="7481" y="17969"/>
                  <a:pt x="7064" y="18121"/>
                </a:cubicBezTo>
                <a:cubicBezTo>
                  <a:pt x="6994" y="18147"/>
                  <a:pt x="6924" y="18158"/>
                  <a:pt x="6855" y="18158"/>
                </a:cubicBezTo>
                <a:cubicBezTo>
                  <a:pt x="6568" y="18158"/>
                  <a:pt x="6295" y="17959"/>
                  <a:pt x="6097" y="17761"/>
                </a:cubicBezTo>
                <a:cubicBezTo>
                  <a:pt x="5774" y="17438"/>
                  <a:pt x="5547" y="17059"/>
                  <a:pt x="5376" y="16642"/>
                </a:cubicBezTo>
                <a:cubicBezTo>
                  <a:pt x="4959" y="15619"/>
                  <a:pt x="4561" y="14595"/>
                  <a:pt x="4182" y="13571"/>
                </a:cubicBezTo>
                <a:cubicBezTo>
                  <a:pt x="3405" y="11505"/>
                  <a:pt x="2703" y="9401"/>
                  <a:pt x="2059" y="7278"/>
                </a:cubicBezTo>
                <a:cubicBezTo>
                  <a:pt x="1414" y="5154"/>
                  <a:pt x="846" y="3012"/>
                  <a:pt x="334" y="851"/>
                </a:cubicBezTo>
                <a:cubicBezTo>
                  <a:pt x="277" y="586"/>
                  <a:pt x="220" y="320"/>
                  <a:pt x="163" y="55"/>
                </a:cubicBezTo>
                <a:cubicBezTo>
                  <a:pt x="156" y="17"/>
                  <a:pt x="126" y="0"/>
                  <a:pt x="9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25645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848"/>
        <p:cNvGrpSpPr/>
        <p:nvPr/>
      </p:nvGrpSpPr>
      <p:grpSpPr>
        <a:xfrm>
          <a:off x="0" y="0"/>
          <a:ext cx="0" cy="0"/>
          <a:chOff x="0" y="0"/>
          <a:chExt cx="0" cy="0"/>
        </a:xfrm>
      </p:grpSpPr>
      <p:pic>
        <p:nvPicPr>
          <p:cNvPr id="849" name="Google Shape;849;p16"/>
          <p:cNvPicPr preferRelativeResize="0"/>
          <p:nvPr/>
        </p:nvPicPr>
        <p:blipFill>
          <a:blip r:embed="rId2">
            <a:alphaModFix amt="66000"/>
          </a:blip>
          <a:stretch>
            <a:fillRect/>
          </a:stretch>
        </p:blipFill>
        <p:spPr>
          <a:xfrm rot="-2343514" flipH="1">
            <a:off x="-1166545" y="-1270720"/>
            <a:ext cx="3297389" cy="2276638"/>
          </a:xfrm>
          <a:prstGeom prst="rect">
            <a:avLst/>
          </a:prstGeom>
          <a:noFill/>
          <a:ln>
            <a:noFill/>
          </a:ln>
        </p:spPr>
      </p:pic>
      <p:grpSp>
        <p:nvGrpSpPr>
          <p:cNvPr id="850" name="Google Shape;850;p16"/>
          <p:cNvGrpSpPr/>
          <p:nvPr/>
        </p:nvGrpSpPr>
        <p:grpSpPr>
          <a:xfrm rot="-8099954">
            <a:off x="15431" y="-572435"/>
            <a:ext cx="1344367" cy="1995327"/>
            <a:chOff x="272875" y="1527563"/>
            <a:chExt cx="255950" cy="455000"/>
          </a:xfrm>
        </p:grpSpPr>
        <p:sp>
          <p:nvSpPr>
            <p:cNvPr id="851" name="Google Shape;851;p16"/>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16"/>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16"/>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16"/>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16"/>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16"/>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16"/>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16"/>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16"/>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16"/>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16"/>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16"/>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16"/>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16"/>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16"/>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16"/>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16"/>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16"/>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16"/>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16"/>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16"/>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16"/>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16"/>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16"/>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16"/>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16"/>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16"/>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16"/>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16"/>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16"/>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16"/>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16"/>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16"/>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16"/>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16"/>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886" name="Google Shape;886;p16"/>
          <p:cNvPicPr preferRelativeResize="0"/>
          <p:nvPr/>
        </p:nvPicPr>
        <p:blipFill>
          <a:blip r:embed="rId3">
            <a:alphaModFix amt="74000"/>
          </a:blip>
          <a:stretch>
            <a:fillRect/>
          </a:stretch>
        </p:blipFill>
        <p:spPr>
          <a:xfrm rot="-5809801" flipH="1">
            <a:off x="7609918" y="-1097658"/>
            <a:ext cx="2894870" cy="2593321"/>
          </a:xfrm>
          <a:prstGeom prst="rect">
            <a:avLst/>
          </a:prstGeom>
          <a:noFill/>
          <a:ln>
            <a:noFill/>
          </a:ln>
        </p:spPr>
      </p:pic>
      <p:pic>
        <p:nvPicPr>
          <p:cNvPr id="887" name="Google Shape;887;p16"/>
          <p:cNvPicPr preferRelativeResize="0"/>
          <p:nvPr/>
        </p:nvPicPr>
        <p:blipFill>
          <a:blip r:embed="rId4">
            <a:alphaModFix amt="76000"/>
          </a:blip>
          <a:stretch>
            <a:fillRect/>
          </a:stretch>
        </p:blipFill>
        <p:spPr>
          <a:xfrm rot="10754694">
            <a:off x="2497948" y="4487275"/>
            <a:ext cx="7605809" cy="2832381"/>
          </a:xfrm>
          <a:prstGeom prst="rect">
            <a:avLst/>
          </a:prstGeom>
          <a:noFill/>
          <a:ln>
            <a:noFill/>
          </a:ln>
        </p:spPr>
      </p:pic>
      <p:grpSp>
        <p:nvGrpSpPr>
          <p:cNvPr id="888" name="Google Shape;888;p16"/>
          <p:cNvGrpSpPr/>
          <p:nvPr/>
        </p:nvGrpSpPr>
        <p:grpSpPr>
          <a:xfrm flipH="1">
            <a:off x="-624375" y="3487614"/>
            <a:ext cx="1344377" cy="2469659"/>
            <a:chOff x="272875" y="1419395"/>
            <a:chExt cx="255950" cy="563168"/>
          </a:xfrm>
        </p:grpSpPr>
        <p:sp>
          <p:nvSpPr>
            <p:cNvPr id="889" name="Google Shape;889;p16"/>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16"/>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16"/>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16"/>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16"/>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16"/>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 name="Google Shape;895;p16"/>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16"/>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16"/>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16"/>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16"/>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16"/>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16"/>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16"/>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16"/>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16"/>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16"/>
            <p:cNvSpPr/>
            <p:nvPr/>
          </p:nvSpPr>
          <p:spPr>
            <a:xfrm>
              <a:off x="369050" y="1615955"/>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16"/>
            <p:cNvSpPr/>
            <p:nvPr/>
          </p:nvSpPr>
          <p:spPr>
            <a:xfrm>
              <a:off x="490635" y="1582215"/>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16"/>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16"/>
            <p:cNvSpPr/>
            <p:nvPr/>
          </p:nvSpPr>
          <p:spPr>
            <a:xfrm>
              <a:off x="438343" y="1487068"/>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16"/>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16"/>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16"/>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16"/>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16"/>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16"/>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16"/>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16"/>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16"/>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16"/>
            <p:cNvSpPr/>
            <p:nvPr/>
          </p:nvSpPr>
          <p:spPr>
            <a:xfrm>
              <a:off x="360075" y="195388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16"/>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16"/>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16"/>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16"/>
            <p:cNvSpPr/>
            <p:nvPr/>
          </p:nvSpPr>
          <p:spPr>
            <a:xfrm>
              <a:off x="394558" y="1560904"/>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16"/>
            <p:cNvSpPr/>
            <p:nvPr/>
          </p:nvSpPr>
          <p:spPr>
            <a:xfrm>
              <a:off x="418850" y="1419395"/>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24" name="Google Shape;924;p16"/>
          <p:cNvSpPr txBox="1">
            <a:spLocks noGrp="1"/>
          </p:cNvSpPr>
          <p:nvPr>
            <p:ph type="ctrTitle"/>
          </p:nvPr>
        </p:nvSpPr>
        <p:spPr>
          <a:xfrm>
            <a:off x="736646" y="373025"/>
            <a:ext cx="7672500" cy="577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800"/>
              <a:buNone/>
              <a:defRPr/>
            </a:lvl1pPr>
            <a:lvl2pPr lvl="1" algn="ctr" rtl="0">
              <a:spcBef>
                <a:spcPts val="0"/>
              </a:spcBef>
              <a:spcAft>
                <a:spcPts val="0"/>
              </a:spcAft>
              <a:buSzPts val="800"/>
              <a:buNone/>
              <a:defRPr sz="800"/>
            </a:lvl2pPr>
            <a:lvl3pPr lvl="2" algn="ctr" rtl="0">
              <a:spcBef>
                <a:spcPts val="0"/>
              </a:spcBef>
              <a:spcAft>
                <a:spcPts val="0"/>
              </a:spcAft>
              <a:buSzPts val="800"/>
              <a:buNone/>
              <a:defRPr sz="800"/>
            </a:lvl3pPr>
            <a:lvl4pPr lvl="3" algn="ctr" rtl="0">
              <a:spcBef>
                <a:spcPts val="0"/>
              </a:spcBef>
              <a:spcAft>
                <a:spcPts val="0"/>
              </a:spcAft>
              <a:buSzPts val="800"/>
              <a:buNone/>
              <a:defRPr sz="800"/>
            </a:lvl4pPr>
            <a:lvl5pPr lvl="4" algn="ctr" rtl="0">
              <a:spcBef>
                <a:spcPts val="0"/>
              </a:spcBef>
              <a:spcAft>
                <a:spcPts val="0"/>
              </a:spcAft>
              <a:buSzPts val="800"/>
              <a:buNone/>
              <a:defRPr sz="800"/>
            </a:lvl5pPr>
            <a:lvl6pPr lvl="5" algn="ctr" rtl="0">
              <a:spcBef>
                <a:spcPts val="0"/>
              </a:spcBef>
              <a:spcAft>
                <a:spcPts val="0"/>
              </a:spcAft>
              <a:buSzPts val="800"/>
              <a:buNone/>
              <a:defRPr sz="800"/>
            </a:lvl6pPr>
            <a:lvl7pPr lvl="6" algn="ctr" rtl="0">
              <a:spcBef>
                <a:spcPts val="0"/>
              </a:spcBef>
              <a:spcAft>
                <a:spcPts val="0"/>
              </a:spcAft>
              <a:buSzPts val="800"/>
              <a:buNone/>
              <a:defRPr sz="800"/>
            </a:lvl7pPr>
            <a:lvl8pPr lvl="7" algn="ctr" rtl="0">
              <a:spcBef>
                <a:spcPts val="0"/>
              </a:spcBef>
              <a:spcAft>
                <a:spcPts val="0"/>
              </a:spcAft>
              <a:buSzPts val="800"/>
              <a:buNone/>
              <a:defRPr sz="800"/>
            </a:lvl8pPr>
            <a:lvl9pPr lvl="8" algn="ctr" rtl="0">
              <a:spcBef>
                <a:spcPts val="0"/>
              </a:spcBef>
              <a:spcAft>
                <a:spcPts val="0"/>
              </a:spcAft>
              <a:buSzPts val="800"/>
              <a:buNone/>
              <a:defRPr sz="800"/>
            </a:lvl9pPr>
          </a:lstStyle>
          <a:p>
            <a:endParaRPr/>
          </a:p>
        </p:txBody>
      </p:sp>
      <p:sp>
        <p:nvSpPr>
          <p:cNvPr id="925" name="Google Shape;925;p16"/>
          <p:cNvSpPr/>
          <p:nvPr/>
        </p:nvSpPr>
        <p:spPr>
          <a:xfrm rot="231922" flipH="1">
            <a:off x="7469257" y="-6453732"/>
            <a:ext cx="4623938" cy="7256951"/>
          </a:xfrm>
          <a:custGeom>
            <a:avLst/>
            <a:gdLst/>
            <a:ahLst/>
            <a:cxnLst/>
            <a:rect l="l" t="t" r="r" b="b"/>
            <a:pathLst>
              <a:path w="55812" h="94461" extrusionOk="0">
                <a:moveTo>
                  <a:pt x="36054" y="83719"/>
                </a:moveTo>
                <a:cubicBezTo>
                  <a:pt x="36059" y="85810"/>
                  <a:pt x="36230" y="87883"/>
                  <a:pt x="36585" y="89937"/>
                </a:cubicBezTo>
                <a:cubicBezTo>
                  <a:pt x="36680" y="90449"/>
                  <a:pt x="36775" y="90942"/>
                  <a:pt x="36888" y="91454"/>
                </a:cubicBezTo>
                <a:cubicBezTo>
                  <a:pt x="36926" y="91719"/>
                  <a:pt x="37002" y="91984"/>
                  <a:pt x="37059" y="92250"/>
                </a:cubicBezTo>
                <a:cubicBezTo>
                  <a:pt x="37097" y="92439"/>
                  <a:pt x="37305" y="92856"/>
                  <a:pt x="37211" y="93046"/>
                </a:cubicBezTo>
                <a:cubicBezTo>
                  <a:pt x="37154" y="93160"/>
                  <a:pt x="36831" y="93255"/>
                  <a:pt x="36718" y="93311"/>
                </a:cubicBezTo>
                <a:cubicBezTo>
                  <a:pt x="36509" y="93425"/>
                  <a:pt x="36282" y="93539"/>
                  <a:pt x="36035" y="93634"/>
                </a:cubicBezTo>
                <a:cubicBezTo>
                  <a:pt x="35599" y="93804"/>
                  <a:pt x="35144" y="93937"/>
                  <a:pt x="34689" y="93994"/>
                </a:cubicBezTo>
                <a:cubicBezTo>
                  <a:pt x="34597" y="94004"/>
                  <a:pt x="34505" y="94009"/>
                  <a:pt x="34414" y="94009"/>
                </a:cubicBezTo>
                <a:cubicBezTo>
                  <a:pt x="33623" y="94009"/>
                  <a:pt x="32889" y="93638"/>
                  <a:pt x="32566" y="92856"/>
                </a:cubicBezTo>
                <a:cubicBezTo>
                  <a:pt x="32244" y="92041"/>
                  <a:pt x="32471" y="91093"/>
                  <a:pt x="32756" y="90297"/>
                </a:cubicBezTo>
                <a:cubicBezTo>
                  <a:pt x="33362" y="88572"/>
                  <a:pt x="34234" y="86923"/>
                  <a:pt x="35125" y="85331"/>
                </a:cubicBezTo>
                <a:cubicBezTo>
                  <a:pt x="35426" y="84788"/>
                  <a:pt x="35736" y="84251"/>
                  <a:pt x="36054" y="83719"/>
                </a:cubicBezTo>
                <a:close/>
                <a:moveTo>
                  <a:pt x="43850" y="72899"/>
                </a:moveTo>
                <a:cubicBezTo>
                  <a:pt x="43926" y="74041"/>
                  <a:pt x="43988" y="75183"/>
                  <a:pt x="44035" y="76326"/>
                </a:cubicBezTo>
                <a:cubicBezTo>
                  <a:pt x="44111" y="78487"/>
                  <a:pt x="44149" y="80629"/>
                  <a:pt x="44130" y="82790"/>
                </a:cubicBezTo>
                <a:cubicBezTo>
                  <a:pt x="44111" y="83871"/>
                  <a:pt x="44092" y="84970"/>
                  <a:pt x="44054" y="86051"/>
                </a:cubicBezTo>
                <a:cubicBezTo>
                  <a:pt x="44016" y="87037"/>
                  <a:pt x="44092" y="88117"/>
                  <a:pt x="43864" y="89065"/>
                </a:cubicBezTo>
                <a:cubicBezTo>
                  <a:pt x="43789" y="89463"/>
                  <a:pt x="43599" y="89823"/>
                  <a:pt x="43334" y="90127"/>
                </a:cubicBezTo>
                <a:cubicBezTo>
                  <a:pt x="43194" y="90249"/>
                  <a:pt x="43052" y="90301"/>
                  <a:pt x="42914" y="90301"/>
                </a:cubicBezTo>
                <a:cubicBezTo>
                  <a:pt x="42585" y="90301"/>
                  <a:pt x="42287" y="90001"/>
                  <a:pt x="42139" y="89653"/>
                </a:cubicBezTo>
                <a:cubicBezTo>
                  <a:pt x="41874" y="88970"/>
                  <a:pt x="41760" y="88193"/>
                  <a:pt x="41609" y="87473"/>
                </a:cubicBezTo>
                <a:cubicBezTo>
                  <a:pt x="41324" y="86165"/>
                  <a:pt x="41021" y="84724"/>
                  <a:pt x="40149" y="83643"/>
                </a:cubicBezTo>
                <a:cubicBezTo>
                  <a:pt x="39770" y="83169"/>
                  <a:pt x="39277" y="82809"/>
                  <a:pt x="38708" y="82582"/>
                </a:cubicBezTo>
                <a:cubicBezTo>
                  <a:pt x="38695" y="82577"/>
                  <a:pt x="38683" y="82574"/>
                  <a:pt x="38671" y="82574"/>
                </a:cubicBezTo>
                <a:cubicBezTo>
                  <a:pt x="38594" y="82574"/>
                  <a:pt x="38540" y="82668"/>
                  <a:pt x="38557" y="82733"/>
                </a:cubicBezTo>
                <a:cubicBezTo>
                  <a:pt x="38917" y="84667"/>
                  <a:pt x="39277" y="86601"/>
                  <a:pt x="39618" y="88534"/>
                </a:cubicBezTo>
                <a:lnTo>
                  <a:pt x="40149" y="91397"/>
                </a:lnTo>
                <a:cubicBezTo>
                  <a:pt x="40263" y="92136"/>
                  <a:pt x="40452" y="92875"/>
                  <a:pt x="40187" y="93596"/>
                </a:cubicBezTo>
                <a:cubicBezTo>
                  <a:pt x="40092" y="93861"/>
                  <a:pt x="39921" y="94183"/>
                  <a:pt x="39618" y="94240"/>
                </a:cubicBezTo>
                <a:cubicBezTo>
                  <a:pt x="39604" y="94243"/>
                  <a:pt x="39590" y="94244"/>
                  <a:pt x="39576" y="94244"/>
                </a:cubicBezTo>
                <a:cubicBezTo>
                  <a:pt x="39294" y="94244"/>
                  <a:pt x="39081" y="93717"/>
                  <a:pt x="38955" y="93482"/>
                </a:cubicBezTo>
                <a:cubicBezTo>
                  <a:pt x="38670" y="92856"/>
                  <a:pt x="38462" y="92193"/>
                  <a:pt x="38348" y="91511"/>
                </a:cubicBezTo>
                <a:cubicBezTo>
                  <a:pt x="38083" y="90146"/>
                  <a:pt x="38045" y="88762"/>
                  <a:pt x="37855" y="87397"/>
                </a:cubicBezTo>
                <a:cubicBezTo>
                  <a:pt x="37647" y="85994"/>
                  <a:pt x="37230" y="84610"/>
                  <a:pt x="36244" y="83549"/>
                </a:cubicBezTo>
                <a:cubicBezTo>
                  <a:pt x="36227" y="83526"/>
                  <a:pt x="36203" y="83515"/>
                  <a:pt x="36178" y="83514"/>
                </a:cubicBezTo>
                <a:lnTo>
                  <a:pt x="36178" y="83514"/>
                </a:lnTo>
                <a:cubicBezTo>
                  <a:pt x="38436" y="79777"/>
                  <a:pt x="41102" y="76305"/>
                  <a:pt x="43850" y="72899"/>
                </a:cubicBezTo>
                <a:close/>
                <a:moveTo>
                  <a:pt x="124" y="0"/>
                </a:moveTo>
                <a:cubicBezTo>
                  <a:pt x="60" y="0"/>
                  <a:pt x="1" y="49"/>
                  <a:pt x="36" y="119"/>
                </a:cubicBezTo>
                <a:lnTo>
                  <a:pt x="17" y="119"/>
                </a:lnTo>
                <a:cubicBezTo>
                  <a:pt x="2955" y="8498"/>
                  <a:pt x="5989" y="16839"/>
                  <a:pt x="9135" y="25123"/>
                </a:cubicBezTo>
                <a:cubicBezTo>
                  <a:pt x="9894" y="27152"/>
                  <a:pt x="10671" y="29180"/>
                  <a:pt x="11467" y="31208"/>
                </a:cubicBezTo>
                <a:cubicBezTo>
                  <a:pt x="12168" y="33028"/>
                  <a:pt x="12794" y="34905"/>
                  <a:pt x="13647" y="36649"/>
                </a:cubicBezTo>
                <a:cubicBezTo>
                  <a:pt x="14292" y="37976"/>
                  <a:pt x="15221" y="39246"/>
                  <a:pt x="16623" y="39796"/>
                </a:cubicBezTo>
                <a:cubicBezTo>
                  <a:pt x="17283" y="40054"/>
                  <a:pt x="17979" y="40142"/>
                  <a:pt x="18690" y="40142"/>
                </a:cubicBezTo>
                <a:cubicBezTo>
                  <a:pt x="19959" y="40142"/>
                  <a:pt x="21272" y="39862"/>
                  <a:pt x="22500" y="39777"/>
                </a:cubicBezTo>
                <a:cubicBezTo>
                  <a:pt x="23246" y="39726"/>
                  <a:pt x="23995" y="39701"/>
                  <a:pt x="24747" y="39701"/>
                </a:cubicBezTo>
                <a:cubicBezTo>
                  <a:pt x="26249" y="39701"/>
                  <a:pt x="27757" y="39802"/>
                  <a:pt x="29249" y="40004"/>
                </a:cubicBezTo>
                <a:cubicBezTo>
                  <a:pt x="31106" y="40270"/>
                  <a:pt x="33021" y="40668"/>
                  <a:pt x="34727" y="41502"/>
                </a:cubicBezTo>
                <a:cubicBezTo>
                  <a:pt x="36433" y="42317"/>
                  <a:pt x="37836" y="43682"/>
                  <a:pt x="38708" y="45350"/>
                </a:cubicBezTo>
                <a:cubicBezTo>
                  <a:pt x="39580" y="46981"/>
                  <a:pt x="40054" y="48782"/>
                  <a:pt x="40471" y="50545"/>
                </a:cubicBezTo>
                <a:cubicBezTo>
                  <a:pt x="42179" y="57664"/>
                  <a:pt x="43282" y="64918"/>
                  <a:pt x="43803" y="72216"/>
                </a:cubicBezTo>
                <a:lnTo>
                  <a:pt x="43803" y="72216"/>
                </a:lnTo>
                <a:cubicBezTo>
                  <a:pt x="43494" y="72599"/>
                  <a:pt x="43186" y="72983"/>
                  <a:pt x="42879" y="73369"/>
                </a:cubicBezTo>
                <a:cubicBezTo>
                  <a:pt x="40831" y="75966"/>
                  <a:pt x="38822" y="78601"/>
                  <a:pt x="37021" y="81387"/>
                </a:cubicBezTo>
                <a:cubicBezTo>
                  <a:pt x="35277" y="84098"/>
                  <a:pt x="33571" y="87018"/>
                  <a:pt x="32471" y="90070"/>
                </a:cubicBezTo>
                <a:cubicBezTo>
                  <a:pt x="31997" y="91359"/>
                  <a:pt x="31770" y="93198"/>
                  <a:pt x="33154" y="94013"/>
                </a:cubicBezTo>
                <a:cubicBezTo>
                  <a:pt x="33534" y="94235"/>
                  <a:pt x="33946" y="94326"/>
                  <a:pt x="34367" y="94326"/>
                </a:cubicBezTo>
                <a:cubicBezTo>
                  <a:pt x="35456" y="94326"/>
                  <a:pt x="36609" y="93717"/>
                  <a:pt x="37457" y="93198"/>
                </a:cubicBezTo>
                <a:cubicBezTo>
                  <a:pt x="37514" y="93160"/>
                  <a:pt x="37533" y="93103"/>
                  <a:pt x="37514" y="93046"/>
                </a:cubicBezTo>
                <a:cubicBezTo>
                  <a:pt x="36725" y="90076"/>
                  <a:pt x="36309" y="87016"/>
                  <a:pt x="36300" y="83937"/>
                </a:cubicBezTo>
                <a:lnTo>
                  <a:pt x="36300" y="83937"/>
                </a:lnTo>
                <a:cubicBezTo>
                  <a:pt x="38208" y="86250"/>
                  <a:pt x="37579" y="89653"/>
                  <a:pt x="38348" y="92383"/>
                </a:cubicBezTo>
                <a:cubicBezTo>
                  <a:pt x="38500" y="93065"/>
                  <a:pt x="38803" y="93710"/>
                  <a:pt x="39201" y="94297"/>
                </a:cubicBezTo>
                <a:cubicBezTo>
                  <a:pt x="39289" y="94413"/>
                  <a:pt x="39407" y="94460"/>
                  <a:pt x="39532" y="94460"/>
                </a:cubicBezTo>
                <a:cubicBezTo>
                  <a:pt x="39756" y="94460"/>
                  <a:pt x="40003" y="94309"/>
                  <a:pt x="40149" y="94127"/>
                </a:cubicBezTo>
                <a:cubicBezTo>
                  <a:pt x="40490" y="93728"/>
                  <a:pt x="40566" y="93103"/>
                  <a:pt x="40547" y="92591"/>
                </a:cubicBezTo>
                <a:cubicBezTo>
                  <a:pt x="40509" y="91681"/>
                  <a:pt x="40244" y="90752"/>
                  <a:pt x="40092" y="89861"/>
                </a:cubicBezTo>
                <a:cubicBezTo>
                  <a:pt x="39670" y="87551"/>
                  <a:pt x="39266" y="85241"/>
                  <a:pt x="38846" y="82914"/>
                </a:cubicBezTo>
                <a:lnTo>
                  <a:pt x="38846" y="82914"/>
                </a:lnTo>
                <a:cubicBezTo>
                  <a:pt x="40217" y="83575"/>
                  <a:pt x="40753" y="85091"/>
                  <a:pt x="41116" y="86487"/>
                </a:cubicBezTo>
                <a:cubicBezTo>
                  <a:pt x="41305" y="87245"/>
                  <a:pt x="41438" y="88022"/>
                  <a:pt x="41628" y="88781"/>
                </a:cubicBezTo>
                <a:cubicBezTo>
                  <a:pt x="41760" y="89349"/>
                  <a:pt x="41874" y="90146"/>
                  <a:pt x="42443" y="90468"/>
                </a:cubicBezTo>
                <a:cubicBezTo>
                  <a:pt x="42589" y="90550"/>
                  <a:pt x="42735" y="90587"/>
                  <a:pt x="42876" y="90587"/>
                </a:cubicBezTo>
                <a:cubicBezTo>
                  <a:pt x="43193" y="90587"/>
                  <a:pt x="43484" y="90402"/>
                  <a:pt x="43694" y="90127"/>
                </a:cubicBezTo>
                <a:cubicBezTo>
                  <a:pt x="44168" y="89539"/>
                  <a:pt x="44225" y="88781"/>
                  <a:pt x="44263" y="88060"/>
                </a:cubicBezTo>
                <a:cubicBezTo>
                  <a:pt x="44376" y="85842"/>
                  <a:pt x="44433" y="83624"/>
                  <a:pt x="44433" y="81425"/>
                </a:cubicBezTo>
                <a:cubicBezTo>
                  <a:pt x="44433" y="78462"/>
                  <a:pt x="44333" y="75502"/>
                  <a:pt x="44134" y="72549"/>
                </a:cubicBezTo>
                <a:lnTo>
                  <a:pt x="44134" y="72549"/>
                </a:lnTo>
                <a:cubicBezTo>
                  <a:pt x="45525" y="70831"/>
                  <a:pt x="46934" y="69129"/>
                  <a:pt x="48319" y="67416"/>
                </a:cubicBezTo>
                <a:cubicBezTo>
                  <a:pt x="50916" y="64213"/>
                  <a:pt x="53457" y="60952"/>
                  <a:pt x="55694" y="57464"/>
                </a:cubicBezTo>
                <a:cubicBezTo>
                  <a:pt x="55812" y="57293"/>
                  <a:pt x="55657" y="57122"/>
                  <a:pt x="55493" y="57122"/>
                </a:cubicBezTo>
                <a:cubicBezTo>
                  <a:pt x="55421" y="57122"/>
                  <a:pt x="55348" y="57155"/>
                  <a:pt x="55295" y="57236"/>
                </a:cubicBezTo>
                <a:cubicBezTo>
                  <a:pt x="51966" y="62402"/>
                  <a:pt x="47953" y="67087"/>
                  <a:pt x="44086" y="71866"/>
                </a:cubicBezTo>
                <a:lnTo>
                  <a:pt x="44086" y="71866"/>
                </a:lnTo>
                <a:cubicBezTo>
                  <a:pt x="43682" y="66321"/>
                  <a:pt x="42926" y="60806"/>
                  <a:pt x="41817" y="55360"/>
                </a:cubicBezTo>
                <a:cubicBezTo>
                  <a:pt x="41400" y="53255"/>
                  <a:pt x="40945" y="51132"/>
                  <a:pt x="40376" y="49066"/>
                </a:cubicBezTo>
                <a:cubicBezTo>
                  <a:pt x="39921" y="47379"/>
                  <a:pt x="39315" y="45673"/>
                  <a:pt x="38310" y="44213"/>
                </a:cubicBezTo>
                <a:cubicBezTo>
                  <a:pt x="36130" y="41104"/>
                  <a:pt x="32301" y="40175"/>
                  <a:pt x="28737" y="39739"/>
                </a:cubicBezTo>
                <a:cubicBezTo>
                  <a:pt x="27406" y="39567"/>
                  <a:pt x="26076" y="39485"/>
                  <a:pt x="24745" y="39485"/>
                </a:cubicBezTo>
                <a:cubicBezTo>
                  <a:pt x="23877" y="39485"/>
                  <a:pt x="23008" y="39520"/>
                  <a:pt x="22140" y="39587"/>
                </a:cubicBezTo>
                <a:cubicBezTo>
                  <a:pt x="21041" y="39680"/>
                  <a:pt x="19854" y="39911"/>
                  <a:pt x="18707" y="39911"/>
                </a:cubicBezTo>
                <a:cubicBezTo>
                  <a:pt x="17736" y="39911"/>
                  <a:pt x="16794" y="39745"/>
                  <a:pt x="15960" y="39189"/>
                </a:cubicBezTo>
                <a:cubicBezTo>
                  <a:pt x="14519" y="38204"/>
                  <a:pt x="13780" y="36479"/>
                  <a:pt x="13173" y="34924"/>
                </a:cubicBezTo>
                <a:cubicBezTo>
                  <a:pt x="12339" y="32820"/>
                  <a:pt x="11543" y="30735"/>
                  <a:pt x="10728" y="28630"/>
                </a:cubicBezTo>
                <a:cubicBezTo>
                  <a:pt x="7505" y="20194"/>
                  <a:pt x="4377" y="11721"/>
                  <a:pt x="1344" y="3228"/>
                </a:cubicBezTo>
                <a:cubicBezTo>
                  <a:pt x="965" y="2166"/>
                  <a:pt x="586" y="1124"/>
                  <a:pt x="226" y="62"/>
                </a:cubicBezTo>
                <a:cubicBezTo>
                  <a:pt x="204" y="19"/>
                  <a:pt x="163" y="0"/>
                  <a:pt x="124" y="0"/>
                </a:cubicBezTo>
                <a:close/>
              </a:path>
            </a:pathLst>
          </a:custGeom>
          <a:solidFill>
            <a:srgbClr val="1C5F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366983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183"/>
        <p:cNvGrpSpPr/>
        <p:nvPr/>
      </p:nvGrpSpPr>
      <p:grpSpPr>
        <a:xfrm>
          <a:off x="0" y="0"/>
          <a:ext cx="0" cy="0"/>
          <a:chOff x="0" y="0"/>
          <a:chExt cx="0" cy="0"/>
        </a:xfrm>
      </p:grpSpPr>
      <p:sp>
        <p:nvSpPr>
          <p:cNvPr id="1184" name="Google Shape;1184;p21"/>
          <p:cNvSpPr txBox="1">
            <a:spLocks noGrp="1"/>
          </p:cNvSpPr>
          <p:nvPr>
            <p:ph type="title"/>
          </p:nvPr>
        </p:nvSpPr>
        <p:spPr>
          <a:xfrm>
            <a:off x="1698617" y="1400049"/>
            <a:ext cx="28671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16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185" name="Google Shape;1185;p21"/>
          <p:cNvSpPr txBox="1">
            <a:spLocks noGrp="1"/>
          </p:cNvSpPr>
          <p:nvPr>
            <p:ph type="subTitle" idx="1"/>
          </p:nvPr>
        </p:nvSpPr>
        <p:spPr>
          <a:xfrm>
            <a:off x="1698617" y="2015470"/>
            <a:ext cx="2867100" cy="912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186" name="Google Shape;1186;p21"/>
          <p:cNvSpPr txBox="1">
            <a:spLocks noGrp="1"/>
          </p:cNvSpPr>
          <p:nvPr>
            <p:ph type="title" idx="2"/>
          </p:nvPr>
        </p:nvSpPr>
        <p:spPr>
          <a:xfrm flipH="1">
            <a:off x="4593236" y="1400049"/>
            <a:ext cx="2867100" cy="5277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16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187" name="Google Shape;1187;p21"/>
          <p:cNvSpPr txBox="1">
            <a:spLocks noGrp="1"/>
          </p:cNvSpPr>
          <p:nvPr>
            <p:ph type="subTitle" idx="3"/>
          </p:nvPr>
        </p:nvSpPr>
        <p:spPr>
          <a:xfrm>
            <a:off x="4593236" y="2015470"/>
            <a:ext cx="2867100" cy="912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188" name="Google Shape;1188;p21"/>
          <p:cNvSpPr txBox="1">
            <a:spLocks noGrp="1"/>
          </p:cNvSpPr>
          <p:nvPr>
            <p:ph type="title" idx="4"/>
          </p:nvPr>
        </p:nvSpPr>
        <p:spPr>
          <a:xfrm>
            <a:off x="1698617" y="3004407"/>
            <a:ext cx="28671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16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189" name="Google Shape;1189;p21"/>
          <p:cNvSpPr txBox="1">
            <a:spLocks noGrp="1"/>
          </p:cNvSpPr>
          <p:nvPr>
            <p:ph type="subTitle" idx="5"/>
          </p:nvPr>
        </p:nvSpPr>
        <p:spPr>
          <a:xfrm>
            <a:off x="1698617" y="3619626"/>
            <a:ext cx="2867100" cy="912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190" name="Google Shape;1190;p21"/>
          <p:cNvSpPr txBox="1">
            <a:spLocks noGrp="1"/>
          </p:cNvSpPr>
          <p:nvPr>
            <p:ph type="title" idx="6"/>
          </p:nvPr>
        </p:nvSpPr>
        <p:spPr>
          <a:xfrm flipH="1">
            <a:off x="4593236" y="3004407"/>
            <a:ext cx="2867100" cy="5277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16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191" name="Google Shape;1191;p21"/>
          <p:cNvSpPr txBox="1">
            <a:spLocks noGrp="1"/>
          </p:cNvSpPr>
          <p:nvPr>
            <p:ph type="subTitle" idx="7"/>
          </p:nvPr>
        </p:nvSpPr>
        <p:spPr>
          <a:xfrm>
            <a:off x="4593236" y="3619626"/>
            <a:ext cx="2867100" cy="912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pic>
        <p:nvPicPr>
          <p:cNvPr id="1192" name="Google Shape;1192;p21"/>
          <p:cNvPicPr preferRelativeResize="0"/>
          <p:nvPr/>
        </p:nvPicPr>
        <p:blipFill>
          <a:blip r:embed="rId2">
            <a:alphaModFix amt="47000"/>
          </a:blip>
          <a:stretch>
            <a:fillRect/>
          </a:stretch>
        </p:blipFill>
        <p:spPr>
          <a:xfrm rot="1331770">
            <a:off x="-1977764" y="3821949"/>
            <a:ext cx="2989902" cy="2468226"/>
          </a:xfrm>
          <a:prstGeom prst="rect">
            <a:avLst/>
          </a:prstGeom>
          <a:noFill/>
          <a:ln>
            <a:noFill/>
          </a:ln>
        </p:spPr>
      </p:pic>
      <p:grpSp>
        <p:nvGrpSpPr>
          <p:cNvPr id="1193" name="Google Shape;1193;p21"/>
          <p:cNvGrpSpPr/>
          <p:nvPr/>
        </p:nvGrpSpPr>
        <p:grpSpPr>
          <a:xfrm rot="-987768">
            <a:off x="-733895" y="3875634"/>
            <a:ext cx="1344359" cy="1995308"/>
            <a:chOff x="272875" y="1527563"/>
            <a:chExt cx="255950" cy="455000"/>
          </a:xfrm>
        </p:grpSpPr>
        <p:sp>
          <p:nvSpPr>
            <p:cNvPr id="1194" name="Google Shape;1194;p21"/>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21"/>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21"/>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21"/>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21"/>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21"/>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21"/>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21"/>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21"/>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21"/>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21"/>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21"/>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21"/>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21"/>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21"/>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21"/>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21"/>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21"/>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21"/>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21"/>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21"/>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21"/>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21"/>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21"/>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21"/>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21"/>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21"/>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21"/>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21"/>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21"/>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21"/>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21"/>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21"/>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21"/>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21"/>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29" name="Google Shape;1229;p21"/>
          <p:cNvPicPr preferRelativeResize="0"/>
          <p:nvPr/>
        </p:nvPicPr>
        <p:blipFill>
          <a:blip r:embed="rId3">
            <a:alphaModFix amt="74000"/>
          </a:blip>
          <a:stretch>
            <a:fillRect/>
          </a:stretch>
        </p:blipFill>
        <p:spPr>
          <a:xfrm flipH="1">
            <a:off x="7809444" y="4139664"/>
            <a:ext cx="2894870" cy="2593321"/>
          </a:xfrm>
          <a:prstGeom prst="rect">
            <a:avLst/>
          </a:prstGeom>
          <a:noFill/>
          <a:ln>
            <a:noFill/>
          </a:ln>
        </p:spPr>
      </p:pic>
      <p:pic>
        <p:nvPicPr>
          <p:cNvPr id="1230" name="Google Shape;1230;p21"/>
          <p:cNvPicPr preferRelativeResize="0"/>
          <p:nvPr/>
        </p:nvPicPr>
        <p:blipFill>
          <a:blip r:embed="rId4">
            <a:alphaModFix amt="62000"/>
          </a:blip>
          <a:stretch>
            <a:fillRect/>
          </a:stretch>
        </p:blipFill>
        <p:spPr>
          <a:xfrm rot="9368145" flipH="1">
            <a:off x="-1509155" y="-1246007"/>
            <a:ext cx="2894870" cy="2593321"/>
          </a:xfrm>
          <a:prstGeom prst="rect">
            <a:avLst/>
          </a:prstGeom>
          <a:noFill/>
          <a:ln>
            <a:noFill/>
          </a:ln>
        </p:spPr>
      </p:pic>
      <p:grpSp>
        <p:nvGrpSpPr>
          <p:cNvPr id="1231" name="Google Shape;1231;p21"/>
          <p:cNvGrpSpPr/>
          <p:nvPr/>
        </p:nvGrpSpPr>
        <p:grpSpPr>
          <a:xfrm rot="5400065">
            <a:off x="8667137" y="-1129839"/>
            <a:ext cx="1344377" cy="1995312"/>
            <a:chOff x="272875" y="1527563"/>
            <a:chExt cx="255950" cy="455000"/>
          </a:xfrm>
        </p:grpSpPr>
        <p:sp>
          <p:nvSpPr>
            <p:cNvPr id="1232" name="Google Shape;1232;p21"/>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21"/>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21"/>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21"/>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21"/>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21"/>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21"/>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21"/>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21"/>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21"/>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21"/>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21"/>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21"/>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21"/>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21"/>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21"/>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21"/>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21"/>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21"/>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21"/>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21"/>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21"/>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21"/>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21"/>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21"/>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21"/>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21"/>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21"/>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21"/>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21"/>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21"/>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21"/>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21"/>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21"/>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21"/>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67" name="Google Shape;1267;p21"/>
          <p:cNvPicPr preferRelativeResize="0"/>
          <p:nvPr/>
        </p:nvPicPr>
        <p:blipFill>
          <a:blip r:embed="rId2">
            <a:alphaModFix amt="47000"/>
          </a:blip>
          <a:stretch>
            <a:fillRect/>
          </a:stretch>
        </p:blipFill>
        <p:spPr>
          <a:xfrm rot="-10643014">
            <a:off x="7943421" y="-1509312"/>
            <a:ext cx="2989903" cy="2468227"/>
          </a:xfrm>
          <a:prstGeom prst="rect">
            <a:avLst/>
          </a:prstGeom>
          <a:noFill/>
          <a:ln>
            <a:noFill/>
          </a:ln>
        </p:spPr>
      </p:pic>
      <p:sp>
        <p:nvSpPr>
          <p:cNvPr id="1268" name="Google Shape;1268;p21"/>
          <p:cNvSpPr txBox="1">
            <a:spLocks noGrp="1"/>
          </p:cNvSpPr>
          <p:nvPr>
            <p:ph type="ctrTitle" idx="8"/>
          </p:nvPr>
        </p:nvSpPr>
        <p:spPr>
          <a:xfrm>
            <a:off x="736646" y="373025"/>
            <a:ext cx="7672500" cy="577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800"/>
              <a:buNone/>
              <a:defRPr/>
            </a:lvl1pPr>
            <a:lvl2pPr lvl="1" algn="ctr" rtl="0">
              <a:spcBef>
                <a:spcPts val="0"/>
              </a:spcBef>
              <a:spcAft>
                <a:spcPts val="0"/>
              </a:spcAft>
              <a:buSzPts val="800"/>
              <a:buNone/>
              <a:defRPr sz="800"/>
            </a:lvl2pPr>
            <a:lvl3pPr lvl="2" algn="ctr" rtl="0">
              <a:spcBef>
                <a:spcPts val="0"/>
              </a:spcBef>
              <a:spcAft>
                <a:spcPts val="0"/>
              </a:spcAft>
              <a:buSzPts val="800"/>
              <a:buNone/>
              <a:defRPr sz="800"/>
            </a:lvl3pPr>
            <a:lvl4pPr lvl="3" algn="ctr" rtl="0">
              <a:spcBef>
                <a:spcPts val="0"/>
              </a:spcBef>
              <a:spcAft>
                <a:spcPts val="0"/>
              </a:spcAft>
              <a:buSzPts val="800"/>
              <a:buNone/>
              <a:defRPr sz="800"/>
            </a:lvl4pPr>
            <a:lvl5pPr lvl="4" algn="ctr" rtl="0">
              <a:spcBef>
                <a:spcPts val="0"/>
              </a:spcBef>
              <a:spcAft>
                <a:spcPts val="0"/>
              </a:spcAft>
              <a:buSzPts val="800"/>
              <a:buNone/>
              <a:defRPr sz="800"/>
            </a:lvl5pPr>
            <a:lvl6pPr lvl="5" algn="ctr" rtl="0">
              <a:spcBef>
                <a:spcPts val="0"/>
              </a:spcBef>
              <a:spcAft>
                <a:spcPts val="0"/>
              </a:spcAft>
              <a:buSzPts val="800"/>
              <a:buNone/>
              <a:defRPr sz="800"/>
            </a:lvl6pPr>
            <a:lvl7pPr lvl="6" algn="ctr" rtl="0">
              <a:spcBef>
                <a:spcPts val="0"/>
              </a:spcBef>
              <a:spcAft>
                <a:spcPts val="0"/>
              </a:spcAft>
              <a:buSzPts val="800"/>
              <a:buNone/>
              <a:defRPr sz="800"/>
            </a:lvl7pPr>
            <a:lvl8pPr lvl="7" algn="ctr" rtl="0">
              <a:spcBef>
                <a:spcPts val="0"/>
              </a:spcBef>
              <a:spcAft>
                <a:spcPts val="0"/>
              </a:spcAft>
              <a:buSzPts val="800"/>
              <a:buNone/>
              <a:defRPr sz="800"/>
            </a:lvl8pPr>
            <a:lvl9pPr lvl="8" algn="ctr" rtl="0">
              <a:spcBef>
                <a:spcPts val="0"/>
              </a:spcBef>
              <a:spcAft>
                <a:spcPts val="0"/>
              </a:spcAft>
              <a:buSzPts val="800"/>
              <a:buNone/>
              <a:defRPr sz="800"/>
            </a:lvl9pPr>
          </a:lstStyle>
          <a:p>
            <a:endParaRPr/>
          </a:p>
        </p:txBody>
      </p:sp>
      <p:sp>
        <p:nvSpPr>
          <p:cNvPr id="1269" name="Google Shape;1269;p21"/>
          <p:cNvSpPr/>
          <p:nvPr/>
        </p:nvSpPr>
        <p:spPr>
          <a:xfrm rot="-7373435">
            <a:off x="-1518218" y="3027895"/>
            <a:ext cx="2265005" cy="2165760"/>
          </a:xfrm>
          <a:custGeom>
            <a:avLst/>
            <a:gdLst/>
            <a:ahLst/>
            <a:cxnLst/>
            <a:rect l="l" t="t" r="r" b="b"/>
            <a:pathLst>
              <a:path w="21339" h="20404" extrusionOk="0">
                <a:moveTo>
                  <a:pt x="95" y="0"/>
                </a:moveTo>
                <a:cubicBezTo>
                  <a:pt x="50" y="0"/>
                  <a:pt x="0" y="36"/>
                  <a:pt x="12" y="93"/>
                </a:cubicBezTo>
                <a:cubicBezTo>
                  <a:pt x="485" y="2330"/>
                  <a:pt x="1054" y="4567"/>
                  <a:pt x="1680" y="6766"/>
                </a:cubicBezTo>
                <a:cubicBezTo>
                  <a:pt x="2324" y="8965"/>
                  <a:pt x="3045" y="11126"/>
                  <a:pt x="3822" y="13249"/>
                </a:cubicBezTo>
                <a:cubicBezTo>
                  <a:pt x="4220" y="14330"/>
                  <a:pt x="4618" y="15391"/>
                  <a:pt x="5054" y="16453"/>
                </a:cubicBezTo>
                <a:cubicBezTo>
                  <a:pt x="5225" y="16889"/>
                  <a:pt x="5433" y="17287"/>
                  <a:pt x="5699" y="17666"/>
                </a:cubicBezTo>
                <a:cubicBezTo>
                  <a:pt x="5926" y="17988"/>
                  <a:pt x="6267" y="18216"/>
                  <a:pt x="6646" y="18348"/>
                </a:cubicBezTo>
                <a:cubicBezTo>
                  <a:pt x="6705" y="18361"/>
                  <a:pt x="6764" y="18368"/>
                  <a:pt x="6823" y="18368"/>
                </a:cubicBezTo>
                <a:cubicBezTo>
                  <a:pt x="7107" y="18368"/>
                  <a:pt x="7384" y="18221"/>
                  <a:pt x="7556" y="17969"/>
                </a:cubicBezTo>
                <a:cubicBezTo>
                  <a:pt x="7746" y="17609"/>
                  <a:pt x="7784" y="17173"/>
                  <a:pt x="7708" y="16775"/>
                </a:cubicBezTo>
                <a:cubicBezTo>
                  <a:pt x="7519" y="15770"/>
                  <a:pt x="7253" y="14784"/>
                  <a:pt x="6893" y="13837"/>
                </a:cubicBezTo>
                <a:cubicBezTo>
                  <a:pt x="6248" y="11941"/>
                  <a:pt x="5414" y="9969"/>
                  <a:pt x="5528" y="7922"/>
                </a:cubicBezTo>
                <a:cubicBezTo>
                  <a:pt x="5543" y="7707"/>
                  <a:pt x="5559" y="7504"/>
                  <a:pt x="5594" y="7294"/>
                </a:cubicBezTo>
                <a:lnTo>
                  <a:pt x="5594" y="7294"/>
                </a:lnTo>
                <a:cubicBezTo>
                  <a:pt x="6312" y="7702"/>
                  <a:pt x="6661" y="8502"/>
                  <a:pt x="6893" y="9268"/>
                </a:cubicBezTo>
                <a:cubicBezTo>
                  <a:pt x="7234" y="10349"/>
                  <a:pt x="7519" y="11467"/>
                  <a:pt x="7822" y="12567"/>
                </a:cubicBezTo>
                <a:lnTo>
                  <a:pt x="8789" y="16036"/>
                </a:lnTo>
                <a:cubicBezTo>
                  <a:pt x="8940" y="16604"/>
                  <a:pt x="9111" y="17173"/>
                  <a:pt x="9263" y="17742"/>
                </a:cubicBezTo>
                <a:cubicBezTo>
                  <a:pt x="9376" y="18216"/>
                  <a:pt x="9509" y="18652"/>
                  <a:pt x="9699" y="19107"/>
                </a:cubicBezTo>
                <a:cubicBezTo>
                  <a:pt x="9966" y="19713"/>
                  <a:pt x="10452" y="20404"/>
                  <a:pt x="11172" y="20404"/>
                </a:cubicBezTo>
                <a:cubicBezTo>
                  <a:pt x="11217" y="20404"/>
                  <a:pt x="11263" y="20401"/>
                  <a:pt x="11310" y="20396"/>
                </a:cubicBezTo>
                <a:cubicBezTo>
                  <a:pt x="11708" y="20339"/>
                  <a:pt x="12068" y="20092"/>
                  <a:pt x="12258" y="19732"/>
                </a:cubicBezTo>
                <a:cubicBezTo>
                  <a:pt x="12485" y="19334"/>
                  <a:pt x="12580" y="18860"/>
                  <a:pt x="12504" y="18405"/>
                </a:cubicBezTo>
                <a:cubicBezTo>
                  <a:pt x="12390" y="17855"/>
                  <a:pt x="12239" y="17306"/>
                  <a:pt x="12030" y="16794"/>
                </a:cubicBezTo>
                <a:cubicBezTo>
                  <a:pt x="11841" y="16263"/>
                  <a:pt x="11651" y="15713"/>
                  <a:pt x="11462" y="15183"/>
                </a:cubicBezTo>
                <a:cubicBezTo>
                  <a:pt x="11101" y="14083"/>
                  <a:pt x="10779" y="12965"/>
                  <a:pt x="10457" y="11865"/>
                </a:cubicBezTo>
                <a:cubicBezTo>
                  <a:pt x="10154" y="10766"/>
                  <a:pt x="9869" y="9628"/>
                  <a:pt x="9623" y="8491"/>
                </a:cubicBezTo>
                <a:cubicBezTo>
                  <a:pt x="9414" y="7486"/>
                  <a:pt x="9168" y="6424"/>
                  <a:pt x="9414" y="5420"/>
                </a:cubicBezTo>
                <a:cubicBezTo>
                  <a:pt x="9462" y="5197"/>
                  <a:pt x="9536" y="5002"/>
                  <a:pt x="9626" y="4810"/>
                </a:cubicBezTo>
                <a:lnTo>
                  <a:pt x="9626" y="4810"/>
                </a:lnTo>
                <a:cubicBezTo>
                  <a:pt x="11118" y="5773"/>
                  <a:pt x="11814" y="7472"/>
                  <a:pt x="12239" y="9135"/>
                </a:cubicBezTo>
                <a:cubicBezTo>
                  <a:pt x="12485" y="10026"/>
                  <a:pt x="12637" y="10936"/>
                  <a:pt x="12807" y="11846"/>
                </a:cubicBezTo>
                <a:cubicBezTo>
                  <a:pt x="13035" y="13040"/>
                  <a:pt x="13300" y="14216"/>
                  <a:pt x="13623" y="15391"/>
                </a:cubicBezTo>
                <a:cubicBezTo>
                  <a:pt x="13945" y="16547"/>
                  <a:pt x="14324" y="17723"/>
                  <a:pt x="14741" y="18879"/>
                </a:cubicBezTo>
                <a:cubicBezTo>
                  <a:pt x="14912" y="19315"/>
                  <a:pt x="15063" y="19827"/>
                  <a:pt x="15480" y="20092"/>
                </a:cubicBezTo>
                <a:cubicBezTo>
                  <a:pt x="15595" y="20165"/>
                  <a:pt x="15723" y="20199"/>
                  <a:pt x="15849" y="20199"/>
                </a:cubicBezTo>
                <a:cubicBezTo>
                  <a:pt x="16119" y="20199"/>
                  <a:pt x="16382" y="20042"/>
                  <a:pt x="16485" y="19770"/>
                </a:cubicBezTo>
                <a:cubicBezTo>
                  <a:pt x="16694" y="19334"/>
                  <a:pt x="16675" y="18765"/>
                  <a:pt x="16656" y="18292"/>
                </a:cubicBezTo>
                <a:cubicBezTo>
                  <a:pt x="16637" y="17723"/>
                  <a:pt x="16542" y="17154"/>
                  <a:pt x="16428" y="16585"/>
                </a:cubicBezTo>
                <a:cubicBezTo>
                  <a:pt x="16125" y="15467"/>
                  <a:pt x="15746" y="14348"/>
                  <a:pt x="15291" y="13268"/>
                </a:cubicBezTo>
                <a:cubicBezTo>
                  <a:pt x="14419" y="10993"/>
                  <a:pt x="13793" y="8623"/>
                  <a:pt x="13433" y="6216"/>
                </a:cubicBezTo>
                <a:cubicBezTo>
                  <a:pt x="13360" y="5689"/>
                  <a:pt x="13392" y="4465"/>
                  <a:pt x="14163" y="4465"/>
                </a:cubicBezTo>
                <a:cubicBezTo>
                  <a:pt x="14197" y="4465"/>
                  <a:pt x="14231" y="4467"/>
                  <a:pt x="14267" y="4472"/>
                </a:cubicBezTo>
                <a:cubicBezTo>
                  <a:pt x="14741" y="4548"/>
                  <a:pt x="15025" y="5060"/>
                  <a:pt x="15234" y="5439"/>
                </a:cubicBezTo>
                <a:cubicBezTo>
                  <a:pt x="15499" y="5913"/>
                  <a:pt x="15727" y="6406"/>
                  <a:pt x="15935" y="6898"/>
                </a:cubicBezTo>
                <a:cubicBezTo>
                  <a:pt x="16732" y="8946"/>
                  <a:pt x="17111" y="11107"/>
                  <a:pt x="17452" y="13268"/>
                </a:cubicBezTo>
                <a:cubicBezTo>
                  <a:pt x="17623" y="14348"/>
                  <a:pt x="17793" y="15429"/>
                  <a:pt x="18002" y="16510"/>
                </a:cubicBezTo>
                <a:cubicBezTo>
                  <a:pt x="18096" y="17040"/>
                  <a:pt x="18229" y="17590"/>
                  <a:pt x="18362" y="18121"/>
                </a:cubicBezTo>
                <a:cubicBezTo>
                  <a:pt x="18476" y="18557"/>
                  <a:pt x="18627" y="19031"/>
                  <a:pt x="18968" y="19334"/>
                </a:cubicBezTo>
                <a:cubicBezTo>
                  <a:pt x="19197" y="19533"/>
                  <a:pt x="19456" y="19618"/>
                  <a:pt x="19715" y="19618"/>
                </a:cubicBezTo>
                <a:cubicBezTo>
                  <a:pt x="20273" y="19618"/>
                  <a:pt x="20833" y="19220"/>
                  <a:pt x="21092" y="18690"/>
                </a:cubicBezTo>
                <a:cubicBezTo>
                  <a:pt x="21300" y="18178"/>
                  <a:pt x="21338" y="17628"/>
                  <a:pt x="21205" y="17078"/>
                </a:cubicBezTo>
                <a:cubicBezTo>
                  <a:pt x="21111" y="16472"/>
                  <a:pt x="20902" y="15884"/>
                  <a:pt x="20731" y="15277"/>
                </a:cubicBezTo>
                <a:lnTo>
                  <a:pt x="18684" y="7903"/>
                </a:lnTo>
                <a:cubicBezTo>
                  <a:pt x="18514" y="7315"/>
                  <a:pt x="18362" y="6728"/>
                  <a:pt x="18191" y="6102"/>
                </a:cubicBezTo>
                <a:cubicBezTo>
                  <a:pt x="18162" y="6043"/>
                  <a:pt x="18106" y="6015"/>
                  <a:pt x="18051" y="6015"/>
                </a:cubicBezTo>
                <a:cubicBezTo>
                  <a:pt x="17966" y="6015"/>
                  <a:pt x="17884" y="6082"/>
                  <a:pt x="17907" y="6197"/>
                </a:cubicBezTo>
                <a:cubicBezTo>
                  <a:pt x="18589" y="8623"/>
                  <a:pt x="19253" y="11050"/>
                  <a:pt x="19935" y="13476"/>
                </a:cubicBezTo>
                <a:lnTo>
                  <a:pt x="20428" y="15315"/>
                </a:lnTo>
                <a:cubicBezTo>
                  <a:pt x="20599" y="15903"/>
                  <a:pt x="20788" y="16491"/>
                  <a:pt x="20902" y="17078"/>
                </a:cubicBezTo>
                <a:cubicBezTo>
                  <a:pt x="21016" y="17609"/>
                  <a:pt x="21035" y="18216"/>
                  <a:pt x="20750" y="18690"/>
                </a:cubicBezTo>
                <a:cubicBezTo>
                  <a:pt x="20542" y="19050"/>
                  <a:pt x="20144" y="19296"/>
                  <a:pt x="19727" y="19334"/>
                </a:cubicBezTo>
                <a:cubicBezTo>
                  <a:pt x="19253" y="19334"/>
                  <a:pt x="18950" y="18917"/>
                  <a:pt x="18798" y="18519"/>
                </a:cubicBezTo>
                <a:cubicBezTo>
                  <a:pt x="18627" y="18026"/>
                  <a:pt x="18495" y="17533"/>
                  <a:pt x="18400" y="17040"/>
                </a:cubicBezTo>
                <a:cubicBezTo>
                  <a:pt x="18172" y="15979"/>
                  <a:pt x="17983" y="14898"/>
                  <a:pt x="17812" y="13837"/>
                </a:cubicBezTo>
                <a:cubicBezTo>
                  <a:pt x="17452" y="11713"/>
                  <a:pt x="17130" y="9571"/>
                  <a:pt x="16428" y="7524"/>
                </a:cubicBezTo>
                <a:cubicBezTo>
                  <a:pt x="16239" y="7031"/>
                  <a:pt x="16049" y="6538"/>
                  <a:pt x="15822" y="6064"/>
                </a:cubicBezTo>
                <a:cubicBezTo>
                  <a:pt x="15632" y="5590"/>
                  <a:pt x="15386" y="5154"/>
                  <a:pt x="15082" y="4756"/>
                </a:cubicBezTo>
                <a:cubicBezTo>
                  <a:pt x="14841" y="4446"/>
                  <a:pt x="14506" y="4199"/>
                  <a:pt x="14120" y="4199"/>
                </a:cubicBezTo>
                <a:cubicBezTo>
                  <a:pt x="14081" y="4199"/>
                  <a:pt x="14042" y="4201"/>
                  <a:pt x="14002" y="4207"/>
                </a:cubicBezTo>
                <a:cubicBezTo>
                  <a:pt x="13661" y="4282"/>
                  <a:pt x="13395" y="4529"/>
                  <a:pt x="13281" y="4851"/>
                </a:cubicBezTo>
                <a:cubicBezTo>
                  <a:pt x="13149" y="5230"/>
                  <a:pt x="13092" y="5609"/>
                  <a:pt x="13130" y="6007"/>
                </a:cubicBezTo>
                <a:cubicBezTo>
                  <a:pt x="13187" y="6538"/>
                  <a:pt x="13281" y="7088"/>
                  <a:pt x="13395" y="7619"/>
                </a:cubicBezTo>
                <a:cubicBezTo>
                  <a:pt x="13623" y="8794"/>
                  <a:pt x="13907" y="9969"/>
                  <a:pt x="14267" y="11126"/>
                </a:cubicBezTo>
                <a:cubicBezTo>
                  <a:pt x="14608" y="12244"/>
                  <a:pt x="15044" y="13344"/>
                  <a:pt x="15442" y="14443"/>
                </a:cubicBezTo>
                <a:cubicBezTo>
                  <a:pt x="15879" y="15524"/>
                  <a:pt x="16182" y="16642"/>
                  <a:pt x="16333" y="17799"/>
                </a:cubicBezTo>
                <a:cubicBezTo>
                  <a:pt x="16409" y="18329"/>
                  <a:pt x="16390" y="18879"/>
                  <a:pt x="16296" y="19410"/>
                </a:cubicBezTo>
                <a:cubicBezTo>
                  <a:pt x="16277" y="19618"/>
                  <a:pt x="16144" y="19789"/>
                  <a:pt x="15973" y="19884"/>
                </a:cubicBezTo>
                <a:cubicBezTo>
                  <a:pt x="15943" y="19889"/>
                  <a:pt x="15912" y="19892"/>
                  <a:pt x="15882" y="19892"/>
                </a:cubicBezTo>
                <a:cubicBezTo>
                  <a:pt x="15710" y="19892"/>
                  <a:pt x="15558" y="19802"/>
                  <a:pt x="15461" y="19656"/>
                </a:cubicBezTo>
                <a:cubicBezTo>
                  <a:pt x="15329" y="19467"/>
                  <a:pt x="15215" y="19258"/>
                  <a:pt x="15139" y="19031"/>
                </a:cubicBezTo>
                <a:cubicBezTo>
                  <a:pt x="15025" y="18746"/>
                  <a:pt x="14912" y="18481"/>
                  <a:pt x="14817" y="18197"/>
                </a:cubicBezTo>
                <a:cubicBezTo>
                  <a:pt x="14608" y="17628"/>
                  <a:pt x="14419" y="17059"/>
                  <a:pt x="14248" y="16491"/>
                </a:cubicBezTo>
                <a:cubicBezTo>
                  <a:pt x="13888" y="15353"/>
                  <a:pt x="13566" y="14178"/>
                  <a:pt x="13300" y="13003"/>
                </a:cubicBezTo>
                <a:cubicBezTo>
                  <a:pt x="13073" y="12017"/>
                  <a:pt x="12921" y="11031"/>
                  <a:pt x="12694" y="10045"/>
                </a:cubicBezTo>
                <a:cubicBezTo>
                  <a:pt x="12334" y="8377"/>
                  <a:pt x="11822" y="6576"/>
                  <a:pt x="10590" y="5306"/>
                </a:cubicBezTo>
                <a:cubicBezTo>
                  <a:pt x="10305" y="5022"/>
                  <a:pt x="9983" y="4756"/>
                  <a:pt x="9623" y="4548"/>
                </a:cubicBezTo>
                <a:cubicBezTo>
                  <a:pt x="9603" y="4534"/>
                  <a:pt x="9580" y="4528"/>
                  <a:pt x="9558" y="4528"/>
                </a:cubicBezTo>
                <a:cubicBezTo>
                  <a:pt x="9517" y="4528"/>
                  <a:pt x="9477" y="4549"/>
                  <a:pt x="9452" y="4586"/>
                </a:cubicBezTo>
                <a:cubicBezTo>
                  <a:pt x="8978" y="5458"/>
                  <a:pt x="9016" y="6481"/>
                  <a:pt x="9168" y="7448"/>
                </a:cubicBezTo>
                <a:cubicBezTo>
                  <a:pt x="9338" y="8510"/>
                  <a:pt x="9604" y="9571"/>
                  <a:pt x="9869" y="10633"/>
                </a:cubicBezTo>
                <a:cubicBezTo>
                  <a:pt x="10438" y="12832"/>
                  <a:pt x="11101" y="14993"/>
                  <a:pt x="11879" y="17135"/>
                </a:cubicBezTo>
                <a:cubicBezTo>
                  <a:pt x="12182" y="18007"/>
                  <a:pt x="12618" y="19182"/>
                  <a:pt x="11784" y="19922"/>
                </a:cubicBezTo>
                <a:cubicBezTo>
                  <a:pt x="11612" y="20082"/>
                  <a:pt x="11386" y="20166"/>
                  <a:pt x="11158" y="20166"/>
                </a:cubicBezTo>
                <a:cubicBezTo>
                  <a:pt x="11008" y="20166"/>
                  <a:pt x="10858" y="20130"/>
                  <a:pt x="10722" y="20055"/>
                </a:cubicBezTo>
                <a:cubicBezTo>
                  <a:pt x="10400" y="19827"/>
                  <a:pt x="10172" y="19524"/>
                  <a:pt x="10021" y="19182"/>
                </a:cubicBezTo>
                <a:cubicBezTo>
                  <a:pt x="9831" y="18784"/>
                  <a:pt x="9699" y="18367"/>
                  <a:pt x="9585" y="17950"/>
                </a:cubicBezTo>
                <a:lnTo>
                  <a:pt x="9111" y="16244"/>
                </a:lnTo>
                <a:lnTo>
                  <a:pt x="8125" y="12832"/>
                </a:lnTo>
                <a:cubicBezTo>
                  <a:pt x="7822" y="11732"/>
                  <a:pt x="7519" y="10614"/>
                  <a:pt x="7177" y="9514"/>
                </a:cubicBezTo>
                <a:cubicBezTo>
                  <a:pt x="6950" y="8737"/>
                  <a:pt x="6665" y="7903"/>
                  <a:pt x="6059" y="7353"/>
                </a:cubicBezTo>
                <a:cubicBezTo>
                  <a:pt x="5907" y="7221"/>
                  <a:pt x="5737" y="7107"/>
                  <a:pt x="5547" y="7012"/>
                </a:cubicBezTo>
                <a:cubicBezTo>
                  <a:pt x="5534" y="7008"/>
                  <a:pt x="5519" y="7005"/>
                  <a:pt x="5505" y="7005"/>
                </a:cubicBezTo>
                <a:cubicBezTo>
                  <a:pt x="5457" y="7005"/>
                  <a:pt x="5410" y="7030"/>
                  <a:pt x="5395" y="7088"/>
                </a:cubicBezTo>
                <a:cubicBezTo>
                  <a:pt x="5054" y="9041"/>
                  <a:pt x="5661" y="10936"/>
                  <a:pt x="6305" y="12775"/>
                </a:cubicBezTo>
                <a:cubicBezTo>
                  <a:pt x="6628" y="13723"/>
                  <a:pt x="6988" y="14671"/>
                  <a:pt x="7253" y="15638"/>
                </a:cubicBezTo>
                <a:cubicBezTo>
                  <a:pt x="7386" y="16093"/>
                  <a:pt x="7481" y="16566"/>
                  <a:pt x="7537" y="17059"/>
                </a:cubicBezTo>
                <a:cubicBezTo>
                  <a:pt x="7556" y="17457"/>
                  <a:pt x="7481" y="17969"/>
                  <a:pt x="7064" y="18121"/>
                </a:cubicBezTo>
                <a:cubicBezTo>
                  <a:pt x="6994" y="18147"/>
                  <a:pt x="6924" y="18158"/>
                  <a:pt x="6855" y="18158"/>
                </a:cubicBezTo>
                <a:cubicBezTo>
                  <a:pt x="6568" y="18158"/>
                  <a:pt x="6295" y="17959"/>
                  <a:pt x="6097" y="17761"/>
                </a:cubicBezTo>
                <a:cubicBezTo>
                  <a:pt x="5774" y="17438"/>
                  <a:pt x="5547" y="17059"/>
                  <a:pt x="5376" y="16642"/>
                </a:cubicBezTo>
                <a:cubicBezTo>
                  <a:pt x="4959" y="15619"/>
                  <a:pt x="4561" y="14595"/>
                  <a:pt x="4182" y="13571"/>
                </a:cubicBezTo>
                <a:cubicBezTo>
                  <a:pt x="3405" y="11505"/>
                  <a:pt x="2703" y="9401"/>
                  <a:pt x="2059" y="7278"/>
                </a:cubicBezTo>
                <a:cubicBezTo>
                  <a:pt x="1414" y="5154"/>
                  <a:pt x="846" y="3012"/>
                  <a:pt x="334" y="851"/>
                </a:cubicBezTo>
                <a:cubicBezTo>
                  <a:pt x="277" y="586"/>
                  <a:pt x="220" y="320"/>
                  <a:pt x="163" y="55"/>
                </a:cubicBezTo>
                <a:cubicBezTo>
                  <a:pt x="156" y="17"/>
                  <a:pt x="126" y="0"/>
                  <a:pt x="9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725470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84"/>
        <p:cNvGrpSpPr/>
        <p:nvPr/>
      </p:nvGrpSpPr>
      <p:grpSpPr>
        <a:xfrm>
          <a:off x="0" y="0"/>
          <a:ext cx="0" cy="0"/>
          <a:chOff x="0" y="0"/>
          <a:chExt cx="0" cy="0"/>
        </a:xfrm>
      </p:grpSpPr>
      <p:pic>
        <p:nvPicPr>
          <p:cNvPr id="585" name="Google Shape;585;p11"/>
          <p:cNvPicPr preferRelativeResize="0"/>
          <p:nvPr/>
        </p:nvPicPr>
        <p:blipFill>
          <a:blip r:embed="rId2">
            <a:alphaModFix amt="66000"/>
          </a:blip>
          <a:stretch>
            <a:fillRect/>
          </a:stretch>
        </p:blipFill>
        <p:spPr>
          <a:xfrm rot="8456486" flipH="1">
            <a:off x="4213816" y="1684455"/>
            <a:ext cx="3297389" cy="2276638"/>
          </a:xfrm>
          <a:prstGeom prst="rect">
            <a:avLst/>
          </a:prstGeom>
          <a:noFill/>
          <a:ln>
            <a:noFill/>
          </a:ln>
        </p:spPr>
      </p:pic>
      <p:pic>
        <p:nvPicPr>
          <p:cNvPr id="586" name="Google Shape;586;p11"/>
          <p:cNvPicPr preferRelativeResize="0"/>
          <p:nvPr/>
        </p:nvPicPr>
        <p:blipFill>
          <a:blip r:embed="rId3">
            <a:alphaModFix amt="74000"/>
          </a:blip>
          <a:stretch>
            <a:fillRect/>
          </a:stretch>
        </p:blipFill>
        <p:spPr>
          <a:xfrm rot="-5809801" flipH="1">
            <a:off x="2079893" y="1275092"/>
            <a:ext cx="2894870" cy="2593321"/>
          </a:xfrm>
          <a:prstGeom prst="rect">
            <a:avLst/>
          </a:prstGeom>
          <a:noFill/>
          <a:ln>
            <a:noFill/>
          </a:ln>
        </p:spPr>
      </p:pic>
      <p:pic>
        <p:nvPicPr>
          <p:cNvPr id="587" name="Google Shape;587;p11"/>
          <p:cNvPicPr preferRelativeResize="0"/>
          <p:nvPr/>
        </p:nvPicPr>
        <p:blipFill>
          <a:blip r:embed="rId4">
            <a:alphaModFix amt="76000"/>
          </a:blip>
          <a:stretch>
            <a:fillRect/>
          </a:stretch>
        </p:blipFill>
        <p:spPr>
          <a:xfrm rot="9663874">
            <a:off x="-831963" y="211855"/>
            <a:ext cx="9577978" cy="3566814"/>
          </a:xfrm>
          <a:prstGeom prst="rect">
            <a:avLst/>
          </a:prstGeom>
          <a:noFill/>
          <a:ln>
            <a:noFill/>
          </a:ln>
        </p:spPr>
      </p:pic>
      <p:sp>
        <p:nvSpPr>
          <p:cNvPr id="588" name="Google Shape;588;p11"/>
          <p:cNvSpPr txBox="1">
            <a:spLocks noGrp="1"/>
          </p:cNvSpPr>
          <p:nvPr>
            <p:ph type="title" hasCustomPrompt="1"/>
          </p:nvPr>
        </p:nvSpPr>
        <p:spPr>
          <a:xfrm>
            <a:off x="1284000" y="1558475"/>
            <a:ext cx="6576000" cy="15111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9600"/>
            </a:lvl1pPr>
            <a:lvl2pPr lvl="1" algn="ctr">
              <a:spcBef>
                <a:spcPts val="0"/>
              </a:spcBef>
              <a:spcAft>
                <a:spcPts val="0"/>
              </a:spcAft>
              <a:buSzPts val="9600"/>
              <a:buNone/>
              <a:defRPr sz="9600"/>
            </a:lvl2pPr>
            <a:lvl3pPr lvl="2" algn="ctr">
              <a:spcBef>
                <a:spcPts val="0"/>
              </a:spcBef>
              <a:spcAft>
                <a:spcPts val="0"/>
              </a:spcAft>
              <a:buSzPts val="9600"/>
              <a:buNone/>
              <a:defRPr sz="9600"/>
            </a:lvl3pPr>
            <a:lvl4pPr lvl="3" algn="ctr">
              <a:spcBef>
                <a:spcPts val="0"/>
              </a:spcBef>
              <a:spcAft>
                <a:spcPts val="0"/>
              </a:spcAft>
              <a:buSzPts val="9600"/>
              <a:buNone/>
              <a:defRPr sz="9600"/>
            </a:lvl4pPr>
            <a:lvl5pPr lvl="4" algn="ctr">
              <a:spcBef>
                <a:spcPts val="0"/>
              </a:spcBef>
              <a:spcAft>
                <a:spcPts val="0"/>
              </a:spcAft>
              <a:buSzPts val="9600"/>
              <a:buNone/>
              <a:defRPr sz="9600"/>
            </a:lvl5pPr>
            <a:lvl6pPr lvl="5" algn="ctr">
              <a:spcBef>
                <a:spcPts val="0"/>
              </a:spcBef>
              <a:spcAft>
                <a:spcPts val="0"/>
              </a:spcAft>
              <a:buSzPts val="9600"/>
              <a:buNone/>
              <a:defRPr sz="9600"/>
            </a:lvl6pPr>
            <a:lvl7pPr lvl="6" algn="ctr">
              <a:spcBef>
                <a:spcPts val="0"/>
              </a:spcBef>
              <a:spcAft>
                <a:spcPts val="0"/>
              </a:spcAft>
              <a:buSzPts val="9600"/>
              <a:buNone/>
              <a:defRPr sz="9600"/>
            </a:lvl7pPr>
            <a:lvl8pPr lvl="7" algn="ctr">
              <a:spcBef>
                <a:spcPts val="0"/>
              </a:spcBef>
              <a:spcAft>
                <a:spcPts val="0"/>
              </a:spcAft>
              <a:buSzPts val="9600"/>
              <a:buNone/>
              <a:defRPr sz="9600"/>
            </a:lvl8pPr>
            <a:lvl9pPr lvl="8" algn="ctr">
              <a:spcBef>
                <a:spcPts val="0"/>
              </a:spcBef>
              <a:spcAft>
                <a:spcPts val="0"/>
              </a:spcAft>
              <a:buSzPts val="9600"/>
              <a:buNone/>
              <a:defRPr sz="9600"/>
            </a:lvl9pPr>
          </a:lstStyle>
          <a:p>
            <a:r>
              <a:t>xx%</a:t>
            </a:r>
          </a:p>
        </p:txBody>
      </p:sp>
      <p:sp>
        <p:nvSpPr>
          <p:cNvPr id="589" name="Google Shape;589;p11"/>
          <p:cNvSpPr txBox="1">
            <a:spLocks noGrp="1"/>
          </p:cNvSpPr>
          <p:nvPr>
            <p:ph type="subTitle" idx="1"/>
          </p:nvPr>
        </p:nvSpPr>
        <p:spPr>
          <a:xfrm>
            <a:off x="1284000" y="3069625"/>
            <a:ext cx="65760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900"/>
            </a:lvl1pPr>
            <a:lvl2pPr lvl="1" algn="ctr" rtl="0">
              <a:lnSpc>
                <a:spcPct val="100000"/>
              </a:lnSpc>
              <a:spcBef>
                <a:spcPts val="0"/>
              </a:spcBef>
              <a:spcAft>
                <a:spcPts val="0"/>
              </a:spcAft>
              <a:buSzPts val="1600"/>
              <a:buNone/>
              <a:defRPr sz="1600"/>
            </a:lvl2pPr>
            <a:lvl3pPr lvl="2" algn="ctr" rtl="0">
              <a:lnSpc>
                <a:spcPct val="100000"/>
              </a:lnSpc>
              <a:spcBef>
                <a:spcPts val="1600"/>
              </a:spcBef>
              <a:spcAft>
                <a:spcPts val="0"/>
              </a:spcAft>
              <a:buSzPts val="1600"/>
              <a:buNone/>
              <a:defRPr sz="1600"/>
            </a:lvl3pPr>
            <a:lvl4pPr lvl="3" algn="ctr" rtl="0">
              <a:lnSpc>
                <a:spcPct val="100000"/>
              </a:lnSpc>
              <a:spcBef>
                <a:spcPts val="1600"/>
              </a:spcBef>
              <a:spcAft>
                <a:spcPts val="0"/>
              </a:spcAft>
              <a:buSzPts val="1600"/>
              <a:buNone/>
              <a:defRPr sz="1600"/>
            </a:lvl4pPr>
            <a:lvl5pPr lvl="4" algn="ctr" rtl="0">
              <a:lnSpc>
                <a:spcPct val="100000"/>
              </a:lnSpc>
              <a:spcBef>
                <a:spcPts val="1600"/>
              </a:spcBef>
              <a:spcAft>
                <a:spcPts val="0"/>
              </a:spcAft>
              <a:buSzPts val="1600"/>
              <a:buNone/>
              <a:defRPr sz="1600"/>
            </a:lvl5pPr>
            <a:lvl6pPr lvl="5" algn="ctr" rtl="0">
              <a:lnSpc>
                <a:spcPct val="100000"/>
              </a:lnSpc>
              <a:spcBef>
                <a:spcPts val="1600"/>
              </a:spcBef>
              <a:spcAft>
                <a:spcPts val="0"/>
              </a:spcAft>
              <a:buSzPts val="1600"/>
              <a:buNone/>
              <a:defRPr sz="1600"/>
            </a:lvl6pPr>
            <a:lvl7pPr lvl="6" algn="ctr" rtl="0">
              <a:lnSpc>
                <a:spcPct val="100000"/>
              </a:lnSpc>
              <a:spcBef>
                <a:spcPts val="1600"/>
              </a:spcBef>
              <a:spcAft>
                <a:spcPts val="0"/>
              </a:spcAft>
              <a:buSzPts val="1600"/>
              <a:buNone/>
              <a:defRPr sz="1600"/>
            </a:lvl7pPr>
            <a:lvl8pPr lvl="7" algn="ctr" rtl="0">
              <a:lnSpc>
                <a:spcPct val="100000"/>
              </a:lnSpc>
              <a:spcBef>
                <a:spcPts val="1600"/>
              </a:spcBef>
              <a:spcAft>
                <a:spcPts val="0"/>
              </a:spcAft>
              <a:buSzPts val="1600"/>
              <a:buNone/>
              <a:defRPr sz="1600"/>
            </a:lvl8pPr>
            <a:lvl9pPr lvl="8" algn="ctr" rtl="0">
              <a:lnSpc>
                <a:spcPct val="100000"/>
              </a:lnSpc>
              <a:spcBef>
                <a:spcPts val="1600"/>
              </a:spcBef>
              <a:spcAft>
                <a:spcPts val="1600"/>
              </a:spcAft>
              <a:buSzPts val="1600"/>
              <a:buNone/>
              <a:defRPr sz="1600"/>
            </a:lvl9pPr>
          </a:lstStyle>
          <a:p>
            <a:endParaRPr/>
          </a:p>
        </p:txBody>
      </p:sp>
      <p:pic>
        <p:nvPicPr>
          <p:cNvPr id="590" name="Google Shape;590;p11"/>
          <p:cNvPicPr preferRelativeResize="0"/>
          <p:nvPr/>
        </p:nvPicPr>
        <p:blipFill>
          <a:blip r:embed="rId2">
            <a:alphaModFix amt="66000"/>
          </a:blip>
          <a:stretch>
            <a:fillRect/>
          </a:stretch>
        </p:blipFill>
        <p:spPr>
          <a:xfrm rot="8456486" flipH="1">
            <a:off x="7252441" y="4177105"/>
            <a:ext cx="3297389" cy="2276638"/>
          </a:xfrm>
          <a:prstGeom prst="rect">
            <a:avLst/>
          </a:prstGeom>
          <a:noFill/>
          <a:ln>
            <a:noFill/>
          </a:ln>
        </p:spPr>
      </p:pic>
      <p:grpSp>
        <p:nvGrpSpPr>
          <p:cNvPr id="591" name="Google Shape;591;p11"/>
          <p:cNvGrpSpPr/>
          <p:nvPr/>
        </p:nvGrpSpPr>
        <p:grpSpPr>
          <a:xfrm rot="2700046">
            <a:off x="8023488" y="3760130"/>
            <a:ext cx="1344367" cy="1995327"/>
            <a:chOff x="272875" y="1527563"/>
            <a:chExt cx="255950" cy="455000"/>
          </a:xfrm>
        </p:grpSpPr>
        <p:sp>
          <p:nvSpPr>
            <p:cNvPr id="592" name="Google Shape;592;p11"/>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11"/>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11"/>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11"/>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11"/>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11"/>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11"/>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11"/>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11"/>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11"/>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11"/>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11"/>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11"/>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11"/>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11"/>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11"/>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11"/>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11"/>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11"/>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11"/>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11"/>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11"/>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11"/>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11"/>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11"/>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11"/>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11"/>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11"/>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11"/>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11"/>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11"/>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11"/>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11"/>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11"/>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11"/>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627" name="Google Shape;627;p11"/>
          <p:cNvPicPr preferRelativeResize="0"/>
          <p:nvPr/>
        </p:nvPicPr>
        <p:blipFill>
          <a:blip r:embed="rId4">
            <a:alphaModFix amt="76000"/>
          </a:blip>
          <a:stretch>
            <a:fillRect/>
          </a:stretch>
        </p:blipFill>
        <p:spPr>
          <a:xfrm rot="9663874">
            <a:off x="-3354179" y="-1777728"/>
            <a:ext cx="7605805" cy="2832382"/>
          </a:xfrm>
          <a:prstGeom prst="rect">
            <a:avLst/>
          </a:prstGeom>
          <a:noFill/>
          <a:ln>
            <a:noFill/>
          </a:ln>
        </p:spPr>
      </p:pic>
      <p:grpSp>
        <p:nvGrpSpPr>
          <p:cNvPr id="628" name="Google Shape;628;p11"/>
          <p:cNvGrpSpPr/>
          <p:nvPr/>
        </p:nvGrpSpPr>
        <p:grpSpPr>
          <a:xfrm rot="-7181356">
            <a:off x="474922" y="-1462434"/>
            <a:ext cx="1344356" cy="2469645"/>
            <a:chOff x="272875" y="1419395"/>
            <a:chExt cx="255950" cy="563168"/>
          </a:xfrm>
        </p:grpSpPr>
        <p:sp>
          <p:nvSpPr>
            <p:cNvPr id="629" name="Google Shape;629;p11"/>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11"/>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11"/>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11"/>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11"/>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11"/>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11"/>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11"/>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11"/>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11"/>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11"/>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11"/>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11"/>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11"/>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11"/>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11"/>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11"/>
            <p:cNvSpPr/>
            <p:nvPr/>
          </p:nvSpPr>
          <p:spPr>
            <a:xfrm>
              <a:off x="369050" y="1615955"/>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11"/>
            <p:cNvSpPr/>
            <p:nvPr/>
          </p:nvSpPr>
          <p:spPr>
            <a:xfrm>
              <a:off x="490635" y="1582215"/>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11"/>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11"/>
            <p:cNvSpPr/>
            <p:nvPr/>
          </p:nvSpPr>
          <p:spPr>
            <a:xfrm>
              <a:off x="438343" y="1487068"/>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11"/>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11"/>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11"/>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11"/>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11"/>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11"/>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11"/>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11"/>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11"/>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11"/>
            <p:cNvSpPr/>
            <p:nvPr/>
          </p:nvSpPr>
          <p:spPr>
            <a:xfrm>
              <a:off x="360075" y="195388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11"/>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11"/>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11"/>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11"/>
            <p:cNvSpPr/>
            <p:nvPr/>
          </p:nvSpPr>
          <p:spPr>
            <a:xfrm>
              <a:off x="394558" y="1560904"/>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11"/>
            <p:cNvSpPr/>
            <p:nvPr/>
          </p:nvSpPr>
          <p:spPr>
            <a:xfrm>
              <a:off x="418850" y="1419395"/>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64" name="Google Shape;664;p11"/>
          <p:cNvSpPr/>
          <p:nvPr/>
        </p:nvSpPr>
        <p:spPr>
          <a:xfrm rot="3011561">
            <a:off x="7155837" y="4854310"/>
            <a:ext cx="1345837" cy="1286867"/>
          </a:xfrm>
          <a:custGeom>
            <a:avLst/>
            <a:gdLst/>
            <a:ahLst/>
            <a:cxnLst/>
            <a:rect l="l" t="t" r="r" b="b"/>
            <a:pathLst>
              <a:path w="21339" h="20404" extrusionOk="0">
                <a:moveTo>
                  <a:pt x="95" y="0"/>
                </a:moveTo>
                <a:cubicBezTo>
                  <a:pt x="50" y="0"/>
                  <a:pt x="0" y="36"/>
                  <a:pt x="12" y="93"/>
                </a:cubicBezTo>
                <a:cubicBezTo>
                  <a:pt x="485" y="2330"/>
                  <a:pt x="1054" y="4567"/>
                  <a:pt x="1680" y="6766"/>
                </a:cubicBezTo>
                <a:cubicBezTo>
                  <a:pt x="2324" y="8965"/>
                  <a:pt x="3045" y="11126"/>
                  <a:pt x="3822" y="13249"/>
                </a:cubicBezTo>
                <a:cubicBezTo>
                  <a:pt x="4220" y="14330"/>
                  <a:pt x="4618" y="15391"/>
                  <a:pt x="5054" y="16453"/>
                </a:cubicBezTo>
                <a:cubicBezTo>
                  <a:pt x="5225" y="16889"/>
                  <a:pt x="5433" y="17287"/>
                  <a:pt x="5699" y="17666"/>
                </a:cubicBezTo>
                <a:cubicBezTo>
                  <a:pt x="5926" y="17988"/>
                  <a:pt x="6267" y="18216"/>
                  <a:pt x="6646" y="18348"/>
                </a:cubicBezTo>
                <a:cubicBezTo>
                  <a:pt x="6705" y="18361"/>
                  <a:pt x="6764" y="18368"/>
                  <a:pt x="6823" y="18368"/>
                </a:cubicBezTo>
                <a:cubicBezTo>
                  <a:pt x="7107" y="18368"/>
                  <a:pt x="7384" y="18221"/>
                  <a:pt x="7556" y="17969"/>
                </a:cubicBezTo>
                <a:cubicBezTo>
                  <a:pt x="7746" y="17609"/>
                  <a:pt x="7784" y="17173"/>
                  <a:pt x="7708" y="16775"/>
                </a:cubicBezTo>
                <a:cubicBezTo>
                  <a:pt x="7519" y="15770"/>
                  <a:pt x="7253" y="14784"/>
                  <a:pt x="6893" y="13837"/>
                </a:cubicBezTo>
                <a:cubicBezTo>
                  <a:pt x="6248" y="11941"/>
                  <a:pt x="5414" y="9969"/>
                  <a:pt x="5528" y="7922"/>
                </a:cubicBezTo>
                <a:cubicBezTo>
                  <a:pt x="5543" y="7707"/>
                  <a:pt x="5559" y="7504"/>
                  <a:pt x="5594" y="7294"/>
                </a:cubicBezTo>
                <a:lnTo>
                  <a:pt x="5594" y="7294"/>
                </a:lnTo>
                <a:cubicBezTo>
                  <a:pt x="6312" y="7702"/>
                  <a:pt x="6661" y="8502"/>
                  <a:pt x="6893" y="9268"/>
                </a:cubicBezTo>
                <a:cubicBezTo>
                  <a:pt x="7234" y="10349"/>
                  <a:pt x="7519" y="11467"/>
                  <a:pt x="7822" y="12567"/>
                </a:cubicBezTo>
                <a:lnTo>
                  <a:pt x="8789" y="16036"/>
                </a:lnTo>
                <a:cubicBezTo>
                  <a:pt x="8940" y="16604"/>
                  <a:pt x="9111" y="17173"/>
                  <a:pt x="9263" y="17742"/>
                </a:cubicBezTo>
                <a:cubicBezTo>
                  <a:pt x="9376" y="18216"/>
                  <a:pt x="9509" y="18652"/>
                  <a:pt x="9699" y="19107"/>
                </a:cubicBezTo>
                <a:cubicBezTo>
                  <a:pt x="9966" y="19713"/>
                  <a:pt x="10452" y="20404"/>
                  <a:pt x="11172" y="20404"/>
                </a:cubicBezTo>
                <a:cubicBezTo>
                  <a:pt x="11217" y="20404"/>
                  <a:pt x="11263" y="20401"/>
                  <a:pt x="11310" y="20396"/>
                </a:cubicBezTo>
                <a:cubicBezTo>
                  <a:pt x="11708" y="20339"/>
                  <a:pt x="12068" y="20092"/>
                  <a:pt x="12258" y="19732"/>
                </a:cubicBezTo>
                <a:cubicBezTo>
                  <a:pt x="12485" y="19334"/>
                  <a:pt x="12580" y="18860"/>
                  <a:pt x="12504" y="18405"/>
                </a:cubicBezTo>
                <a:cubicBezTo>
                  <a:pt x="12390" y="17855"/>
                  <a:pt x="12239" y="17306"/>
                  <a:pt x="12030" y="16794"/>
                </a:cubicBezTo>
                <a:cubicBezTo>
                  <a:pt x="11841" y="16263"/>
                  <a:pt x="11651" y="15713"/>
                  <a:pt x="11462" y="15183"/>
                </a:cubicBezTo>
                <a:cubicBezTo>
                  <a:pt x="11101" y="14083"/>
                  <a:pt x="10779" y="12965"/>
                  <a:pt x="10457" y="11865"/>
                </a:cubicBezTo>
                <a:cubicBezTo>
                  <a:pt x="10154" y="10766"/>
                  <a:pt x="9869" y="9628"/>
                  <a:pt x="9623" y="8491"/>
                </a:cubicBezTo>
                <a:cubicBezTo>
                  <a:pt x="9414" y="7486"/>
                  <a:pt x="9168" y="6424"/>
                  <a:pt x="9414" y="5420"/>
                </a:cubicBezTo>
                <a:cubicBezTo>
                  <a:pt x="9462" y="5197"/>
                  <a:pt x="9536" y="5002"/>
                  <a:pt x="9626" y="4810"/>
                </a:cubicBezTo>
                <a:lnTo>
                  <a:pt x="9626" y="4810"/>
                </a:lnTo>
                <a:cubicBezTo>
                  <a:pt x="11118" y="5773"/>
                  <a:pt x="11814" y="7472"/>
                  <a:pt x="12239" y="9135"/>
                </a:cubicBezTo>
                <a:cubicBezTo>
                  <a:pt x="12485" y="10026"/>
                  <a:pt x="12637" y="10936"/>
                  <a:pt x="12807" y="11846"/>
                </a:cubicBezTo>
                <a:cubicBezTo>
                  <a:pt x="13035" y="13040"/>
                  <a:pt x="13300" y="14216"/>
                  <a:pt x="13623" y="15391"/>
                </a:cubicBezTo>
                <a:cubicBezTo>
                  <a:pt x="13945" y="16547"/>
                  <a:pt x="14324" y="17723"/>
                  <a:pt x="14741" y="18879"/>
                </a:cubicBezTo>
                <a:cubicBezTo>
                  <a:pt x="14912" y="19315"/>
                  <a:pt x="15063" y="19827"/>
                  <a:pt x="15480" y="20092"/>
                </a:cubicBezTo>
                <a:cubicBezTo>
                  <a:pt x="15595" y="20165"/>
                  <a:pt x="15723" y="20199"/>
                  <a:pt x="15849" y="20199"/>
                </a:cubicBezTo>
                <a:cubicBezTo>
                  <a:pt x="16119" y="20199"/>
                  <a:pt x="16382" y="20042"/>
                  <a:pt x="16485" y="19770"/>
                </a:cubicBezTo>
                <a:cubicBezTo>
                  <a:pt x="16694" y="19334"/>
                  <a:pt x="16675" y="18765"/>
                  <a:pt x="16656" y="18292"/>
                </a:cubicBezTo>
                <a:cubicBezTo>
                  <a:pt x="16637" y="17723"/>
                  <a:pt x="16542" y="17154"/>
                  <a:pt x="16428" y="16585"/>
                </a:cubicBezTo>
                <a:cubicBezTo>
                  <a:pt x="16125" y="15467"/>
                  <a:pt x="15746" y="14348"/>
                  <a:pt x="15291" y="13268"/>
                </a:cubicBezTo>
                <a:cubicBezTo>
                  <a:pt x="14419" y="10993"/>
                  <a:pt x="13793" y="8623"/>
                  <a:pt x="13433" y="6216"/>
                </a:cubicBezTo>
                <a:cubicBezTo>
                  <a:pt x="13360" y="5689"/>
                  <a:pt x="13392" y="4465"/>
                  <a:pt x="14163" y="4465"/>
                </a:cubicBezTo>
                <a:cubicBezTo>
                  <a:pt x="14197" y="4465"/>
                  <a:pt x="14231" y="4467"/>
                  <a:pt x="14267" y="4472"/>
                </a:cubicBezTo>
                <a:cubicBezTo>
                  <a:pt x="14741" y="4548"/>
                  <a:pt x="15025" y="5060"/>
                  <a:pt x="15234" y="5439"/>
                </a:cubicBezTo>
                <a:cubicBezTo>
                  <a:pt x="15499" y="5913"/>
                  <a:pt x="15727" y="6406"/>
                  <a:pt x="15935" y="6898"/>
                </a:cubicBezTo>
                <a:cubicBezTo>
                  <a:pt x="16732" y="8946"/>
                  <a:pt x="17111" y="11107"/>
                  <a:pt x="17452" y="13268"/>
                </a:cubicBezTo>
                <a:cubicBezTo>
                  <a:pt x="17623" y="14348"/>
                  <a:pt x="17793" y="15429"/>
                  <a:pt x="18002" y="16510"/>
                </a:cubicBezTo>
                <a:cubicBezTo>
                  <a:pt x="18096" y="17040"/>
                  <a:pt x="18229" y="17590"/>
                  <a:pt x="18362" y="18121"/>
                </a:cubicBezTo>
                <a:cubicBezTo>
                  <a:pt x="18476" y="18557"/>
                  <a:pt x="18627" y="19031"/>
                  <a:pt x="18968" y="19334"/>
                </a:cubicBezTo>
                <a:cubicBezTo>
                  <a:pt x="19197" y="19533"/>
                  <a:pt x="19456" y="19618"/>
                  <a:pt x="19715" y="19618"/>
                </a:cubicBezTo>
                <a:cubicBezTo>
                  <a:pt x="20273" y="19618"/>
                  <a:pt x="20833" y="19220"/>
                  <a:pt x="21092" y="18690"/>
                </a:cubicBezTo>
                <a:cubicBezTo>
                  <a:pt x="21300" y="18178"/>
                  <a:pt x="21338" y="17628"/>
                  <a:pt x="21205" y="17078"/>
                </a:cubicBezTo>
                <a:cubicBezTo>
                  <a:pt x="21111" y="16472"/>
                  <a:pt x="20902" y="15884"/>
                  <a:pt x="20731" y="15277"/>
                </a:cubicBezTo>
                <a:lnTo>
                  <a:pt x="18684" y="7903"/>
                </a:lnTo>
                <a:cubicBezTo>
                  <a:pt x="18514" y="7315"/>
                  <a:pt x="18362" y="6728"/>
                  <a:pt x="18191" y="6102"/>
                </a:cubicBezTo>
                <a:cubicBezTo>
                  <a:pt x="18162" y="6043"/>
                  <a:pt x="18106" y="6015"/>
                  <a:pt x="18051" y="6015"/>
                </a:cubicBezTo>
                <a:cubicBezTo>
                  <a:pt x="17966" y="6015"/>
                  <a:pt x="17884" y="6082"/>
                  <a:pt x="17907" y="6197"/>
                </a:cubicBezTo>
                <a:cubicBezTo>
                  <a:pt x="18589" y="8623"/>
                  <a:pt x="19253" y="11050"/>
                  <a:pt x="19935" y="13476"/>
                </a:cubicBezTo>
                <a:lnTo>
                  <a:pt x="20428" y="15315"/>
                </a:lnTo>
                <a:cubicBezTo>
                  <a:pt x="20599" y="15903"/>
                  <a:pt x="20788" y="16491"/>
                  <a:pt x="20902" y="17078"/>
                </a:cubicBezTo>
                <a:cubicBezTo>
                  <a:pt x="21016" y="17609"/>
                  <a:pt x="21035" y="18216"/>
                  <a:pt x="20750" y="18690"/>
                </a:cubicBezTo>
                <a:cubicBezTo>
                  <a:pt x="20542" y="19050"/>
                  <a:pt x="20144" y="19296"/>
                  <a:pt x="19727" y="19334"/>
                </a:cubicBezTo>
                <a:cubicBezTo>
                  <a:pt x="19253" y="19334"/>
                  <a:pt x="18950" y="18917"/>
                  <a:pt x="18798" y="18519"/>
                </a:cubicBezTo>
                <a:cubicBezTo>
                  <a:pt x="18627" y="18026"/>
                  <a:pt x="18495" y="17533"/>
                  <a:pt x="18400" y="17040"/>
                </a:cubicBezTo>
                <a:cubicBezTo>
                  <a:pt x="18172" y="15979"/>
                  <a:pt x="17983" y="14898"/>
                  <a:pt x="17812" y="13837"/>
                </a:cubicBezTo>
                <a:cubicBezTo>
                  <a:pt x="17452" y="11713"/>
                  <a:pt x="17130" y="9571"/>
                  <a:pt x="16428" y="7524"/>
                </a:cubicBezTo>
                <a:cubicBezTo>
                  <a:pt x="16239" y="7031"/>
                  <a:pt x="16049" y="6538"/>
                  <a:pt x="15822" y="6064"/>
                </a:cubicBezTo>
                <a:cubicBezTo>
                  <a:pt x="15632" y="5590"/>
                  <a:pt x="15386" y="5154"/>
                  <a:pt x="15082" y="4756"/>
                </a:cubicBezTo>
                <a:cubicBezTo>
                  <a:pt x="14841" y="4446"/>
                  <a:pt x="14506" y="4199"/>
                  <a:pt x="14120" y="4199"/>
                </a:cubicBezTo>
                <a:cubicBezTo>
                  <a:pt x="14081" y="4199"/>
                  <a:pt x="14042" y="4201"/>
                  <a:pt x="14002" y="4207"/>
                </a:cubicBezTo>
                <a:cubicBezTo>
                  <a:pt x="13661" y="4282"/>
                  <a:pt x="13395" y="4529"/>
                  <a:pt x="13281" y="4851"/>
                </a:cubicBezTo>
                <a:cubicBezTo>
                  <a:pt x="13149" y="5230"/>
                  <a:pt x="13092" y="5609"/>
                  <a:pt x="13130" y="6007"/>
                </a:cubicBezTo>
                <a:cubicBezTo>
                  <a:pt x="13187" y="6538"/>
                  <a:pt x="13281" y="7088"/>
                  <a:pt x="13395" y="7619"/>
                </a:cubicBezTo>
                <a:cubicBezTo>
                  <a:pt x="13623" y="8794"/>
                  <a:pt x="13907" y="9969"/>
                  <a:pt x="14267" y="11126"/>
                </a:cubicBezTo>
                <a:cubicBezTo>
                  <a:pt x="14608" y="12244"/>
                  <a:pt x="15044" y="13344"/>
                  <a:pt x="15442" y="14443"/>
                </a:cubicBezTo>
                <a:cubicBezTo>
                  <a:pt x="15879" y="15524"/>
                  <a:pt x="16182" y="16642"/>
                  <a:pt x="16333" y="17799"/>
                </a:cubicBezTo>
                <a:cubicBezTo>
                  <a:pt x="16409" y="18329"/>
                  <a:pt x="16390" y="18879"/>
                  <a:pt x="16296" y="19410"/>
                </a:cubicBezTo>
                <a:cubicBezTo>
                  <a:pt x="16277" y="19618"/>
                  <a:pt x="16144" y="19789"/>
                  <a:pt x="15973" y="19884"/>
                </a:cubicBezTo>
                <a:cubicBezTo>
                  <a:pt x="15943" y="19889"/>
                  <a:pt x="15912" y="19892"/>
                  <a:pt x="15882" y="19892"/>
                </a:cubicBezTo>
                <a:cubicBezTo>
                  <a:pt x="15710" y="19892"/>
                  <a:pt x="15558" y="19802"/>
                  <a:pt x="15461" y="19656"/>
                </a:cubicBezTo>
                <a:cubicBezTo>
                  <a:pt x="15329" y="19467"/>
                  <a:pt x="15215" y="19258"/>
                  <a:pt x="15139" y="19031"/>
                </a:cubicBezTo>
                <a:cubicBezTo>
                  <a:pt x="15025" y="18746"/>
                  <a:pt x="14912" y="18481"/>
                  <a:pt x="14817" y="18197"/>
                </a:cubicBezTo>
                <a:cubicBezTo>
                  <a:pt x="14608" y="17628"/>
                  <a:pt x="14419" y="17059"/>
                  <a:pt x="14248" y="16491"/>
                </a:cubicBezTo>
                <a:cubicBezTo>
                  <a:pt x="13888" y="15353"/>
                  <a:pt x="13566" y="14178"/>
                  <a:pt x="13300" y="13003"/>
                </a:cubicBezTo>
                <a:cubicBezTo>
                  <a:pt x="13073" y="12017"/>
                  <a:pt x="12921" y="11031"/>
                  <a:pt x="12694" y="10045"/>
                </a:cubicBezTo>
                <a:cubicBezTo>
                  <a:pt x="12334" y="8377"/>
                  <a:pt x="11822" y="6576"/>
                  <a:pt x="10590" y="5306"/>
                </a:cubicBezTo>
                <a:cubicBezTo>
                  <a:pt x="10305" y="5022"/>
                  <a:pt x="9983" y="4756"/>
                  <a:pt x="9623" y="4548"/>
                </a:cubicBezTo>
                <a:cubicBezTo>
                  <a:pt x="9603" y="4534"/>
                  <a:pt x="9580" y="4528"/>
                  <a:pt x="9558" y="4528"/>
                </a:cubicBezTo>
                <a:cubicBezTo>
                  <a:pt x="9517" y="4528"/>
                  <a:pt x="9477" y="4549"/>
                  <a:pt x="9452" y="4586"/>
                </a:cubicBezTo>
                <a:cubicBezTo>
                  <a:pt x="8978" y="5458"/>
                  <a:pt x="9016" y="6481"/>
                  <a:pt x="9168" y="7448"/>
                </a:cubicBezTo>
                <a:cubicBezTo>
                  <a:pt x="9338" y="8510"/>
                  <a:pt x="9604" y="9571"/>
                  <a:pt x="9869" y="10633"/>
                </a:cubicBezTo>
                <a:cubicBezTo>
                  <a:pt x="10438" y="12832"/>
                  <a:pt x="11101" y="14993"/>
                  <a:pt x="11879" y="17135"/>
                </a:cubicBezTo>
                <a:cubicBezTo>
                  <a:pt x="12182" y="18007"/>
                  <a:pt x="12618" y="19182"/>
                  <a:pt x="11784" y="19922"/>
                </a:cubicBezTo>
                <a:cubicBezTo>
                  <a:pt x="11612" y="20082"/>
                  <a:pt x="11386" y="20166"/>
                  <a:pt x="11158" y="20166"/>
                </a:cubicBezTo>
                <a:cubicBezTo>
                  <a:pt x="11008" y="20166"/>
                  <a:pt x="10858" y="20130"/>
                  <a:pt x="10722" y="20055"/>
                </a:cubicBezTo>
                <a:cubicBezTo>
                  <a:pt x="10400" y="19827"/>
                  <a:pt x="10172" y="19524"/>
                  <a:pt x="10021" y="19182"/>
                </a:cubicBezTo>
                <a:cubicBezTo>
                  <a:pt x="9831" y="18784"/>
                  <a:pt x="9699" y="18367"/>
                  <a:pt x="9585" y="17950"/>
                </a:cubicBezTo>
                <a:lnTo>
                  <a:pt x="9111" y="16244"/>
                </a:lnTo>
                <a:lnTo>
                  <a:pt x="8125" y="12832"/>
                </a:lnTo>
                <a:cubicBezTo>
                  <a:pt x="7822" y="11732"/>
                  <a:pt x="7519" y="10614"/>
                  <a:pt x="7177" y="9514"/>
                </a:cubicBezTo>
                <a:cubicBezTo>
                  <a:pt x="6950" y="8737"/>
                  <a:pt x="6665" y="7903"/>
                  <a:pt x="6059" y="7353"/>
                </a:cubicBezTo>
                <a:cubicBezTo>
                  <a:pt x="5907" y="7221"/>
                  <a:pt x="5737" y="7107"/>
                  <a:pt x="5547" y="7012"/>
                </a:cubicBezTo>
                <a:cubicBezTo>
                  <a:pt x="5534" y="7008"/>
                  <a:pt x="5519" y="7005"/>
                  <a:pt x="5505" y="7005"/>
                </a:cubicBezTo>
                <a:cubicBezTo>
                  <a:pt x="5457" y="7005"/>
                  <a:pt x="5410" y="7030"/>
                  <a:pt x="5395" y="7088"/>
                </a:cubicBezTo>
                <a:cubicBezTo>
                  <a:pt x="5054" y="9041"/>
                  <a:pt x="5661" y="10936"/>
                  <a:pt x="6305" y="12775"/>
                </a:cubicBezTo>
                <a:cubicBezTo>
                  <a:pt x="6628" y="13723"/>
                  <a:pt x="6988" y="14671"/>
                  <a:pt x="7253" y="15638"/>
                </a:cubicBezTo>
                <a:cubicBezTo>
                  <a:pt x="7386" y="16093"/>
                  <a:pt x="7481" y="16566"/>
                  <a:pt x="7537" y="17059"/>
                </a:cubicBezTo>
                <a:cubicBezTo>
                  <a:pt x="7556" y="17457"/>
                  <a:pt x="7481" y="17969"/>
                  <a:pt x="7064" y="18121"/>
                </a:cubicBezTo>
                <a:cubicBezTo>
                  <a:pt x="6994" y="18147"/>
                  <a:pt x="6924" y="18158"/>
                  <a:pt x="6855" y="18158"/>
                </a:cubicBezTo>
                <a:cubicBezTo>
                  <a:pt x="6568" y="18158"/>
                  <a:pt x="6295" y="17959"/>
                  <a:pt x="6097" y="17761"/>
                </a:cubicBezTo>
                <a:cubicBezTo>
                  <a:pt x="5774" y="17438"/>
                  <a:pt x="5547" y="17059"/>
                  <a:pt x="5376" y="16642"/>
                </a:cubicBezTo>
                <a:cubicBezTo>
                  <a:pt x="4959" y="15619"/>
                  <a:pt x="4561" y="14595"/>
                  <a:pt x="4182" y="13571"/>
                </a:cubicBezTo>
                <a:cubicBezTo>
                  <a:pt x="3405" y="11505"/>
                  <a:pt x="2703" y="9401"/>
                  <a:pt x="2059" y="7278"/>
                </a:cubicBezTo>
                <a:cubicBezTo>
                  <a:pt x="1414" y="5154"/>
                  <a:pt x="846" y="3012"/>
                  <a:pt x="334" y="851"/>
                </a:cubicBezTo>
                <a:cubicBezTo>
                  <a:pt x="277" y="586"/>
                  <a:pt x="220" y="320"/>
                  <a:pt x="163" y="55"/>
                </a:cubicBezTo>
                <a:cubicBezTo>
                  <a:pt x="156" y="17"/>
                  <a:pt x="126" y="0"/>
                  <a:pt x="95" y="0"/>
                </a:cubicBezTo>
                <a:close/>
              </a:path>
            </a:pathLst>
          </a:custGeom>
          <a:solidFill>
            <a:srgbClr val="1C5F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11"/>
          <p:cNvSpPr/>
          <p:nvPr/>
        </p:nvSpPr>
        <p:spPr>
          <a:xfrm rot="-9900083">
            <a:off x="-1242749" y="2125430"/>
            <a:ext cx="3386946" cy="5315794"/>
          </a:xfrm>
          <a:custGeom>
            <a:avLst/>
            <a:gdLst/>
            <a:ahLst/>
            <a:cxnLst/>
            <a:rect l="l" t="t" r="r" b="b"/>
            <a:pathLst>
              <a:path w="55812" h="94461" extrusionOk="0">
                <a:moveTo>
                  <a:pt x="36054" y="83719"/>
                </a:moveTo>
                <a:cubicBezTo>
                  <a:pt x="36059" y="85810"/>
                  <a:pt x="36230" y="87883"/>
                  <a:pt x="36585" y="89937"/>
                </a:cubicBezTo>
                <a:cubicBezTo>
                  <a:pt x="36680" y="90449"/>
                  <a:pt x="36775" y="90942"/>
                  <a:pt x="36888" y="91454"/>
                </a:cubicBezTo>
                <a:cubicBezTo>
                  <a:pt x="36926" y="91719"/>
                  <a:pt x="37002" y="91984"/>
                  <a:pt x="37059" y="92250"/>
                </a:cubicBezTo>
                <a:cubicBezTo>
                  <a:pt x="37097" y="92439"/>
                  <a:pt x="37305" y="92856"/>
                  <a:pt x="37211" y="93046"/>
                </a:cubicBezTo>
                <a:cubicBezTo>
                  <a:pt x="37154" y="93160"/>
                  <a:pt x="36831" y="93255"/>
                  <a:pt x="36718" y="93311"/>
                </a:cubicBezTo>
                <a:cubicBezTo>
                  <a:pt x="36509" y="93425"/>
                  <a:pt x="36282" y="93539"/>
                  <a:pt x="36035" y="93634"/>
                </a:cubicBezTo>
                <a:cubicBezTo>
                  <a:pt x="35599" y="93804"/>
                  <a:pt x="35144" y="93937"/>
                  <a:pt x="34689" y="93994"/>
                </a:cubicBezTo>
                <a:cubicBezTo>
                  <a:pt x="34597" y="94004"/>
                  <a:pt x="34505" y="94009"/>
                  <a:pt x="34414" y="94009"/>
                </a:cubicBezTo>
                <a:cubicBezTo>
                  <a:pt x="33623" y="94009"/>
                  <a:pt x="32889" y="93638"/>
                  <a:pt x="32566" y="92856"/>
                </a:cubicBezTo>
                <a:cubicBezTo>
                  <a:pt x="32244" y="92041"/>
                  <a:pt x="32471" y="91093"/>
                  <a:pt x="32756" y="90297"/>
                </a:cubicBezTo>
                <a:cubicBezTo>
                  <a:pt x="33362" y="88572"/>
                  <a:pt x="34234" y="86923"/>
                  <a:pt x="35125" y="85331"/>
                </a:cubicBezTo>
                <a:cubicBezTo>
                  <a:pt x="35426" y="84788"/>
                  <a:pt x="35736" y="84251"/>
                  <a:pt x="36054" y="83719"/>
                </a:cubicBezTo>
                <a:close/>
                <a:moveTo>
                  <a:pt x="43850" y="72899"/>
                </a:moveTo>
                <a:cubicBezTo>
                  <a:pt x="43926" y="74041"/>
                  <a:pt x="43988" y="75183"/>
                  <a:pt x="44035" y="76326"/>
                </a:cubicBezTo>
                <a:cubicBezTo>
                  <a:pt x="44111" y="78487"/>
                  <a:pt x="44149" y="80629"/>
                  <a:pt x="44130" y="82790"/>
                </a:cubicBezTo>
                <a:cubicBezTo>
                  <a:pt x="44111" y="83871"/>
                  <a:pt x="44092" y="84970"/>
                  <a:pt x="44054" y="86051"/>
                </a:cubicBezTo>
                <a:cubicBezTo>
                  <a:pt x="44016" y="87037"/>
                  <a:pt x="44092" y="88117"/>
                  <a:pt x="43864" y="89065"/>
                </a:cubicBezTo>
                <a:cubicBezTo>
                  <a:pt x="43789" y="89463"/>
                  <a:pt x="43599" y="89823"/>
                  <a:pt x="43334" y="90127"/>
                </a:cubicBezTo>
                <a:cubicBezTo>
                  <a:pt x="43194" y="90249"/>
                  <a:pt x="43052" y="90301"/>
                  <a:pt x="42914" y="90301"/>
                </a:cubicBezTo>
                <a:cubicBezTo>
                  <a:pt x="42585" y="90301"/>
                  <a:pt x="42287" y="90001"/>
                  <a:pt x="42139" y="89653"/>
                </a:cubicBezTo>
                <a:cubicBezTo>
                  <a:pt x="41874" y="88970"/>
                  <a:pt x="41760" y="88193"/>
                  <a:pt x="41609" y="87473"/>
                </a:cubicBezTo>
                <a:cubicBezTo>
                  <a:pt x="41324" y="86165"/>
                  <a:pt x="41021" y="84724"/>
                  <a:pt x="40149" y="83643"/>
                </a:cubicBezTo>
                <a:cubicBezTo>
                  <a:pt x="39770" y="83169"/>
                  <a:pt x="39277" y="82809"/>
                  <a:pt x="38708" y="82582"/>
                </a:cubicBezTo>
                <a:cubicBezTo>
                  <a:pt x="38695" y="82577"/>
                  <a:pt x="38683" y="82574"/>
                  <a:pt x="38671" y="82574"/>
                </a:cubicBezTo>
                <a:cubicBezTo>
                  <a:pt x="38594" y="82574"/>
                  <a:pt x="38540" y="82668"/>
                  <a:pt x="38557" y="82733"/>
                </a:cubicBezTo>
                <a:cubicBezTo>
                  <a:pt x="38917" y="84667"/>
                  <a:pt x="39277" y="86601"/>
                  <a:pt x="39618" y="88534"/>
                </a:cubicBezTo>
                <a:lnTo>
                  <a:pt x="40149" y="91397"/>
                </a:lnTo>
                <a:cubicBezTo>
                  <a:pt x="40263" y="92136"/>
                  <a:pt x="40452" y="92875"/>
                  <a:pt x="40187" y="93596"/>
                </a:cubicBezTo>
                <a:cubicBezTo>
                  <a:pt x="40092" y="93861"/>
                  <a:pt x="39921" y="94183"/>
                  <a:pt x="39618" y="94240"/>
                </a:cubicBezTo>
                <a:cubicBezTo>
                  <a:pt x="39604" y="94243"/>
                  <a:pt x="39590" y="94244"/>
                  <a:pt x="39576" y="94244"/>
                </a:cubicBezTo>
                <a:cubicBezTo>
                  <a:pt x="39294" y="94244"/>
                  <a:pt x="39081" y="93717"/>
                  <a:pt x="38955" y="93482"/>
                </a:cubicBezTo>
                <a:cubicBezTo>
                  <a:pt x="38670" y="92856"/>
                  <a:pt x="38462" y="92193"/>
                  <a:pt x="38348" y="91511"/>
                </a:cubicBezTo>
                <a:cubicBezTo>
                  <a:pt x="38083" y="90146"/>
                  <a:pt x="38045" y="88762"/>
                  <a:pt x="37855" y="87397"/>
                </a:cubicBezTo>
                <a:cubicBezTo>
                  <a:pt x="37647" y="85994"/>
                  <a:pt x="37230" y="84610"/>
                  <a:pt x="36244" y="83549"/>
                </a:cubicBezTo>
                <a:cubicBezTo>
                  <a:pt x="36227" y="83526"/>
                  <a:pt x="36203" y="83515"/>
                  <a:pt x="36178" y="83514"/>
                </a:cubicBezTo>
                <a:lnTo>
                  <a:pt x="36178" y="83514"/>
                </a:lnTo>
                <a:cubicBezTo>
                  <a:pt x="38436" y="79777"/>
                  <a:pt x="41102" y="76305"/>
                  <a:pt x="43850" y="72899"/>
                </a:cubicBezTo>
                <a:close/>
                <a:moveTo>
                  <a:pt x="124" y="0"/>
                </a:moveTo>
                <a:cubicBezTo>
                  <a:pt x="60" y="0"/>
                  <a:pt x="1" y="49"/>
                  <a:pt x="36" y="119"/>
                </a:cubicBezTo>
                <a:lnTo>
                  <a:pt x="17" y="119"/>
                </a:lnTo>
                <a:cubicBezTo>
                  <a:pt x="2955" y="8498"/>
                  <a:pt x="5989" y="16839"/>
                  <a:pt x="9135" y="25123"/>
                </a:cubicBezTo>
                <a:cubicBezTo>
                  <a:pt x="9894" y="27152"/>
                  <a:pt x="10671" y="29180"/>
                  <a:pt x="11467" y="31208"/>
                </a:cubicBezTo>
                <a:cubicBezTo>
                  <a:pt x="12168" y="33028"/>
                  <a:pt x="12794" y="34905"/>
                  <a:pt x="13647" y="36649"/>
                </a:cubicBezTo>
                <a:cubicBezTo>
                  <a:pt x="14292" y="37976"/>
                  <a:pt x="15221" y="39246"/>
                  <a:pt x="16623" y="39796"/>
                </a:cubicBezTo>
                <a:cubicBezTo>
                  <a:pt x="17283" y="40054"/>
                  <a:pt x="17979" y="40142"/>
                  <a:pt x="18690" y="40142"/>
                </a:cubicBezTo>
                <a:cubicBezTo>
                  <a:pt x="19959" y="40142"/>
                  <a:pt x="21272" y="39862"/>
                  <a:pt x="22500" y="39777"/>
                </a:cubicBezTo>
                <a:cubicBezTo>
                  <a:pt x="23246" y="39726"/>
                  <a:pt x="23995" y="39701"/>
                  <a:pt x="24747" y="39701"/>
                </a:cubicBezTo>
                <a:cubicBezTo>
                  <a:pt x="26249" y="39701"/>
                  <a:pt x="27757" y="39802"/>
                  <a:pt x="29249" y="40004"/>
                </a:cubicBezTo>
                <a:cubicBezTo>
                  <a:pt x="31106" y="40270"/>
                  <a:pt x="33021" y="40668"/>
                  <a:pt x="34727" y="41502"/>
                </a:cubicBezTo>
                <a:cubicBezTo>
                  <a:pt x="36433" y="42317"/>
                  <a:pt x="37836" y="43682"/>
                  <a:pt x="38708" y="45350"/>
                </a:cubicBezTo>
                <a:cubicBezTo>
                  <a:pt x="39580" y="46981"/>
                  <a:pt x="40054" y="48782"/>
                  <a:pt x="40471" y="50545"/>
                </a:cubicBezTo>
                <a:cubicBezTo>
                  <a:pt x="42179" y="57664"/>
                  <a:pt x="43282" y="64918"/>
                  <a:pt x="43803" y="72216"/>
                </a:cubicBezTo>
                <a:lnTo>
                  <a:pt x="43803" y="72216"/>
                </a:lnTo>
                <a:cubicBezTo>
                  <a:pt x="43494" y="72599"/>
                  <a:pt x="43186" y="72983"/>
                  <a:pt x="42879" y="73369"/>
                </a:cubicBezTo>
                <a:cubicBezTo>
                  <a:pt x="40831" y="75966"/>
                  <a:pt x="38822" y="78601"/>
                  <a:pt x="37021" y="81387"/>
                </a:cubicBezTo>
                <a:cubicBezTo>
                  <a:pt x="35277" y="84098"/>
                  <a:pt x="33571" y="87018"/>
                  <a:pt x="32471" y="90070"/>
                </a:cubicBezTo>
                <a:cubicBezTo>
                  <a:pt x="31997" y="91359"/>
                  <a:pt x="31770" y="93198"/>
                  <a:pt x="33154" y="94013"/>
                </a:cubicBezTo>
                <a:cubicBezTo>
                  <a:pt x="33534" y="94235"/>
                  <a:pt x="33946" y="94326"/>
                  <a:pt x="34367" y="94326"/>
                </a:cubicBezTo>
                <a:cubicBezTo>
                  <a:pt x="35456" y="94326"/>
                  <a:pt x="36609" y="93717"/>
                  <a:pt x="37457" y="93198"/>
                </a:cubicBezTo>
                <a:cubicBezTo>
                  <a:pt x="37514" y="93160"/>
                  <a:pt x="37533" y="93103"/>
                  <a:pt x="37514" y="93046"/>
                </a:cubicBezTo>
                <a:cubicBezTo>
                  <a:pt x="36725" y="90076"/>
                  <a:pt x="36309" y="87016"/>
                  <a:pt x="36300" y="83937"/>
                </a:cubicBezTo>
                <a:lnTo>
                  <a:pt x="36300" y="83937"/>
                </a:lnTo>
                <a:cubicBezTo>
                  <a:pt x="38208" y="86250"/>
                  <a:pt x="37579" y="89653"/>
                  <a:pt x="38348" y="92383"/>
                </a:cubicBezTo>
                <a:cubicBezTo>
                  <a:pt x="38500" y="93065"/>
                  <a:pt x="38803" y="93710"/>
                  <a:pt x="39201" y="94297"/>
                </a:cubicBezTo>
                <a:cubicBezTo>
                  <a:pt x="39289" y="94413"/>
                  <a:pt x="39407" y="94460"/>
                  <a:pt x="39532" y="94460"/>
                </a:cubicBezTo>
                <a:cubicBezTo>
                  <a:pt x="39756" y="94460"/>
                  <a:pt x="40003" y="94309"/>
                  <a:pt x="40149" y="94127"/>
                </a:cubicBezTo>
                <a:cubicBezTo>
                  <a:pt x="40490" y="93728"/>
                  <a:pt x="40566" y="93103"/>
                  <a:pt x="40547" y="92591"/>
                </a:cubicBezTo>
                <a:cubicBezTo>
                  <a:pt x="40509" y="91681"/>
                  <a:pt x="40244" y="90752"/>
                  <a:pt x="40092" y="89861"/>
                </a:cubicBezTo>
                <a:cubicBezTo>
                  <a:pt x="39670" y="87551"/>
                  <a:pt x="39266" y="85241"/>
                  <a:pt x="38846" y="82914"/>
                </a:cubicBezTo>
                <a:lnTo>
                  <a:pt x="38846" y="82914"/>
                </a:lnTo>
                <a:cubicBezTo>
                  <a:pt x="40217" y="83575"/>
                  <a:pt x="40753" y="85091"/>
                  <a:pt x="41116" y="86487"/>
                </a:cubicBezTo>
                <a:cubicBezTo>
                  <a:pt x="41305" y="87245"/>
                  <a:pt x="41438" y="88022"/>
                  <a:pt x="41628" y="88781"/>
                </a:cubicBezTo>
                <a:cubicBezTo>
                  <a:pt x="41760" y="89349"/>
                  <a:pt x="41874" y="90146"/>
                  <a:pt x="42443" y="90468"/>
                </a:cubicBezTo>
                <a:cubicBezTo>
                  <a:pt x="42589" y="90550"/>
                  <a:pt x="42735" y="90587"/>
                  <a:pt x="42876" y="90587"/>
                </a:cubicBezTo>
                <a:cubicBezTo>
                  <a:pt x="43193" y="90587"/>
                  <a:pt x="43484" y="90402"/>
                  <a:pt x="43694" y="90127"/>
                </a:cubicBezTo>
                <a:cubicBezTo>
                  <a:pt x="44168" y="89539"/>
                  <a:pt x="44225" y="88781"/>
                  <a:pt x="44263" y="88060"/>
                </a:cubicBezTo>
                <a:cubicBezTo>
                  <a:pt x="44376" y="85842"/>
                  <a:pt x="44433" y="83624"/>
                  <a:pt x="44433" y="81425"/>
                </a:cubicBezTo>
                <a:cubicBezTo>
                  <a:pt x="44433" y="78462"/>
                  <a:pt x="44333" y="75502"/>
                  <a:pt x="44134" y="72549"/>
                </a:cubicBezTo>
                <a:lnTo>
                  <a:pt x="44134" y="72549"/>
                </a:lnTo>
                <a:cubicBezTo>
                  <a:pt x="45525" y="70831"/>
                  <a:pt x="46934" y="69129"/>
                  <a:pt x="48319" y="67416"/>
                </a:cubicBezTo>
                <a:cubicBezTo>
                  <a:pt x="50916" y="64213"/>
                  <a:pt x="53457" y="60952"/>
                  <a:pt x="55694" y="57464"/>
                </a:cubicBezTo>
                <a:cubicBezTo>
                  <a:pt x="55812" y="57293"/>
                  <a:pt x="55657" y="57122"/>
                  <a:pt x="55493" y="57122"/>
                </a:cubicBezTo>
                <a:cubicBezTo>
                  <a:pt x="55421" y="57122"/>
                  <a:pt x="55348" y="57155"/>
                  <a:pt x="55295" y="57236"/>
                </a:cubicBezTo>
                <a:cubicBezTo>
                  <a:pt x="51966" y="62402"/>
                  <a:pt x="47953" y="67087"/>
                  <a:pt x="44086" y="71866"/>
                </a:cubicBezTo>
                <a:lnTo>
                  <a:pt x="44086" y="71866"/>
                </a:lnTo>
                <a:cubicBezTo>
                  <a:pt x="43682" y="66321"/>
                  <a:pt x="42926" y="60806"/>
                  <a:pt x="41817" y="55360"/>
                </a:cubicBezTo>
                <a:cubicBezTo>
                  <a:pt x="41400" y="53255"/>
                  <a:pt x="40945" y="51132"/>
                  <a:pt x="40376" y="49066"/>
                </a:cubicBezTo>
                <a:cubicBezTo>
                  <a:pt x="39921" y="47379"/>
                  <a:pt x="39315" y="45673"/>
                  <a:pt x="38310" y="44213"/>
                </a:cubicBezTo>
                <a:cubicBezTo>
                  <a:pt x="36130" y="41104"/>
                  <a:pt x="32301" y="40175"/>
                  <a:pt x="28737" y="39739"/>
                </a:cubicBezTo>
                <a:cubicBezTo>
                  <a:pt x="27406" y="39567"/>
                  <a:pt x="26076" y="39485"/>
                  <a:pt x="24745" y="39485"/>
                </a:cubicBezTo>
                <a:cubicBezTo>
                  <a:pt x="23877" y="39485"/>
                  <a:pt x="23008" y="39520"/>
                  <a:pt x="22140" y="39587"/>
                </a:cubicBezTo>
                <a:cubicBezTo>
                  <a:pt x="21041" y="39680"/>
                  <a:pt x="19854" y="39911"/>
                  <a:pt x="18707" y="39911"/>
                </a:cubicBezTo>
                <a:cubicBezTo>
                  <a:pt x="17736" y="39911"/>
                  <a:pt x="16794" y="39745"/>
                  <a:pt x="15960" y="39189"/>
                </a:cubicBezTo>
                <a:cubicBezTo>
                  <a:pt x="14519" y="38204"/>
                  <a:pt x="13780" y="36479"/>
                  <a:pt x="13173" y="34924"/>
                </a:cubicBezTo>
                <a:cubicBezTo>
                  <a:pt x="12339" y="32820"/>
                  <a:pt x="11543" y="30735"/>
                  <a:pt x="10728" y="28630"/>
                </a:cubicBezTo>
                <a:cubicBezTo>
                  <a:pt x="7505" y="20194"/>
                  <a:pt x="4377" y="11721"/>
                  <a:pt x="1344" y="3228"/>
                </a:cubicBezTo>
                <a:cubicBezTo>
                  <a:pt x="965" y="2166"/>
                  <a:pt x="586" y="1124"/>
                  <a:pt x="226" y="62"/>
                </a:cubicBezTo>
                <a:cubicBezTo>
                  <a:pt x="204" y="19"/>
                  <a:pt x="163" y="0"/>
                  <a:pt x="1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1788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459"/>
        <p:cNvGrpSpPr/>
        <p:nvPr/>
      </p:nvGrpSpPr>
      <p:grpSpPr>
        <a:xfrm>
          <a:off x="0" y="0"/>
          <a:ext cx="0" cy="0"/>
          <a:chOff x="0" y="0"/>
          <a:chExt cx="0" cy="0"/>
        </a:xfrm>
      </p:grpSpPr>
      <p:pic>
        <p:nvPicPr>
          <p:cNvPr id="460" name="Google Shape;460;p8"/>
          <p:cNvPicPr preferRelativeResize="0"/>
          <p:nvPr/>
        </p:nvPicPr>
        <p:blipFill>
          <a:blip r:embed="rId2">
            <a:alphaModFix amt="74000"/>
          </a:blip>
          <a:stretch>
            <a:fillRect/>
          </a:stretch>
        </p:blipFill>
        <p:spPr>
          <a:xfrm rot="-10162003" flipH="1">
            <a:off x="301118" y="56641"/>
            <a:ext cx="2894871" cy="2593322"/>
          </a:xfrm>
          <a:prstGeom prst="rect">
            <a:avLst/>
          </a:prstGeom>
          <a:noFill/>
          <a:ln>
            <a:noFill/>
          </a:ln>
        </p:spPr>
      </p:pic>
      <p:pic>
        <p:nvPicPr>
          <p:cNvPr id="461" name="Google Shape;461;p8"/>
          <p:cNvPicPr preferRelativeResize="0"/>
          <p:nvPr/>
        </p:nvPicPr>
        <p:blipFill>
          <a:blip r:embed="rId3">
            <a:alphaModFix amt="33000"/>
          </a:blip>
          <a:stretch>
            <a:fillRect/>
          </a:stretch>
        </p:blipFill>
        <p:spPr>
          <a:xfrm rot="10800000" flipH="1">
            <a:off x="2309117" y="4"/>
            <a:ext cx="6114874" cy="5143500"/>
          </a:xfrm>
          <a:prstGeom prst="rect">
            <a:avLst/>
          </a:prstGeom>
          <a:noFill/>
          <a:ln>
            <a:noFill/>
          </a:ln>
        </p:spPr>
      </p:pic>
      <p:pic>
        <p:nvPicPr>
          <p:cNvPr id="462" name="Google Shape;462;p8"/>
          <p:cNvPicPr preferRelativeResize="0"/>
          <p:nvPr/>
        </p:nvPicPr>
        <p:blipFill>
          <a:blip r:embed="rId4">
            <a:alphaModFix amt="58000"/>
          </a:blip>
          <a:stretch>
            <a:fillRect/>
          </a:stretch>
        </p:blipFill>
        <p:spPr>
          <a:xfrm rot="-8962532">
            <a:off x="7553885" y="2352524"/>
            <a:ext cx="1462806" cy="3509154"/>
          </a:xfrm>
          <a:prstGeom prst="rect">
            <a:avLst/>
          </a:prstGeom>
          <a:noFill/>
          <a:ln>
            <a:noFill/>
          </a:ln>
        </p:spPr>
      </p:pic>
      <p:pic>
        <p:nvPicPr>
          <p:cNvPr id="463" name="Google Shape;463;p8"/>
          <p:cNvPicPr preferRelativeResize="0"/>
          <p:nvPr/>
        </p:nvPicPr>
        <p:blipFill>
          <a:blip r:embed="rId5">
            <a:alphaModFix amt="62000"/>
          </a:blip>
          <a:stretch>
            <a:fillRect/>
          </a:stretch>
        </p:blipFill>
        <p:spPr>
          <a:xfrm rot="-10162003" flipH="1">
            <a:off x="-1091107" y="-1133759"/>
            <a:ext cx="2894871" cy="2593322"/>
          </a:xfrm>
          <a:prstGeom prst="rect">
            <a:avLst/>
          </a:prstGeom>
          <a:noFill/>
          <a:ln>
            <a:noFill/>
          </a:ln>
        </p:spPr>
      </p:pic>
      <p:sp>
        <p:nvSpPr>
          <p:cNvPr id="464" name="Google Shape;464;p8"/>
          <p:cNvSpPr/>
          <p:nvPr/>
        </p:nvSpPr>
        <p:spPr>
          <a:xfrm rot="-6681487">
            <a:off x="8044372" y="2590906"/>
            <a:ext cx="2265023" cy="2165778"/>
          </a:xfrm>
          <a:custGeom>
            <a:avLst/>
            <a:gdLst/>
            <a:ahLst/>
            <a:cxnLst/>
            <a:rect l="l" t="t" r="r" b="b"/>
            <a:pathLst>
              <a:path w="21339" h="20404" extrusionOk="0">
                <a:moveTo>
                  <a:pt x="95" y="0"/>
                </a:moveTo>
                <a:cubicBezTo>
                  <a:pt x="50" y="0"/>
                  <a:pt x="0" y="36"/>
                  <a:pt x="12" y="93"/>
                </a:cubicBezTo>
                <a:cubicBezTo>
                  <a:pt x="485" y="2330"/>
                  <a:pt x="1054" y="4567"/>
                  <a:pt x="1680" y="6766"/>
                </a:cubicBezTo>
                <a:cubicBezTo>
                  <a:pt x="2324" y="8965"/>
                  <a:pt x="3045" y="11126"/>
                  <a:pt x="3822" y="13249"/>
                </a:cubicBezTo>
                <a:cubicBezTo>
                  <a:pt x="4220" y="14330"/>
                  <a:pt x="4618" y="15391"/>
                  <a:pt x="5054" y="16453"/>
                </a:cubicBezTo>
                <a:cubicBezTo>
                  <a:pt x="5225" y="16889"/>
                  <a:pt x="5433" y="17287"/>
                  <a:pt x="5699" y="17666"/>
                </a:cubicBezTo>
                <a:cubicBezTo>
                  <a:pt x="5926" y="17988"/>
                  <a:pt x="6267" y="18216"/>
                  <a:pt x="6646" y="18348"/>
                </a:cubicBezTo>
                <a:cubicBezTo>
                  <a:pt x="6705" y="18361"/>
                  <a:pt x="6764" y="18368"/>
                  <a:pt x="6823" y="18368"/>
                </a:cubicBezTo>
                <a:cubicBezTo>
                  <a:pt x="7107" y="18368"/>
                  <a:pt x="7384" y="18221"/>
                  <a:pt x="7556" y="17969"/>
                </a:cubicBezTo>
                <a:cubicBezTo>
                  <a:pt x="7746" y="17609"/>
                  <a:pt x="7784" y="17173"/>
                  <a:pt x="7708" y="16775"/>
                </a:cubicBezTo>
                <a:cubicBezTo>
                  <a:pt x="7519" y="15770"/>
                  <a:pt x="7253" y="14784"/>
                  <a:pt x="6893" y="13837"/>
                </a:cubicBezTo>
                <a:cubicBezTo>
                  <a:pt x="6248" y="11941"/>
                  <a:pt x="5414" y="9969"/>
                  <a:pt x="5528" y="7922"/>
                </a:cubicBezTo>
                <a:cubicBezTo>
                  <a:pt x="5543" y="7707"/>
                  <a:pt x="5559" y="7504"/>
                  <a:pt x="5594" y="7294"/>
                </a:cubicBezTo>
                <a:lnTo>
                  <a:pt x="5594" y="7294"/>
                </a:lnTo>
                <a:cubicBezTo>
                  <a:pt x="6312" y="7702"/>
                  <a:pt x="6661" y="8502"/>
                  <a:pt x="6893" y="9268"/>
                </a:cubicBezTo>
                <a:cubicBezTo>
                  <a:pt x="7234" y="10349"/>
                  <a:pt x="7519" y="11467"/>
                  <a:pt x="7822" y="12567"/>
                </a:cubicBezTo>
                <a:lnTo>
                  <a:pt x="8789" y="16036"/>
                </a:lnTo>
                <a:cubicBezTo>
                  <a:pt x="8940" y="16604"/>
                  <a:pt x="9111" y="17173"/>
                  <a:pt x="9263" y="17742"/>
                </a:cubicBezTo>
                <a:cubicBezTo>
                  <a:pt x="9376" y="18216"/>
                  <a:pt x="9509" y="18652"/>
                  <a:pt x="9699" y="19107"/>
                </a:cubicBezTo>
                <a:cubicBezTo>
                  <a:pt x="9966" y="19713"/>
                  <a:pt x="10452" y="20404"/>
                  <a:pt x="11172" y="20404"/>
                </a:cubicBezTo>
                <a:cubicBezTo>
                  <a:pt x="11217" y="20404"/>
                  <a:pt x="11263" y="20401"/>
                  <a:pt x="11310" y="20396"/>
                </a:cubicBezTo>
                <a:cubicBezTo>
                  <a:pt x="11708" y="20339"/>
                  <a:pt x="12068" y="20092"/>
                  <a:pt x="12258" y="19732"/>
                </a:cubicBezTo>
                <a:cubicBezTo>
                  <a:pt x="12485" y="19334"/>
                  <a:pt x="12580" y="18860"/>
                  <a:pt x="12504" y="18405"/>
                </a:cubicBezTo>
                <a:cubicBezTo>
                  <a:pt x="12390" y="17855"/>
                  <a:pt x="12239" y="17306"/>
                  <a:pt x="12030" y="16794"/>
                </a:cubicBezTo>
                <a:cubicBezTo>
                  <a:pt x="11841" y="16263"/>
                  <a:pt x="11651" y="15713"/>
                  <a:pt x="11462" y="15183"/>
                </a:cubicBezTo>
                <a:cubicBezTo>
                  <a:pt x="11101" y="14083"/>
                  <a:pt x="10779" y="12965"/>
                  <a:pt x="10457" y="11865"/>
                </a:cubicBezTo>
                <a:cubicBezTo>
                  <a:pt x="10154" y="10766"/>
                  <a:pt x="9869" y="9628"/>
                  <a:pt x="9623" y="8491"/>
                </a:cubicBezTo>
                <a:cubicBezTo>
                  <a:pt x="9414" y="7486"/>
                  <a:pt x="9168" y="6424"/>
                  <a:pt x="9414" y="5420"/>
                </a:cubicBezTo>
                <a:cubicBezTo>
                  <a:pt x="9462" y="5197"/>
                  <a:pt x="9536" y="5002"/>
                  <a:pt x="9626" y="4810"/>
                </a:cubicBezTo>
                <a:lnTo>
                  <a:pt x="9626" y="4810"/>
                </a:lnTo>
                <a:cubicBezTo>
                  <a:pt x="11118" y="5773"/>
                  <a:pt x="11814" y="7472"/>
                  <a:pt x="12239" y="9135"/>
                </a:cubicBezTo>
                <a:cubicBezTo>
                  <a:pt x="12485" y="10026"/>
                  <a:pt x="12637" y="10936"/>
                  <a:pt x="12807" y="11846"/>
                </a:cubicBezTo>
                <a:cubicBezTo>
                  <a:pt x="13035" y="13040"/>
                  <a:pt x="13300" y="14216"/>
                  <a:pt x="13623" y="15391"/>
                </a:cubicBezTo>
                <a:cubicBezTo>
                  <a:pt x="13945" y="16547"/>
                  <a:pt x="14324" y="17723"/>
                  <a:pt x="14741" y="18879"/>
                </a:cubicBezTo>
                <a:cubicBezTo>
                  <a:pt x="14912" y="19315"/>
                  <a:pt x="15063" y="19827"/>
                  <a:pt x="15480" y="20092"/>
                </a:cubicBezTo>
                <a:cubicBezTo>
                  <a:pt x="15595" y="20165"/>
                  <a:pt x="15723" y="20199"/>
                  <a:pt x="15849" y="20199"/>
                </a:cubicBezTo>
                <a:cubicBezTo>
                  <a:pt x="16119" y="20199"/>
                  <a:pt x="16382" y="20042"/>
                  <a:pt x="16485" y="19770"/>
                </a:cubicBezTo>
                <a:cubicBezTo>
                  <a:pt x="16694" y="19334"/>
                  <a:pt x="16675" y="18765"/>
                  <a:pt x="16656" y="18292"/>
                </a:cubicBezTo>
                <a:cubicBezTo>
                  <a:pt x="16637" y="17723"/>
                  <a:pt x="16542" y="17154"/>
                  <a:pt x="16428" y="16585"/>
                </a:cubicBezTo>
                <a:cubicBezTo>
                  <a:pt x="16125" y="15467"/>
                  <a:pt x="15746" y="14348"/>
                  <a:pt x="15291" y="13268"/>
                </a:cubicBezTo>
                <a:cubicBezTo>
                  <a:pt x="14419" y="10993"/>
                  <a:pt x="13793" y="8623"/>
                  <a:pt x="13433" y="6216"/>
                </a:cubicBezTo>
                <a:cubicBezTo>
                  <a:pt x="13360" y="5689"/>
                  <a:pt x="13392" y="4465"/>
                  <a:pt x="14163" y="4465"/>
                </a:cubicBezTo>
                <a:cubicBezTo>
                  <a:pt x="14197" y="4465"/>
                  <a:pt x="14231" y="4467"/>
                  <a:pt x="14267" y="4472"/>
                </a:cubicBezTo>
                <a:cubicBezTo>
                  <a:pt x="14741" y="4548"/>
                  <a:pt x="15025" y="5060"/>
                  <a:pt x="15234" y="5439"/>
                </a:cubicBezTo>
                <a:cubicBezTo>
                  <a:pt x="15499" y="5913"/>
                  <a:pt x="15727" y="6406"/>
                  <a:pt x="15935" y="6898"/>
                </a:cubicBezTo>
                <a:cubicBezTo>
                  <a:pt x="16732" y="8946"/>
                  <a:pt x="17111" y="11107"/>
                  <a:pt x="17452" y="13268"/>
                </a:cubicBezTo>
                <a:cubicBezTo>
                  <a:pt x="17623" y="14348"/>
                  <a:pt x="17793" y="15429"/>
                  <a:pt x="18002" y="16510"/>
                </a:cubicBezTo>
                <a:cubicBezTo>
                  <a:pt x="18096" y="17040"/>
                  <a:pt x="18229" y="17590"/>
                  <a:pt x="18362" y="18121"/>
                </a:cubicBezTo>
                <a:cubicBezTo>
                  <a:pt x="18476" y="18557"/>
                  <a:pt x="18627" y="19031"/>
                  <a:pt x="18968" y="19334"/>
                </a:cubicBezTo>
                <a:cubicBezTo>
                  <a:pt x="19197" y="19533"/>
                  <a:pt x="19456" y="19618"/>
                  <a:pt x="19715" y="19618"/>
                </a:cubicBezTo>
                <a:cubicBezTo>
                  <a:pt x="20273" y="19618"/>
                  <a:pt x="20833" y="19220"/>
                  <a:pt x="21092" y="18690"/>
                </a:cubicBezTo>
                <a:cubicBezTo>
                  <a:pt x="21300" y="18178"/>
                  <a:pt x="21338" y="17628"/>
                  <a:pt x="21205" y="17078"/>
                </a:cubicBezTo>
                <a:cubicBezTo>
                  <a:pt x="21111" y="16472"/>
                  <a:pt x="20902" y="15884"/>
                  <a:pt x="20731" y="15277"/>
                </a:cubicBezTo>
                <a:lnTo>
                  <a:pt x="18684" y="7903"/>
                </a:lnTo>
                <a:cubicBezTo>
                  <a:pt x="18514" y="7315"/>
                  <a:pt x="18362" y="6728"/>
                  <a:pt x="18191" y="6102"/>
                </a:cubicBezTo>
                <a:cubicBezTo>
                  <a:pt x="18162" y="6043"/>
                  <a:pt x="18106" y="6015"/>
                  <a:pt x="18051" y="6015"/>
                </a:cubicBezTo>
                <a:cubicBezTo>
                  <a:pt x="17966" y="6015"/>
                  <a:pt x="17884" y="6082"/>
                  <a:pt x="17907" y="6197"/>
                </a:cubicBezTo>
                <a:cubicBezTo>
                  <a:pt x="18589" y="8623"/>
                  <a:pt x="19253" y="11050"/>
                  <a:pt x="19935" y="13476"/>
                </a:cubicBezTo>
                <a:lnTo>
                  <a:pt x="20428" y="15315"/>
                </a:lnTo>
                <a:cubicBezTo>
                  <a:pt x="20599" y="15903"/>
                  <a:pt x="20788" y="16491"/>
                  <a:pt x="20902" y="17078"/>
                </a:cubicBezTo>
                <a:cubicBezTo>
                  <a:pt x="21016" y="17609"/>
                  <a:pt x="21035" y="18216"/>
                  <a:pt x="20750" y="18690"/>
                </a:cubicBezTo>
                <a:cubicBezTo>
                  <a:pt x="20542" y="19050"/>
                  <a:pt x="20144" y="19296"/>
                  <a:pt x="19727" y="19334"/>
                </a:cubicBezTo>
                <a:cubicBezTo>
                  <a:pt x="19253" y="19334"/>
                  <a:pt x="18950" y="18917"/>
                  <a:pt x="18798" y="18519"/>
                </a:cubicBezTo>
                <a:cubicBezTo>
                  <a:pt x="18627" y="18026"/>
                  <a:pt x="18495" y="17533"/>
                  <a:pt x="18400" y="17040"/>
                </a:cubicBezTo>
                <a:cubicBezTo>
                  <a:pt x="18172" y="15979"/>
                  <a:pt x="17983" y="14898"/>
                  <a:pt x="17812" y="13837"/>
                </a:cubicBezTo>
                <a:cubicBezTo>
                  <a:pt x="17452" y="11713"/>
                  <a:pt x="17130" y="9571"/>
                  <a:pt x="16428" y="7524"/>
                </a:cubicBezTo>
                <a:cubicBezTo>
                  <a:pt x="16239" y="7031"/>
                  <a:pt x="16049" y="6538"/>
                  <a:pt x="15822" y="6064"/>
                </a:cubicBezTo>
                <a:cubicBezTo>
                  <a:pt x="15632" y="5590"/>
                  <a:pt x="15386" y="5154"/>
                  <a:pt x="15082" y="4756"/>
                </a:cubicBezTo>
                <a:cubicBezTo>
                  <a:pt x="14841" y="4446"/>
                  <a:pt x="14506" y="4199"/>
                  <a:pt x="14120" y="4199"/>
                </a:cubicBezTo>
                <a:cubicBezTo>
                  <a:pt x="14081" y="4199"/>
                  <a:pt x="14042" y="4201"/>
                  <a:pt x="14002" y="4207"/>
                </a:cubicBezTo>
                <a:cubicBezTo>
                  <a:pt x="13661" y="4282"/>
                  <a:pt x="13395" y="4529"/>
                  <a:pt x="13281" y="4851"/>
                </a:cubicBezTo>
                <a:cubicBezTo>
                  <a:pt x="13149" y="5230"/>
                  <a:pt x="13092" y="5609"/>
                  <a:pt x="13130" y="6007"/>
                </a:cubicBezTo>
                <a:cubicBezTo>
                  <a:pt x="13187" y="6538"/>
                  <a:pt x="13281" y="7088"/>
                  <a:pt x="13395" y="7619"/>
                </a:cubicBezTo>
                <a:cubicBezTo>
                  <a:pt x="13623" y="8794"/>
                  <a:pt x="13907" y="9969"/>
                  <a:pt x="14267" y="11126"/>
                </a:cubicBezTo>
                <a:cubicBezTo>
                  <a:pt x="14608" y="12244"/>
                  <a:pt x="15044" y="13344"/>
                  <a:pt x="15442" y="14443"/>
                </a:cubicBezTo>
                <a:cubicBezTo>
                  <a:pt x="15879" y="15524"/>
                  <a:pt x="16182" y="16642"/>
                  <a:pt x="16333" y="17799"/>
                </a:cubicBezTo>
                <a:cubicBezTo>
                  <a:pt x="16409" y="18329"/>
                  <a:pt x="16390" y="18879"/>
                  <a:pt x="16296" y="19410"/>
                </a:cubicBezTo>
                <a:cubicBezTo>
                  <a:pt x="16277" y="19618"/>
                  <a:pt x="16144" y="19789"/>
                  <a:pt x="15973" y="19884"/>
                </a:cubicBezTo>
                <a:cubicBezTo>
                  <a:pt x="15943" y="19889"/>
                  <a:pt x="15912" y="19892"/>
                  <a:pt x="15882" y="19892"/>
                </a:cubicBezTo>
                <a:cubicBezTo>
                  <a:pt x="15710" y="19892"/>
                  <a:pt x="15558" y="19802"/>
                  <a:pt x="15461" y="19656"/>
                </a:cubicBezTo>
                <a:cubicBezTo>
                  <a:pt x="15329" y="19467"/>
                  <a:pt x="15215" y="19258"/>
                  <a:pt x="15139" y="19031"/>
                </a:cubicBezTo>
                <a:cubicBezTo>
                  <a:pt x="15025" y="18746"/>
                  <a:pt x="14912" y="18481"/>
                  <a:pt x="14817" y="18197"/>
                </a:cubicBezTo>
                <a:cubicBezTo>
                  <a:pt x="14608" y="17628"/>
                  <a:pt x="14419" y="17059"/>
                  <a:pt x="14248" y="16491"/>
                </a:cubicBezTo>
                <a:cubicBezTo>
                  <a:pt x="13888" y="15353"/>
                  <a:pt x="13566" y="14178"/>
                  <a:pt x="13300" y="13003"/>
                </a:cubicBezTo>
                <a:cubicBezTo>
                  <a:pt x="13073" y="12017"/>
                  <a:pt x="12921" y="11031"/>
                  <a:pt x="12694" y="10045"/>
                </a:cubicBezTo>
                <a:cubicBezTo>
                  <a:pt x="12334" y="8377"/>
                  <a:pt x="11822" y="6576"/>
                  <a:pt x="10590" y="5306"/>
                </a:cubicBezTo>
                <a:cubicBezTo>
                  <a:pt x="10305" y="5022"/>
                  <a:pt x="9983" y="4756"/>
                  <a:pt x="9623" y="4548"/>
                </a:cubicBezTo>
                <a:cubicBezTo>
                  <a:pt x="9603" y="4534"/>
                  <a:pt x="9580" y="4528"/>
                  <a:pt x="9558" y="4528"/>
                </a:cubicBezTo>
                <a:cubicBezTo>
                  <a:pt x="9517" y="4528"/>
                  <a:pt x="9477" y="4549"/>
                  <a:pt x="9452" y="4586"/>
                </a:cubicBezTo>
                <a:cubicBezTo>
                  <a:pt x="8978" y="5458"/>
                  <a:pt x="9016" y="6481"/>
                  <a:pt x="9168" y="7448"/>
                </a:cubicBezTo>
                <a:cubicBezTo>
                  <a:pt x="9338" y="8510"/>
                  <a:pt x="9604" y="9571"/>
                  <a:pt x="9869" y="10633"/>
                </a:cubicBezTo>
                <a:cubicBezTo>
                  <a:pt x="10438" y="12832"/>
                  <a:pt x="11101" y="14993"/>
                  <a:pt x="11879" y="17135"/>
                </a:cubicBezTo>
                <a:cubicBezTo>
                  <a:pt x="12182" y="18007"/>
                  <a:pt x="12618" y="19182"/>
                  <a:pt x="11784" y="19922"/>
                </a:cubicBezTo>
                <a:cubicBezTo>
                  <a:pt x="11612" y="20082"/>
                  <a:pt x="11386" y="20166"/>
                  <a:pt x="11158" y="20166"/>
                </a:cubicBezTo>
                <a:cubicBezTo>
                  <a:pt x="11008" y="20166"/>
                  <a:pt x="10858" y="20130"/>
                  <a:pt x="10722" y="20055"/>
                </a:cubicBezTo>
                <a:cubicBezTo>
                  <a:pt x="10400" y="19827"/>
                  <a:pt x="10172" y="19524"/>
                  <a:pt x="10021" y="19182"/>
                </a:cubicBezTo>
                <a:cubicBezTo>
                  <a:pt x="9831" y="18784"/>
                  <a:pt x="9699" y="18367"/>
                  <a:pt x="9585" y="17950"/>
                </a:cubicBezTo>
                <a:lnTo>
                  <a:pt x="9111" y="16244"/>
                </a:lnTo>
                <a:lnTo>
                  <a:pt x="8125" y="12832"/>
                </a:lnTo>
                <a:cubicBezTo>
                  <a:pt x="7822" y="11732"/>
                  <a:pt x="7519" y="10614"/>
                  <a:pt x="7177" y="9514"/>
                </a:cubicBezTo>
                <a:cubicBezTo>
                  <a:pt x="6950" y="8737"/>
                  <a:pt x="6665" y="7903"/>
                  <a:pt x="6059" y="7353"/>
                </a:cubicBezTo>
                <a:cubicBezTo>
                  <a:pt x="5907" y="7221"/>
                  <a:pt x="5737" y="7107"/>
                  <a:pt x="5547" y="7012"/>
                </a:cubicBezTo>
                <a:cubicBezTo>
                  <a:pt x="5534" y="7008"/>
                  <a:pt x="5519" y="7005"/>
                  <a:pt x="5505" y="7005"/>
                </a:cubicBezTo>
                <a:cubicBezTo>
                  <a:pt x="5457" y="7005"/>
                  <a:pt x="5410" y="7030"/>
                  <a:pt x="5395" y="7088"/>
                </a:cubicBezTo>
                <a:cubicBezTo>
                  <a:pt x="5054" y="9041"/>
                  <a:pt x="5661" y="10936"/>
                  <a:pt x="6305" y="12775"/>
                </a:cubicBezTo>
                <a:cubicBezTo>
                  <a:pt x="6628" y="13723"/>
                  <a:pt x="6988" y="14671"/>
                  <a:pt x="7253" y="15638"/>
                </a:cubicBezTo>
                <a:cubicBezTo>
                  <a:pt x="7386" y="16093"/>
                  <a:pt x="7481" y="16566"/>
                  <a:pt x="7537" y="17059"/>
                </a:cubicBezTo>
                <a:cubicBezTo>
                  <a:pt x="7556" y="17457"/>
                  <a:pt x="7481" y="17969"/>
                  <a:pt x="7064" y="18121"/>
                </a:cubicBezTo>
                <a:cubicBezTo>
                  <a:pt x="6994" y="18147"/>
                  <a:pt x="6924" y="18158"/>
                  <a:pt x="6855" y="18158"/>
                </a:cubicBezTo>
                <a:cubicBezTo>
                  <a:pt x="6568" y="18158"/>
                  <a:pt x="6295" y="17959"/>
                  <a:pt x="6097" y="17761"/>
                </a:cubicBezTo>
                <a:cubicBezTo>
                  <a:pt x="5774" y="17438"/>
                  <a:pt x="5547" y="17059"/>
                  <a:pt x="5376" y="16642"/>
                </a:cubicBezTo>
                <a:cubicBezTo>
                  <a:pt x="4959" y="15619"/>
                  <a:pt x="4561" y="14595"/>
                  <a:pt x="4182" y="13571"/>
                </a:cubicBezTo>
                <a:cubicBezTo>
                  <a:pt x="3405" y="11505"/>
                  <a:pt x="2703" y="9401"/>
                  <a:pt x="2059" y="7278"/>
                </a:cubicBezTo>
                <a:cubicBezTo>
                  <a:pt x="1414" y="5154"/>
                  <a:pt x="846" y="3012"/>
                  <a:pt x="334" y="851"/>
                </a:cubicBezTo>
                <a:cubicBezTo>
                  <a:pt x="277" y="586"/>
                  <a:pt x="220" y="320"/>
                  <a:pt x="163" y="55"/>
                </a:cubicBezTo>
                <a:cubicBezTo>
                  <a:pt x="156" y="17"/>
                  <a:pt x="126" y="0"/>
                  <a:pt x="9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5" name="Google Shape;465;p8"/>
          <p:cNvGrpSpPr/>
          <p:nvPr/>
        </p:nvGrpSpPr>
        <p:grpSpPr>
          <a:xfrm rot="8100046">
            <a:off x="-12030" y="3450661"/>
            <a:ext cx="1344367" cy="1995327"/>
            <a:chOff x="272875" y="1527563"/>
            <a:chExt cx="255950" cy="455000"/>
          </a:xfrm>
        </p:grpSpPr>
        <p:sp>
          <p:nvSpPr>
            <p:cNvPr id="466" name="Google Shape;466;p8"/>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8"/>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8"/>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8"/>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8"/>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8"/>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8"/>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8"/>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8"/>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8"/>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8"/>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8"/>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8"/>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8"/>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8"/>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8"/>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8"/>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8"/>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8"/>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8"/>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8"/>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8"/>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8"/>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8"/>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8"/>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8"/>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8"/>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8"/>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8"/>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8"/>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8"/>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8"/>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8"/>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8"/>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8"/>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 name="Google Shape;501;p8"/>
          <p:cNvGrpSpPr/>
          <p:nvPr/>
        </p:nvGrpSpPr>
        <p:grpSpPr>
          <a:xfrm rot="-987768">
            <a:off x="7751817" y="-266278"/>
            <a:ext cx="1344359" cy="1995308"/>
            <a:chOff x="272875" y="1527563"/>
            <a:chExt cx="255950" cy="455000"/>
          </a:xfrm>
        </p:grpSpPr>
        <p:sp>
          <p:nvSpPr>
            <p:cNvPr id="502" name="Google Shape;502;p8"/>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8"/>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8"/>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8"/>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8"/>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8"/>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8"/>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8"/>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8"/>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8"/>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8"/>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8"/>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8"/>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8"/>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8"/>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8"/>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8"/>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8"/>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8"/>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8"/>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8"/>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8"/>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8"/>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8"/>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8"/>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8"/>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8"/>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8"/>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8"/>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8"/>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8"/>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8"/>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8"/>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8"/>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8"/>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537" name="Google Shape;537;p8"/>
          <p:cNvPicPr preferRelativeResize="0"/>
          <p:nvPr/>
        </p:nvPicPr>
        <p:blipFill>
          <a:blip r:embed="rId6">
            <a:alphaModFix amt="62000"/>
          </a:blip>
          <a:stretch>
            <a:fillRect/>
          </a:stretch>
        </p:blipFill>
        <p:spPr>
          <a:xfrm rot="5400000">
            <a:off x="1054424" y="-334421"/>
            <a:ext cx="4474637" cy="5143502"/>
          </a:xfrm>
          <a:prstGeom prst="rect">
            <a:avLst/>
          </a:prstGeom>
          <a:noFill/>
          <a:ln>
            <a:noFill/>
          </a:ln>
        </p:spPr>
      </p:pic>
      <p:sp>
        <p:nvSpPr>
          <p:cNvPr id="538" name="Google Shape;538;p8"/>
          <p:cNvSpPr txBox="1">
            <a:spLocks noGrp="1"/>
          </p:cNvSpPr>
          <p:nvPr>
            <p:ph type="title"/>
          </p:nvPr>
        </p:nvSpPr>
        <p:spPr>
          <a:xfrm>
            <a:off x="1388100" y="1307100"/>
            <a:ext cx="6367800" cy="25293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539" name="Google Shape;539;p8"/>
          <p:cNvSpPr/>
          <p:nvPr/>
        </p:nvSpPr>
        <p:spPr>
          <a:xfrm rot="231922" flipH="1">
            <a:off x="-1189243" y="-3465582"/>
            <a:ext cx="4623938" cy="7256951"/>
          </a:xfrm>
          <a:custGeom>
            <a:avLst/>
            <a:gdLst/>
            <a:ahLst/>
            <a:cxnLst/>
            <a:rect l="l" t="t" r="r" b="b"/>
            <a:pathLst>
              <a:path w="55812" h="94461" extrusionOk="0">
                <a:moveTo>
                  <a:pt x="36054" y="83719"/>
                </a:moveTo>
                <a:cubicBezTo>
                  <a:pt x="36059" y="85810"/>
                  <a:pt x="36230" y="87883"/>
                  <a:pt x="36585" y="89937"/>
                </a:cubicBezTo>
                <a:cubicBezTo>
                  <a:pt x="36680" y="90449"/>
                  <a:pt x="36775" y="90942"/>
                  <a:pt x="36888" y="91454"/>
                </a:cubicBezTo>
                <a:cubicBezTo>
                  <a:pt x="36926" y="91719"/>
                  <a:pt x="37002" y="91984"/>
                  <a:pt x="37059" y="92250"/>
                </a:cubicBezTo>
                <a:cubicBezTo>
                  <a:pt x="37097" y="92439"/>
                  <a:pt x="37305" y="92856"/>
                  <a:pt x="37211" y="93046"/>
                </a:cubicBezTo>
                <a:cubicBezTo>
                  <a:pt x="37154" y="93160"/>
                  <a:pt x="36831" y="93255"/>
                  <a:pt x="36718" y="93311"/>
                </a:cubicBezTo>
                <a:cubicBezTo>
                  <a:pt x="36509" y="93425"/>
                  <a:pt x="36282" y="93539"/>
                  <a:pt x="36035" y="93634"/>
                </a:cubicBezTo>
                <a:cubicBezTo>
                  <a:pt x="35599" y="93804"/>
                  <a:pt x="35144" y="93937"/>
                  <a:pt x="34689" y="93994"/>
                </a:cubicBezTo>
                <a:cubicBezTo>
                  <a:pt x="34597" y="94004"/>
                  <a:pt x="34505" y="94009"/>
                  <a:pt x="34414" y="94009"/>
                </a:cubicBezTo>
                <a:cubicBezTo>
                  <a:pt x="33623" y="94009"/>
                  <a:pt x="32889" y="93638"/>
                  <a:pt x="32566" y="92856"/>
                </a:cubicBezTo>
                <a:cubicBezTo>
                  <a:pt x="32244" y="92041"/>
                  <a:pt x="32471" y="91093"/>
                  <a:pt x="32756" y="90297"/>
                </a:cubicBezTo>
                <a:cubicBezTo>
                  <a:pt x="33362" y="88572"/>
                  <a:pt x="34234" y="86923"/>
                  <a:pt x="35125" y="85331"/>
                </a:cubicBezTo>
                <a:cubicBezTo>
                  <a:pt x="35426" y="84788"/>
                  <a:pt x="35736" y="84251"/>
                  <a:pt x="36054" y="83719"/>
                </a:cubicBezTo>
                <a:close/>
                <a:moveTo>
                  <a:pt x="43850" y="72899"/>
                </a:moveTo>
                <a:cubicBezTo>
                  <a:pt x="43926" y="74041"/>
                  <a:pt x="43988" y="75183"/>
                  <a:pt x="44035" y="76326"/>
                </a:cubicBezTo>
                <a:cubicBezTo>
                  <a:pt x="44111" y="78487"/>
                  <a:pt x="44149" y="80629"/>
                  <a:pt x="44130" y="82790"/>
                </a:cubicBezTo>
                <a:cubicBezTo>
                  <a:pt x="44111" y="83871"/>
                  <a:pt x="44092" y="84970"/>
                  <a:pt x="44054" y="86051"/>
                </a:cubicBezTo>
                <a:cubicBezTo>
                  <a:pt x="44016" y="87037"/>
                  <a:pt x="44092" y="88117"/>
                  <a:pt x="43864" y="89065"/>
                </a:cubicBezTo>
                <a:cubicBezTo>
                  <a:pt x="43789" y="89463"/>
                  <a:pt x="43599" y="89823"/>
                  <a:pt x="43334" y="90127"/>
                </a:cubicBezTo>
                <a:cubicBezTo>
                  <a:pt x="43194" y="90249"/>
                  <a:pt x="43052" y="90301"/>
                  <a:pt x="42914" y="90301"/>
                </a:cubicBezTo>
                <a:cubicBezTo>
                  <a:pt x="42585" y="90301"/>
                  <a:pt x="42287" y="90001"/>
                  <a:pt x="42139" y="89653"/>
                </a:cubicBezTo>
                <a:cubicBezTo>
                  <a:pt x="41874" y="88970"/>
                  <a:pt x="41760" y="88193"/>
                  <a:pt x="41609" y="87473"/>
                </a:cubicBezTo>
                <a:cubicBezTo>
                  <a:pt x="41324" y="86165"/>
                  <a:pt x="41021" y="84724"/>
                  <a:pt x="40149" y="83643"/>
                </a:cubicBezTo>
                <a:cubicBezTo>
                  <a:pt x="39770" y="83169"/>
                  <a:pt x="39277" y="82809"/>
                  <a:pt x="38708" y="82582"/>
                </a:cubicBezTo>
                <a:cubicBezTo>
                  <a:pt x="38695" y="82577"/>
                  <a:pt x="38683" y="82574"/>
                  <a:pt x="38671" y="82574"/>
                </a:cubicBezTo>
                <a:cubicBezTo>
                  <a:pt x="38594" y="82574"/>
                  <a:pt x="38540" y="82668"/>
                  <a:pt x="38557" y="82733"/>
                </a:cubicBezTo>
                <a:cubicBezTo>
                  <a:pt x="38917" y="84667"/>
                  <a:pt x="39277" y="86601"/>
                  <a:pt x="39618" y="88534"/>
                </a:cubicBezTo>
                <a:lnTo>
                  <a:pt x="40149" y="91397"/>
                </a:lnTo>
                <a:cubicBezTo>
                  <a:pt x="40263" y="92136"/>
                  <a:pt x="40452" y="92875"/>
                  <a:pt x="40187" y="93596"/>
                </a:cubicBezTo>
                <a:cubicBezTo>
                  <a:pt x="40092" y="93861"/>
                  <a:pt x="39921" y="94183"/>
                  <a:pt x="39618" y="94240"/>
                </a:cubicBezTo>
                <a:cubicBezTo>
                  <a:pt x="39604" y="94243"/>
                  <a:pt x="39590" y="94244"/>
                  <a:pt x="39576" y="94244"/>
                </a:cubicBezTo>
                <a:cubicBezTo>
                  <a:pt x="39294" y="94244"/>
                  <a:pt x="39081" y="93717"/>
                  <a:pt x="38955" y="93482"/>
                </a:cubicBezTo>
                <a:cubicBezTo>
                  <a:pt x="38670" y="92856"/>
                  <a:pt x="38462" y="92193"/>
                  <a:pt x="38348" y="91511"/>
                </a:cubicBezTo>
                <a:cubicBezTo>
                  <a:pt x="38083" y="90146"/>
                  <a:pt x="38045" y="88762"/>
                  <a:pt x="37855" y="87397"/>
                </a:cubicBezTo>
                <a:cubicBezTo>
                  <a:pt x="37647" y="85994"/>
                  <a:pt x="37230" y="84610"/>
                  <a:pt x="36244" y="83549"/>
                </a:cubicBezTo>
                <a:cubicBezTo>
                  <a:pt x="36227" y="83526"/>
                  <a:pt x="36203" y="83515"/>
                  <a:pt x="36178" y="83514"/>
                </a:cubicBezTo>
                <a:lnTo>
                  <a:pt x="36178" y="83514"/>
                </a:lnTo>
                <a:cubicBezTo>
                  <a:pt x="38436" y="79777"/>
                  <a:pt x="41102" y="76305"/>
                  <a:pt x="43850" y="72899"/>
                </a:cubicBezTo>
                <a:close/>
                <a:moveTo>
                  <a:pt x="124" y="0"/>
                </a:moveTo>
                <a:cubicBezTo>
                  <a:pt x="60" y="0"/>
                  <a:pt x="1" y="49"/>
                  <a:pt x="36" y="119"/>
                </a:cubicBezTo>
                <a:lnTo>
                  <a:pt x="17" y="119"/>
                </a:lnTo>
                <a:cubicBezTo>
                  <a:pt x="2955" y="8498"/>
                  <a:pt x="5989" y="16839"/>
                  <a:pt x="9135" y="25123"/>
                </a:cubicBezTo>
                <a:cubicBezTo>
                  <a:pt x="9894" y="27152"/>
                  <a:pt x="10671" y="29180"/>
                  <a:pt x="11467" y="31208"/>
                </a:cubicBezTo>
                <a:cubicBezTo>
                  <a:pt x="12168" y="33028"/>
                  <a:pt x="12794" y="34905"/>
                  <a:pt x="13647" y="36649"/>
                </a:cubicBezTo>
                <a:cubicBezTo>
                  <a:pt x="14292" y="37976"/>
                  <a:pt x="15221" y="39246"/>
                  <a:pt x="16623" y="39796"/>
                </a:cubicBezTo>
                <a:cubicBezTo>
                  <a:pt x="17283" y="40054"/>
                  <a:pt x="17979" y="40142"/>
                  <a:pt x="18690" y="40142"/>
                </a:cubicBezTo>
                <a:cubicBezTo>
                  <a:pt x="19959" y="40142"/>
                  <a:pt x="21272" y="39862"/>
                  <a:pt x="22500" y="39777"/>
                </a:cubicBezTo>
                <a:cubicBezTo>
                  <a:pt x="23246" y="39726"/>
                  <a:pt x="23995" y="39701"/>
                  <a:pt x="24747" y="39701"/>
                </a:cubicBezTo>
                <a:cubicBezTo>
                  <a:pt x="26249" y="39701"/>
                  <a:pt x="27757" y="39802"/>
                  <a:pt x="29249" y="40004"/>
                </a:cubicBezTo>
                <a:cubicBezTo>
                  <a:pt x="31106" y="40270"/>
                  <a:pt x="33021" y="40668"/>
                  <a:pt x="34727" y="41502"/>
                </a:cubicBezTo>
                <a:cubicBezTo>
                  <a:pt x="36433" y="42317"/>
                  <a:pt x="37836" y="43682"/>
                  <a:pt x="38708" y="45350"/>
                </a:cubicBezTo>
                <a:cubicBezTo>
                  <a:pt x="39580" y="46981"/>
                  <a:pt x="40054" y="48782"/>
                  <a:pt x="40471" y="50545"/>
                </a:cubicBezTo>
                <a:cubicBezTo>
                  <a:pt x="42179" y="57664"/>
                  <a:pt x="43282" y="64918"/>
                  <a:pt x="43803" y="72216"/>
                </a:cubicBezTo>
                <a:lnTo>
                  <a:pt x="43803" y="72216"/>
                </a:lnTo>
                <a:cubicBezTo>
                  <a:pt x="43494" y="72599"/>
                  <a:pt x="43186" y="72983"/>
                  <a:pt x="42879" y="73369"/>
                </a:cubicBezTo>
                <a:cubicBezTo>
                  <a:pt x="40831" y="75966"/>
                  <a:pt x="38822" y="78601"/>
                  <a:pt x="37021" y="81387"/>
                </a:cubicBezTo>
                <a:cubicBezTo>
                  <a:pt x="35277" y="84098"/>
                  <a:pt x="33571" y="87018"/>
                  <a:pt x="32471" y="90070"/>
                </a:cubicBezTo>
                <a:cubicBezTo>
                  <a:pt x="31997" y="91359"/>
                  <a:pt x="31770" y="93198"/>
                  <a:pt x="33154" y="94013"/>
                </a:cubicBezTo>
                <a:cubicBezTo>
                  <a:pt x="33534" y="94235"/>
                  <a:pt x="33946" y="94326"/>
                  <a:pt x="34367" y="94326"/>
                </a:cubicBezTo>
                <a:cubicBezTo>
                  <a:pt x="35456" y="94326"/>
                  <a:pt x="36609" y="93717"/>
                  <a:pt x="37457" y="93198"/>
                </a:cubicBezTo>
                <a:cubicBezTo>
                  <a:pt x="37514" y="93160"/>
                  <a:pt x="37533" y="93103"/>
                  <a:pt x="37514" y="93046"/>
                </a:cubicBezTo>
                <a:cubicBezTo>
                  <a:pt x="36725" y="90076"/>
                  <a:pt x="36309" y="87016"/>
                  <a:pt x="36300" y="83937"/>
                </a:cubicBezTo>
                <a:lnTo>
                  <a:pt x="36300" y="83937"/>
                </a:lnTo>
                <a:cubicBezTo>
                  <a:pt x="38208" y="86250"/>
                  <a:pt x="37579" y="89653"/>
                  <a:pt x="38348" y="92383"/>
                </a:cubicBezTo>
                <a:cubicBezTo>
                  <a:pt x="38500" y="93065"/>
                  <a:pt x="38803" y="93710"/>
                  <a:pt x="39201" y="94297"/>
                </a:cubicBezTo>
                <a:cubicBezTo>
                  <a:pt x="39289" y="94413"/>
                  <a:pt x="39407" y="94460"/>
                  <a:pt x="39532" y="94460"/>
                </a:cubicBezTo>
                <a:cubicBezTo>
                  <a:pt x="39756" y="94460"/>
                  <a:pt x="40003" y="94309"/>
                  <a:pt x="40149" y="94127"/>
                </a:cubicBezTo>
                <a:cubicBezTo>
                  <a:pt x="40490" y="93728"/>
                  <a:pt x="40566" y="93103"/>
                  <a:pt x="40547" y="92591"/>
                </a:cubicBezTo>
                <a:cubicBezTo>
                  <a:pt x="40509" y="91681"/>
                  <a:pt x="40244" y="90752"/>
                  <a:pt x="40092" y="89861"/>
                </a:cubicBezTo>
                <a:cubicBezTo>
                  <a:pt x="39670" y="87551"/>
                  <a:pt x="39266" y="85241"/>
                  <a:pt x="38846" y="82914"/>
                </a:cubicBezTo>
                <a:lnTo>
                  <a:pt x="38846" y="82914"/>
                </a:lnTo>
                <a:cubicBezTo>
                  <a:pt x="40217" y="83575"/>
                  <a:pt x="40753" y="85091"/>
                  <a:pt x="41116" y="86487"/>
                </a:cubicBezTo>
                <a:cubicBezTo>
                  <a:pt x="41305" y="87245"/>
                  <a:pt x="41438" y="88022"/>
                  <a:pt x="41628" y="88781"/>
                </a:cubicBezTo>
                <a:cubicBezTo>
                  <a:pt x="41760" y="89349"/>
                  <a:pt x="41874" y="90146"/>
                  <a:pt x="42443" y="90468"/>
                </a:cubicBezTo>
                <a:cubicBezTo>
                  <a:pt x="42589" y="90550"/>
                  <a:pt x="42735" y="90587"/>
                  <a:pt x="42876" y="90587"/>
                </a:cubicBezTo>
                <a:cubicBezTo>
                  <a:pt x="43193" y="90587"/>
                  <a:pt x="43484" y="90402"/>
                  <a:pt x="43694" y="90127"/>
                </a:cubicBezTo>
                <a:cubicBezTo>
                  <a:pt x="44168" y="89539"/>
                  <a:pt x="44225" y="88781"/>
                  <a:pt x="44263" y="88060"/>
                </a:cubicBezTo>
                <a:cubicBezTo>
                  <a:pt x="44376" y="85842"/>
                  <a:pt x="44433" y="83624"/>
                  <a:pt x="44433" y="81425"/>
                </a:cubicBezTo>
                <a:cubicBezTo>
                  <a:pt x="44433" y="78462"/>
                  <a:pt x="44333" y="75502"/>
                  <a:pt x="44134" y="72549"/>
                </a:cubicBezTo>
                <a:lnTo>
                  <a:pt x="44134" y="72549"/>
                </a:lnTo>
                <a:cubicBezTo>
                  <a:pt x="45525" y="70831"/>
                  <a:pt x="46934" y="69129"/>
                  <a:pt x="48319" y="67416"/>
                </a:cubicBezTo>
                <a:cubicBezTo>
                  <a:pt x="50916" y="64213"/>
                  <a:pt x="53457" y="60952"/>
                  <a:pt x="55694" y="57464"/>
                </a:cubicBezTo>
                <a:cubicBezTo>
                  <a:pt x="55812" y="57293"/>
                  <a:pt x="55657" y="57122"/>
                  <a:pt x="55493" y="57122"/>
                </a:cubicBezTo>
                <a:cubicBezTo>
                  <a:pt x="55421" y="57122"/>
                  <a:pt x="55348" y="57155"/>
                  <a:pt x="55295" y="57236"/>
                </a:cubicBezTo>
                <a:cubicBezTo>
                  <a:pt x="51966" y="62402"/>
                  <a:pt x="47953" y="67087"/>
                  <a:pt x="44086" y="71866"/>
                </a:cubicBezTo>
                <a:lnTo>
                  <a:pt x="44086" y="71866"/>
                </a:lnTo>
                <a:cubicBezTo>
                  <a:pt x="43682" y="66321"/>
                  <a:pt x="42926" y="60806"/>
                  <a:pt x="41817" y="55360"/>
                </a:cubicBezTo>
                <a:cubicBezTo>
                  <a:pt x="41400" y="53255"/>
                  <a:pt x="40945" y="51132"/>
                  <a:pt x="40376" y="49066"/>
                </a:cubicBezTo>
                <a:cubicBezTo>
                  <a:pt x="39921" y="47379"/>
                  <a:pt x="39315" y="45673"/>
                  <a:pt x="38310" y="44213"/>
                </a:cubicBezTo>
                <a:cubicBezTo>
                  <a:pt x="36130" y="41104"/>
                  <a:pt x="32301" y="40175"/>
                  <a:pt x="28737" y="39739"/>
                </a:cubicBezTo>
                <a:cubicBezTo>
                  <a:pt x="27406" y="39567"/>
                  <a:pt x="26076" y="39485"/>
                  <a:pt x="24745" y="39485"/>
                </a:cubicBezTo>
                <a:cubicBezTo>
                  <a:pt x="23877" y="39485"/>
                  <a:pt x="23008" y="39520"/>
                  <a:pt x="22140" y="39587"/>
                </a:cubicBezTo>
                <a:cubicBezTo>
                  <a:pt x="21041" y="39680"/>
                  <a:pt x="19854" y="39911"/>
                  <a:pt x="18707" y="39911"/>
                </a:cubicBezTo>
                <a:cubicBezTo>
                  <a:pt x="17736" y="39911"/>
                  <a:pt x="16794" y="39745"/>
                  <a:pt x="15960" y="39189"/>
                </a:cubicBezTo>
                <a:cubicBezTo>
                  <a:pt x="14519" y="38204"/>
                  <a:pt x="13780" y="36479"/>
                  <a:pt x="13173" y="34924"/>
                </a:cubicBezTo>
                <a:cubicBezTo>
                  <a:pt x="12339" y="32820"/>
                  <a:pt x="11543" y="30735"/>
                  <a:pt x="10728" y="28630"/>
                </a:cubicBezTo>
                <a:cubicBezTo>
                  <a:pt x="7505" y="20194"/>
                  <a:pt x="4377" y="11721"/>
                  <a:pt x="1344" y="3228"/>
                </a:cubicBezTo>
                <a:cubicBezTo>
                  <a:pt x="965" y="2166"/>
                  <a:pt x="586" y="1124"/>
                  <a:pt x="226" y="62"/>
                </a:cubicBezTo>
                <a:cubicBezTo>
                  <a:pt x="204" y="19"/>
                  <a:pt x="163" y="0"/>
                  <a:pt x="124" y="0"/>
                </a:cubicBezTo>
                <a:close/>
              </a:path>
            </a:pathLst>
          </a:custGeom>
          <a:solidFill>
            <a:srgbClr val="1C5F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468697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666"/>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ackground">
  <p:cSld name="CUSTOM_5">
    <p:spTree>
      <p:nvGrpSpPr>
        <p:cNvPr id="1" name="Shape 1839"/>
        <p:cNvGrpSpPr/>
        <p:nvPr/>
      </p:nvGrpSpPr>
      <p:grpSpPr>
        <a:xfrm>
          <a:off x="0" y="0"/>
          <a:ext cx="0" cy="0"/>
          <a:chOff x="0" y="0"/>
          <a:chExt cx="0" cy="0"/>
        </a:xfrm>
      </p:grpSpPr>
      <p:pic>
        <p:nvPicPr>
          <p:cNvPr id="1840" name="Google Shape;1840;p31"/>
          <p:cNvPicPr preferRelativeResize="0"/>
          <p:nvPr/>
        </p:nvPicPr>
        <p:blipFill>
          <a:blip r:embed="rId2">
            <a:alphaModFix amt="76000"/>
          </a:blip>
          <a:stretch>
            <a:fillRect/>
          </a:stretch>
        </p:blipFill>
        <p:spPr>
          <a:xfrm rot="2453973">
            <a:off x="1248590" y="2532214"/>
            <a:ext cx="4232748" cy="1576274"/>
          </a:xfrm>
          <a:prstGeom prst="rect">
            <a:avLst/>
          </a:prstGeom>
          <a:noFill/>
          <a:ln>
            <a:noFill/>
          </a:ln>
        </p:spPr>
      </p:pic>
      <p:pic>
        <p:nvPicPr>
          <p:cNvPr id="1841" name="Google Shape;1841;p31"/>
          <p:cNvPicPr preferRelativeResize="0"/>
          <p:nvPr/>
        </p:nvPicPr>
        <p:blipFill>
          <a:blip r:embed="rId2">
            <a:alphaModFix amt="76000"/>
          </a:blip>
          <a:stretch>
            <a:fillRect/>
          </a:stretch>
        </p:blipFill>
        <p:spPr>
          <a:xfrm rot="2453973">
            <a:off x="-1738310" y="4081814"/>
            <a:ext cx="4232748" cy="1576274"/>
          </a:xfrm>
          <a:prstGeom prst="rect">
            <a:avLst/>
          </a:prstGeom>
          <a:noFill/>
          <a:ln>
            <a:noFill/>
          </a:ln>
        </p:spPr>
      </p:pic>
      <p:pic>
        <p:nvPicPr>
          <p:cNvPr id="1842" name="Google Shape;1842;p31"/>
          <p:cNvPicPr preferRelativeResize="0"/>
          <p:nvPr/>
        </p:nvPicPr>
        <p:blipFill>
          <a:blip r:embed="rId3">
            <a:alphaModFix amt="76000"/>
          </a:blip>
          <a:stretch>
            <a:fillRect/>
          </a:stretch>
        </p:blipFill>
        <p:spPr>
          <a:xfrm rot="2453973">
            <a:off x="6716115" y="-248136"/>
            <a:ext cx="4232748" cy="1576274"/>
          </a:xfrm>
          <a:prstGeom prst="rect">
            <a:avLst/>
          </a:prstGeom>
          <a:noFill/>
          <a:ln>
            <a:noFill/>
          </a:ln>
        </p:spPr>
      </p:pic>
      <p:pic>
        <p:nvPicPr>
          <p:cNvPr id="1843" name="Google Shape;1843;p31"/>
          <p:cNvPicPr preferRelativeResize="0"/>
          <p:nvPr/>
        </p:nvPicPr>
        <p:blipFill>
          <a:blip r:embed="rId4">
            <a:alphaModFix amt="47000"/>
          </a:blip>
          <a:stretch>
            <a:fillRect/>
          </a:stretch>
        </p:blipFill>
        <p:spPr>
          <a:xfrm rot="10800000">
            <a:off x="1630988" y="143888"/>
            <a:ext cx="5882026" cy="4855727"/>
          </a:xfrm>
          <a:prstGeom prst="rect">
            <a:avLst/>
          </a:prstGeom>
          <a:noFill/>
          <a:ln>
            <a:noFill/>
          </a:ln>
        </p:spPr>
      </p:pic>
      <p:grpSp>
        <p:nvGrpSpPr>
          <p:cNvPr id="1844" name="Google Shape;1844;p31"/>
          <p:cNvGrpSpPr/>
          <p:nvPr/>
        </p:nvGrpSpPr>
        <p:grpSpPr>
          <a:xfrm rot="-2700000">
            <a:off x="167955" y="3080962"/>
            <a:ext cx="1344349" cy="2469678"/>
            <a:chOff x="272875" y="1419395"/>
            <a:chExt cx="255950" cy="563168"/>
          </a:xfrm>
        </p:grpSpPr>
        <p:sp>
          <p:nvSpPr>
            <p:cNvPr id="1845" name="Google Shape;1845;p31"/>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31"/>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31"/>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1"/>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1"/>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31"/>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31"/>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31"/>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31"/>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31"/>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31"/>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31"/>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31"/>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31"/>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31"/>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31"/>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31"/>
            <p:cNvSpPr/>
            <p:nvPr/>
          </p:nvSpPr>
          <p:spPr>
            <a:xfrm>
              <a:off x="369050" y="1615955"/>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31"/>
            <p:cNvSpPr/>
            <p:nvPr/>
          </p:nvSpPr>
          <p:spPr>
            <a:xfrm>
              <a:off x="490635" y="1582215"/>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31"/>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31"/>
            <p:cNvSpPr/>
            <p:nvPr/>
          </p:nvSpPr>
          <p:spPr>
            <a:xfrm>
              <a:off x="438343" y="1487068"/>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31"/>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31"/>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31"/>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31"/>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31"/>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31"/>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31"/>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31"/>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31"/>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31"/>
            <p:cNvSpPr/>
            <p:nvPr/>
          </p:nvSpPr>
          <p:spPr>
            <a:xfrm>
              <a:off x="360075" y="195388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31"/>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31"/>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31"/>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31"/>
            <p:cNvSpPr/>
            <p:nvPr/>
          </p:nvSpPr>
          <p:spPr>
            <a:xfrm>
              <a:off x="394558" y="1560904"/>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31"/>
            <p:cNvSpPr/>
            <p:nvPr/>
          </p:nvSpPr>
          <p:spPr>
            <a:xfrm>
              <a:off x="418850" y="1419395"/>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80" name="Google Shape;1880;p31"/>
          <p:cNvGrpSpPr/>
          <p:nvPr/>
        </p:nvGrpSpPr>
        <p:grpSpPr>
          <a:xfrm rot="-2700000">
            <a:off x="8026513" y="-183341"/>
            <a:ext cx="1344349" cy="1995327"/>
            <a:chOff x="272875" y="1527563"/>
            <a:chExt cx="255950" cy="455000"/>
          </a:xfrm>
        </p:grpSpPr>
        <p:sp>
          <p:nvSpPr>
            <p:cNvPr id="1881" name="Google Shape;1881;p31"/>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31"/>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31"/>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31"/>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31"/>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31"/>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31"/>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31"/>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31"/>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31"/>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31"/>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31"/>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31"/>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31"/>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31"/>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31"/>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 name="Google Shape;1897;p31"/>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31"/>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31"/>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31"/>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31"/>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31"/>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31"/>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31"/>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31"/>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31"/>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31"/>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31"/>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31"/>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31"/>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31"/>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31"/>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31"/>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31"/>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31"/>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916" name="Google Shape;1916;p31"/>
          <p:cNvSpPr/>
          <p:nvPr/>
        </p:nvSpPr>
        <p:spPr>
          <a:xfrm>
            <a:off x="5570568" y="-2413037"/>
            <a:ext cx="4624024" cy="7256966"/>
          </a:xfrm>
          <a:custGeom>
            <a:avLst/>
            <a:gdLst/>
            <a:ahLst/>
            <a:cxnLst/>
            <a:rect l="l" t="t" r="r" b="b"/>
            <a:pathLst>
              <a:path w="55812" h="94461" extrusionOk="0">
                <a:moveTo>
                  <a:pt x="36054" y="83719"/>
                </a:moveTo>
                <a:cubicBezTo>
                  <a:pt x="36059" y="85810"/>
                  <a:pt x="36230" y="87883"/>
                  <a:pt x="36585" y="89937"/>
                </a:cubicBezTo>
                <a:cubicBezTo>
                  <a:pt x="36680" y="90449"/>
                  <a:pt x="36775" y="90942"/>
                  <a:pt x="36888" y="91454"/>
                </a:cubicBezTo>
                <a:cubicBezTo>
                  <a:pt x="36926" y="91719"/>
                  <a:pt x="37002" y="91984"/>
                  <a:pt x="37059" y="92250"/>
                </a:cubicBezTo>
                <a:cubicBezTo>
                  <a:pt x="37097" y="92439"/>
                  <a:pt x="37305" y="92856"/>
                  <a:pt x="37211" y="93046"/>
                </a:cubicBezTo>
                <a:cubicBezTo>
                  <a:pt x="37154" y="93160"/>
                  <a:pt x="36831" y="93255"/>
                  <a:pt x="36718" y="93311"/>
                </a:cubicBezTo>
                <a:cubicBezTo>
                  <a:pt x="36509" y="93425"/>
                  <a:pt x="36282" y="93539"/>
                  <a:pt x="36035" y="93634"/>
                </a:cubicBezTo>
                <a:cubicBezTo>
                  <a:pt x="35599" y="93804"/>
                  <a:pt x="35144" y="93937"/>
                  <a:pt x="34689" y="93994"/>
                </a:cubicBezTo>
                <a:cubicBezTo>
                  <a:pt x="34597" y="94004"/>
                  <a:pt x="34505" y="94009"/>
                  <a:pt x="34414" y="94009"/>
                </a:cubicBezTo>
                <a:cubicBezTo>
                  <a:pt x="33623" y="94009"/>
                  <a:pt x="32889" y="93638"/>
                  <a:pt x="32566" y="92856"/>
                </a:cubicBezTo>
                <a:cubicBezTo>
                  <a:pt x="32244" y="92041"/>
                  <a:pt x="32471" y="91093"/>
                  <a:pt x="32756" y="90297"/>
                </a:cubicBezTo>
                <a:cubicBezTo>
                  <a:pt x="33362" y="88572"/>
                  <a:pt x="34234" y="86923"/>
                  <a:pt x="35125" y="85331"/>
                </a:cubicBezTo>
                <a:cubicBezTo>
                  <a:pt x="35426" y="84788"/>
                  <a:pt x="35736" y="84251"/>
                  <a:pt x="36054" y="83719"/>
                </a:cubicBezTo>
                <a:close/>
                <a:moveTo>
                  <a:pt x="43850" y="72899"/>
                </a:moveTo>
                <a:cubicBezTo>
                  <a:pt x="43926" y="74041"/>
                  <a:pt x="43988" y="75183"/>
                  <a:pt x="44035" y="76326"/>
                </a:cubicBezTo>
                <a:cubicBezTo>
                  <a:pt x="44111" y="78487"/>
                  <a:pt x="44149" y="80629"/>
                  <a:pt x="44130" y="82790"/>
                </a:cubicBezTo>
                <a:cubicBezTo>
                  <a:pt x="44111" y="83871"/>
                  <a:pt x="44092" y="84970"/>
                  <a:pt x="44054" y="86051"/>
                </a:cubicBezTo>
                <a:cubicBezTo>
                  <a:pt x="44016" y="87037"/>
                  <a:pt x="44092" y="88117"/>
                  <a:pt x="43864" y="89065"/>
                </a:cubicBezTo>
                <a:cubicBezTo>
                  <a:pt x="43789" y="89463"/>
                  <a:pt x="43599" y="89823"/>
                  <a:pt x="43334" y="90127"/>
                </a:cubicBezTo>
                <a:cubicBezTo>
                  <a:pt x="43194" y="90249"/>
                  <a:pt x="43052" y="90301"/>
                  <a:pt x="42914" y="90301"/>
                </a:cubicBezTo>
                <a:cubicBezTo>
                  <a:pt x="42585" y="90301"/>
                  <a:pt x="42287" y="90001"/>
                  <a:pt x="42139" y="89653"/>
                </a:cubicBezTo>
                <a:cubicBezTo>
                  <a:pt x="41874" y="88970"/>
                  <a:pt x="41760" y="88193"/>
                  <a:pt x="41609" y="87473"/>
                </a:cubicBezTo>
                <a:cubicBezTo>
                  <a:pt x="41324" y="86165"/>
                  <a:pt x="41021" y="84724"/>
                  <a:pt x="40149" y="83643"/>
                </a:cubicBezTo>
                <a:cubicBezTo>
                  <a:pt x="39770" y="83169"/>
                  <a:pt x="39277" y="82809"/>
                  <a:pt x="38708" y="82582"/>
                </a:cubicBezTo>
                <a:cubicBezTo>
                  <a:pt x="38695" y="82577"/>
                  <a:pt x="38683" y="82574"/>
                  <a:pt x="38671" y="82574"/>
                </a:cubicBezTo>
                <a:cubicBezTo>
                  <a:pt x="38594" y="82574"/>
                  <a:pt x="38540" y="82668"/>
                  <a:pt x="38557" y="82733"/>
                </a:cubicBezTo>
                <a:cubicBezTo>
                  <a:pt x="38917" y="84667"/>
                  <a:pt x="39277" y="86601"/>
                  <a:pt x="39618" y="88534"/>
                </a:cubicBezTo>
                <a:lnTo>
                  <a:pt x="40149" y="91397"/>
                </a:lnTo>
                <a:cubicBezTo>
                  <a:pt x="40263" y="92136"/>
                  <a:pt x="40452" y="92875"/>
                  <a:pt x="40187" y="93596"/>
                </a:cubicBezTo>
                <a:cubicBezTo>
                  <a:pt x="40092" y="93861"/>
                  <a:pt x="39921" y="94183"/>
                  <a:pt x="39618" y="94240"/>
                </a:cubicBezTo>
                <a:cubicBezTo>
                  <a:pt x="39604" y="94243"/>
                  <a:pt x="39590" y="94244"/>
                  <a:pt x="39576" y="94244"/>
                </a:cubicBezTo>
                <a:cubicBezTo>
                  <a:pt x="39294" y="94244"/>
                  <a:pt x="39081" y="93717"/>
                  <a:pt x="38955" y="93482"/>
                </a:cubicBezTo>
                <a:cubicBezTo>
                  <a:pt x="38670" y="92856"/>
                  <a:pt x="38462" y="92193"/>
                  <a:pt x="38348" y="91511"/>
                </a:cubicBezTo>
                <a:cubicBezTo>
                  <a:pt x="38083" y="90146"/>
                  <a:pt x="38045" y="88762"/>
                  <a:pt x="37855" y="87397"/>
                </a:cubicBezTo>
                <a:cubicBezTo>
                  <a:pt x="37647" y="85994"/>
                  <a:pt x="37230" y="84610"/>
                  <a:pt x="36244" y="83549"/>
                </a:cubicBezTo>
                <a:cubicBezTo>
                  <a:pt x="36227" y="83526"/>
                  <a:pt x="36203" y="83515"/>
                  <a:pt x="36178" y="83514"/>
                </a:cubicBezTo>
                <a:lnTo>
                  <a:pt x="36178" y="83514"/>
                </a:lnTo>
                <a:cubicBezTo>
                  <a:pt x="38436" y="79777"/>
                  <a:pt x="41102" y="76305"/>
                  <a:pt x="43850" y="72899"/>
                </a:cubicBezTo>
                <a:close/>
                <a:moveTo>
                  <a:pt x="124" y="0"/>
                </a:moveTo>
                <a:cubicBezTo>
                  <a:pt x="60" y="0"/>
                  <a:pt x="1" y="49"/>
                  <a:pt x="36" y="119"/>
                </a:cubicBezTo>
                <a:lnTo>
                  <a:pt x="17" y="119"/>
                </a:lnTo>
                <a:cubicBezTo>
                  <a:pt x="2955" y="8498"/>
                  <a:pt x="5989" y="16839"/>
                  <a:pt x="9135" y="25123"/>
                </a:cubicBezTo>
                <a:cubicBezTo>
                  <a:pt x="9894" y="27152"/>
                  <a:pt x="10671" y="29180"/>
                  <a:pt x="11467" y="31208"/>
                </a:cubicBezTo>
                <a:cubicBezTo>
                  <a:pt x="12168" y="33028"/>
                  <a:pt x="12794" y="34905"/>
                  <a:pt x="13647" y="36649"/>
                </a:cubicBezTo>
                <a:cubicBezTo>
                  <a:pt x="14292" y="37976"/>
                  <a:pt x="15221" y="39246"/>
                  <a:pt x="16623" y="39796"/>
                </a:cubicBezTo>
                <a:cubicBezTo>
                  <a:pt x="17283" y="40054"/>
                  <a:pt x="17979" y="40142"/>
                  <a:pt x="18690" y="40142"/>
                </a:cubicBezTo>
                <a:cubicBezTo>
                  <a:pt x="19959" y="40142"/>
                  <a:pt x="21272" y="39862"/>
                  <a:pt x="22500" y="39777"/>
                </a:cubicBezTo>
                <a:cubicBezTo>
                  <a:pt x="23246" y="39726"/>
                  <a:pt x="23995" y="39701"/>
                  <a:pt x="24747" y="39701"/>
                </a:cubicBezTo>
                <a:cubicBezTo>
                  <a:pt x="26249" y="39701"/>
                  <a:pt x="27757" y="39802"/>
                  <a:pt x="29249" y="40004"/>
                </a:cubicBezTo>
                <a:cubicBezTo>
                  <a:pt x="31106" y="40270"/>
                  <a:pt x="33021" y="40668"/>
                  <a:pt x="34727" y="41502"/>
                </a:cubicBezTo>
                <a:cubicBezTo>
                  <a:pt x="36433" y="42317"/>
                  <a:pt x="37836" y="43682"/>
                  <a:pt x="38708" y="45350"/>
                </a:cubicBezTo>
                <a:cubicBezTo>
                  <a:pt x="39580" y="46981"/>
                  <a:pt x="40054" y="48782"/>
                  <a:pt x="40471" y="50545"/>
                </a:cubicBezTo>
                <a:cubicBezTo>
                  <a:pt x="42179" y="57664"/>
                  <a:pt x="43282" y="64918"/>
                  <a:pt x="43803" y="72216"/>
                </a:cubicBezTo>
                <a:lnTo>
                  <a:pt x="43803" y="72216"/>
                </a:lnTo>
                <a:cubicBezTo>
                  <a:pt x="43494" y="72599"/>
                  <a:pt x="43186" y="72983"/>
                  <a:pt x="42879" y="73369"/>
                </a:cubicBezTo>
                <a:cubicBezTo>
                  <a:pt x="40831" y="75966"/>
                  <a:pt x="38822" y="78601"/>
                  <a:pt x="37021" y="81387"/>
                </a:cubicBezTo>
                <a:cubicBezTo>
                  <a:pt x="35277" y="84098"/>
                  <a:pt x="33571" y="87018"/>
                  <a:pt x="32471" y="90070"/>
                </a:cubicBezTo>
                <a:cubicBezTo>
                  <a:pt x="31997" y="91359"/>
                  <a:pt x="31770" y="93198"/>
                  <a:pt x="33154" y="94013"/>
                </a:cubicBezTo>
                <a:cubicBezTo>
                  <a:pt x="33534" y="94235"/>
                  <a:pt x="33946" y="94326"/>
                  <a:pt x="34367" y="94326"/>
                </a:cubicBezTo>
                <a:cubicBezTo>
                  <a:pt x="35456" y="94326"/>
                  <a:pt x="36609" y="93717"/>
                  <a:pt x="37457" y="93198"/>
                </a:cubicBezTo>
                <a:cubicBezTo>
                  <a:pt x="37514" y="93160"/>
                  <a:pt x="37533" y="93103"/>
                  <a:pt x="37514" y="93046"/>
                </a:cubicBezTo>
                <a:cubicBezTo>
                  <a:pt x="36725" y="90076"/>
                  <a:pt x="36309" y="87016"/>
                  <a:pt x="36300" y="83937"/>
                </a:cubicBezTo>
                <a:lnTo>
                  <a:pt x="36300" y="83937"/>
                </a:lnTo>
                <a:cubicBezTo>
                  <a:pt x="38208" y="86250"/>
                  <a:pt x="37579" y="89653"/>
                  <a:pt x="38348" y="92383"/>
                </a:cubicBezTo>
                <a:cubicBezTo>
                  <a:pt x="38500" y="93065"/>
                  <a:pt x="38803" y="93710"/>
                  <a:pt x="39201" y="94297"/>
                </a:cubicBezTo>
                <a:cubicBezTo>
                  <a:pt x="39289" y="94413"/>
                  <a:pt x="39407" y="94460"/>
                  <a:pt x="39532" y="94460"/>
                </a:cubicBezTo>
                <a:cubicBezTo>
                  <a:pt x="39756" y="94460"/>
                  <a:pt x="40003" y="94309"/>
                  <a:pt x="40149" y="94127"/>
                </a:cubicBezTo>
                <a:cubicBezTo>
                  <a:pt x="40490" y="93728"/>
                  <a:pt x="40566" y="93103"/>
                  <a:pt x="40547" y="92591"/>
                </a:cubicBezTo>
                <a:cubicBezTo>
                  <a:pt x="40509" y="91681"/>
                  <a:pt x="40244" y="90752"/>
                  <a:pt x="40092" y="89861"/>
                </a:cubicBezTo>
                <a:cubicBezTo>
                  <a:pt x="39670" y="87551"/>
                  <a:pt x="39266" y="85241"/>
                  <a:pt x="38846" y="82914"/>
                </a:cubicBezTo>
                <a:lnTo>
                  <a:pt x="38846" y="82914"/>
                </a:lnTo>
                <a:cubicBezTo>
                  <a:pt x="40217" y="83575"/>
                  <a:pt x="40753" y="85091"/>
                  <a:pt x="41116" y="86487"/>
                </a:cubicBezTo>
                <a:cubicBezTo>
                  <a:pt x="41305" y="87245"/>
                  <a:pt x="41438" y="88022"/>
                  <a:pt x="41628" y="88781"/>
                </a:cubicBezTo>
                <a:cubicBezTo>
                  <a:pt x="41760" y="89349"/>
                  <a:pt x="41874" y="90146"/>
                  <a:pt x="42443" y="90468"/>
                </a:cubicBezTo>
                <a:cubicBezTo>
                  <a:pt x="42589" y="90550"/>
                  <a:pt x="42735" y="90587"/>
                  <a:pt x="42876" y="90587"/>
                </a:cubicBezTo>
                <a:cubicBezTo>
                  <a:pt x="43193" y="90587"/>
                  <a:pt x="43484" y="90402"/>
                  <a:pt x="43694" y="90127"/>
                </a:cubicBezTo>
                <a:cubicBezTo>
                  <a:pt x="44168" y="89539"/>
                  <a:pt x="44225" y="88781"/>
                  <a:pt x="44263" y="88060"/>
                </a:cubicBezTo>
                <a:cubicBezTo>
                  <a:pt x="44376" y="85842"/>
                  <a:pt x="44433" y="83624"/>
                  <a:pt x="44433" y="81425"/>
                </a:cubicBezTo>
                <a:cubicBezTo>
                  <a:pt x="44433" y="78462"/>
                  <a:pt x="44333" y="75502"/>
                  <a:pt x="44134" y="72549"/>
                </a:cubicBezTo>
                <a:lnTo>
                  <a:pt x="44134" y="72549"/>
                </a:lnTo>
                <a:cubicBezTo>
                  <a:pt x="45525" y="70831"/>
                  <a:pt x="46934" y="69129"/>
                  <a:pt x="48319" y="67416"/>
                </a:cubicBezTo>
                <a:cubicBezTo>
                  <a:pt x="50916" y="64213"/>
                  <a:pt x="53457" y="60952"/>
                  <a:pt x="55694" y="57464"/>
                </a:cubicBezTo>
                <a:cubicBezTo>
                  <a:pt x="55812" y="57293"/>
                  <a:pt x="55657" y="57122"/>
                  <a:pt x="55493" y="57122"/>
                </a:cubicBezTo>
                <a:cubicBezTo>
                  <a:pt x="55421" y="57122"/>
                  <a:pt x="55348" y="57155"/>
                  <a:pt x="55295" y="57236"/>
                </a:cubicBezTo>
                <a:cubicBezTo>
                  <a:pt x="51966" y="62402"/>
                  <a:pt x="47953" y="67087"/>
                  <a:pt x="44086" y="71866"/>
                </a:cubicBezTo>
                <a:lnTo>
                  <a:pt x="44086" y="71866"/>
                </a:lnTo>
                <a:cubicBezTo>
                  <a:pt x="43682" y="66321"/>
                  <a:pt x="42926" y="60806"/>
                  <a:pt x="41817" y="55360"/>
                </a:cubicBezTo>
                <a:cubicBezTo>
                  <a:pt x="41400" y="53255"/>
                  <a:pt x="40945" y="51132"/>
                  <a:pt x="40376" y="49066"/>
                </a:cubicBezTo>
                <a:cubicBezTo>
                  <a:pt x="39921" y="47379"/>
                  <a:pt x="39315" y="45673"/>
                  <a:pt x="38310" y="44213"/>
                </a:cubicBezTo>
                <a:cubicBezTo>
                  <a:pt x="36130" y="41104"/>
                  <a:pt x="32301" y="40175"/>
                  <a:pt x="28737" y="39739"/>
                </a:cubicBezTo>
                <a:cubicBezTo>
                  <a:pt x="27406" y="39567"/>
                  <a:pt x="26076" y="39485"/>
                  <a:pt x="24745" y="39485"/>
                </a:cubicBezTo>
                <a:cubicBezTo>
                  <a:pt x="23877" y="39485"/>
                  <a:pt x="23008" y="39520"/>
                  <a:pt x="22140" y="39587"/>
                </a:cubicBezTo>
                <a:cubicBezTo>
                  <a:pt x="21041" y="39680"/>
                  <a:pt x="19854" y="39911"/>
                  <a:pt x="18707" y="39911"/>
                </a:cubicBezTo>
                <a:cubicBezTo>
                  <a:pt x="17736" y="39911"/>
                  <a:pt x="16794" y="39745"/>
                  <a:pt x="15960" y="39189"/>
                </a:cubicBezTo>
                <a:cubicBezTo>
                  <a:pt x="14519" y="38204"/>
                  <a:pt x="13780" y="36479"/>
                  <a:pt x="13173" y="34924"/>
                </a:cubicBezTo>
                <a:cubicBezTo>
                  <a:pt x="12339" y="32820"/>
                  <a:pt x="11543" y="30735"/>
                  <a:pt x="10728" y="28630"/>
                </a:cubicBezTo>
                <a:cubicBezTo>
                  <a:pt x="7505" y="20194"/>
                  <a:pt x="4377" y="11721"/>
                  <a:pt x="1344" y="3228"/>
                </a:cubicBezTo>
                <a:cubicBezTo>
                  <a:pt x="965" y="2166"/>
                  <a:pt x="586" y="1124"/>
                  <a:pt x="226" y="62"/>
                </a:cubicBezTo>
                <a:cubicBezTo>
                  <a:pt x="204" y="19"/>
                  <a:pt x="163" y="0"/>
                  <a:pt x="124" y="0"/>
                </a:cubicBezTo>
                <a:close/>
              </a:path>
            </a:pathLst>
          </a:custGeom>
          <a:solidFill>
            <a:srgbClr val="1C5F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1">
  <p:cSld name="CUSTOM_5_1">
    <p:spTree>
      <p:nvGrpSpPr>
        <p:cNvPr id="1" name="Shape 1917"/>
        <p:cNvGrpSpPr/>
        <p:nvPr/>
      </p:nvGrpSpPr>
      <p:grpSpPr>
        <a:xfrm>
          <a:off x="0" y="0"/>
          <a:ext cx="0" cy="0"/>
          <a:chOff x="0" y="0"/>
          <a:chExt cx="0" cy="0"/>
        </a:xfrm>
      </p:grpSpPr>
      <p:pic>
        <p:nvPicPr>
          <p:cNvPr id="1918" name="Google Shape;1918;p32"/>
          <p:cNvPicPr preferRelativeResize="0"/>
          <p:nvPr/>
        </p:nvPicPr>
        <p:blipFill>
          <a:blip r:embed="rId2">
            <a:alphaModFix amt="66000"/>
          </a:blip>
          <a:stretch>
            <a:fillRect/>
          </a:stretch>
        </p:blipFill>
        <p:spPr>
          <a:xfrm rot="5399990" flipH="1">
            <a:off x="7705516" y="-598319"/>
            <a:ext cx="3297389" cy="2276637"/>
          </a:xfrm>
          <a:prstGeom prst="rect">
            <a:avLst/>
          </a:prstGeom>
          <a:noFill/>
          <a:ln>
            <a:noFill/>
          </a:ln>
        </p:spPr>
      </p:pic>
      <p:grpSp>
        <p:nvGrpSpPr>
          <p:cNvPr id="1919" name="Google Shape;1919;p32"/>
          <p:cNvGrpSpPr/>
          <p:nvPr/>
        </p:nvGrpSpPr>
        <p:grpSpPr>
          <a:xfrm rot="-987768">
            <a:off x="7751817" y="-266278"/>
            <a:ext cx="1344359" cy="1995308"/>
            <a:chOff x="272875" y="1527563"/>
            <a:chExt cx="255950" cy="455000"/>
          </a:xfrm>
        </p:grpSpPr>
        <p:sp>
          <p:nvSpPr>
            <p:cNvPr id="1920" name="Google Shape;1920;p32"/>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32"/>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32"/>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32"/>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32"/>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32"/>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32"/>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32"/>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32"/>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32"/>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32"/>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32"/>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32"/>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32"/>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32"/>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32"/>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32"/>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32"/>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32"/>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32"/>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 name="Google Shape;1940;p32"/>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 name="Google Shape;1941;p32"/>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32"/>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32"/>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32"/>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32"/>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32"/>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32"/>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32"/>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32"/>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32"/>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32"/>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32"/>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32"/>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32"/>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955" name="Google Shape;1955;p32"/>
          <p:cNvPicPr preferRelativeResize="0"/>
          <p:nvPr/>
        </p:nvPicPr>
        <p:blipFill>
          <a:blip r:embed="rId3">
            <a:alphaModFix amt="74000"/>
          </a:blip>
          <a:stretch>
            <a:fillRect/>
          </a:stretch>
        </p:blipFill>
        <p:spPr>
          <a:xfrm rot="-10162003" flipH="1">
            <a:off x="-1091107" y="-1133759"/>
            <a:ext cx="2894871" cy="2593322"/>
          </a:xfrm>
          <a:prstGeom prst="rect">
            <a:avLst/>
          </a:prstGeom>
          <a:noFill/>
          <a:ln>
            <a:noFill/>
          </a:ln>
        </p:spPr>
      </p:pic>
      <p:pic>
        <p:nvPicPr>
          <p:cNvPr id="1956" name="Google Shape;1956;p32"/>
          <p:cNvPicPr preferRelativeResize="0"/>
          <p:nvPr/>
        </p:nvPicPr>
        <p:blipFill>
          <a:blip r:embed="rId4">
            <a:alphaModFix amt="76000"/>
          </a:blip>
          <a:stretch>
            <a:fillRect/>
          </a:stretch>
        </p:blipFill>
        <p:spPr>
          <a:xfrm rot="363351">
            <a:off x="802621" y="4291783"/>
            <a:ext cx="7605804" cy="2832383"/>
          </a:xfrm>
          <a:prstGeom prst="rect">
            <a:avLst/>
          </a:prstGeom>
          <a:noFill/>
          <a:ln>
            <a:noFill/>
          </a:ln>
        </p:spPr>
      </p:pic>
      <p:sp>
        <p:nvSpPr>
          <p:cNvPr id="1957" name="Google Shape;1957;p32"/>
          <p:cNvSpPr/>
          <p:nvPr/>
        </p:nvSpPr>
        <p:spPr>
          <a:xfrm rot="9899989">
            <a:off x="-583964" y="4625085"/>
            <a:ext cx="2265015" cy="2165770"/>
          </a:xfrm>
          <a:custGeom>
            <a:avLst/>
            <a:gdLst/>
            <a:ahLst/>
            <a:cxnLst/>
            <a:rect l="l" t="t" r="r" b="b"/>
            <a:pathLst>
              <a:path w="21339" h="20404" extrusionOk="0">
                <a:moveTo>
                  <a:pt x="95" y="0"/>
                </a:moveTo>
                <a:cubicBezTo>
                  <a:pt x="50" y="0"/>
                  <a:pt x="0" y="36"/>
                  <a:pt x="12" y="93"/>
                </a:cubicBezTo>
                <a:cubicBezTo>
                  <a:pt x="485" y="2330"/>
                  <a:pt x="1054" y="4567"/>
                  <a:pt x="1680" y="6766"/>
                </a:cubicBezTo>
                <a:cubicBezTo>
                  <a:pt x="2324" y="8965"/>
                  <a:pt x="3045" y="11126"/>
                  <a:pt x="3822" y="13249"/>
                </a:cubicBezTo>
                <a:cubicBezTo>
                  <a:pt x="4220" y="14330"/>
                  <a:pt x="4618" y="15391"/>
                  <a:pt x="5054" y="16453"/>
                </a:cubicBezTo>
                <a:cubicBezTo>
                  <a:pt x="5225" y="16889"/>
                  <a:pt x="5433" y="17287"/>
                  <a:pt x="5699" y="17666"/>
                </a:cubicBezTo>
                <a:cubicBezTo>
                  <a:pt x="5926" y="17988"/>
                  <a:pt x="6267" y="18216"/>
                  <a:pt x="6646" y="18348"/>
                </a:cubicBezTo>
                <a:cubicBezTo>
                  <a:pt x="6705" y="18361"/>
                  <a:pt x="6764" y="18368"/>
                  <a:pt x="6823" y="18368"/>
                </a:cubicBezTo>
                <a:cubicBezTo>
                  <a:pt x="7107" y="18368"/>
                  <a:pt x="7384" y="18221"/>
                  <a:pt x="7556" y="17969"/>
                </a:cubicBezTo>
                <a:cubicBezTo>
                  <a:pt x="7746" y="17609"/>
                  <a:pt x="7784" y="17173"/>
                  <a:pt x="7708" y="16775"/>
                </a:cubicBezTo>
                <a:cubicBezTo>
                  <a:pt x="7519" y="15770"/>
                  <a:pt x="7253" y="14784"/>
                  <a:pt x="6893" y="13837"/>
                </a:cubicBezTo>
                <a:cubicBezTo>
                  <a:pt x="6248" y="11941"/>
                  <a:pt x="5414" y="9969"/>
                  <a:pt x="5528" y="7922"/>
                </a:cubicBezTo>
                <a:cubicBezTo>
                  <a:pt x="5543" y="7707"/>
                  <a:pt x="5559" y="7504"/>
                  <a:pt x="5594" y="7294"/>
                </a:cubicBezTo>
                <a:lnTo>
                  <a:pt x="5594" y="7294"/>
                </a:lnTo>
                <a:cubicBezTo>
                  <a:pt x="6312" y="7702"/>
                  <a:pt x="6661" y="8502"/>
                  <a:pt x="6893" y="9268"/>
                </a:cubicBezTo>
                <a:cubicBezTo>
                  <a:pt x="7234" y="10349"/>
                  <a:pt x="7519" y="11467"/>
                  <a:pt x="7822" y="12567"/>
                </a:cubicBezTo>
                <a:lnTo>
                  <a:pt x="8789" y="16036"/>
                </a:lnTo>
                <a:cubicBezTo>
                  <a:pt x="8940" y="16604"/>
                  <a:pt x="9111" y="17173"/>
                  <a:pt x="9263" y="17742"/>
                </a:cubicBezTo>
                <a:cubicBezTo>
                  <a:pt x="9376" y="18216"/>
                  <a:pt x="9509" y="18652"/>
                  <a:pt x="9699" y="19107"/>
                </a:cubicBezTo>
                <a:cubicBezTo>
                  <a:pt x="9966" y="19713"/>
                  <a:pt x="10452" y="20404"/>
                  <a:pt x="11172" y="20404"/>
                </a:cubicBezTo>
                <a:cubicBezTo>
                  <a:pt x="11217" y="20404"/>
                  <a:pt x="11263" y="20401"/>
                  <a:pt x="11310" y="20396"/>
                </a:cubicBezTo>
                <a:cubicBezTo>
                  <a:pt x="11708" y="20339"/>
                  <a:pt x="12068" y="20092"/>
                  <a:pt x="12258" y="19732"/>
                </a:cubicBezTo>
                <a:cubicBezTo>
                  <a:pt x="12485" y="19334"/>
                  <a:pt x="12580" y="18860"/>
                  <a:pt x="12504" y="18405"/>
                </a:cubicBezTo>
                <a:cubicBezTo>
                  <a:pt x="12390" y="17855"/>
                  <a:pt x="12239" y="17306"/>
                  <a:pt x="12030" y="16794"/>
                </a:cubicBezTo>
                <a:cubicBezTo>
                  <a:pt x="11841" y="16263"/>
                  <a:pt x="11651" y="15713"/>
                  <a:pt x="11462" y="15183"/>
                </a:cubicBezTo>
                <a:cubicBezTo>
                  <a:pt x="11101" y="14083"/>
                  <a:pt x="10779" y="12965"/>
                  <a:pt x="10457" y="11865"/>
                </a:cubicBezTo>
                <a:cubicBezTo>
                  <a:pt x="10154" y="10766"/>
                  <a:pt x="9869" y="9628"/>
                  <a:pt x="9623" y="8491"/>
                </a:cubicBezTo>
                <a:cubicBezTo>
                  <a:pt x="9414" y="7486"/>
                  <a:pt x="9168" y="6424"/>
                  <a:pt x="9414" y="5420"/>
                </a:cubicBezTo>
                <a:cubicBezTo>
                  <a:pt x="9462" y="5197"/>
                  <a:pt x="9536" y="5002"/>
                  <a:pt x="9626" y="4810"/>
                </a:cubicBezTo>
                <a:lnTo>
                  <a:pt x="9626" y="4810"/>
                </a:lnTo>
                <a:cubicBezTo>
                  <a:pt x="11118" y="5773"/>
                  <a:pt x="11814" y="7472"/>
                  <a:pt x="12239" y="9135"/>
                </a:cubicBezTo>
                <a:cubicBezTo>
                  <a:pt x="12485" y="10026"/>
                  <a:pt x="12637" y="10936"/>
                  <a:pt x="12807" y="11846"/>
                </a:cubicBezTo>
                <a:cubicBezTo>
                  <a:pt x="13035" y="13040"/>
                  <a:pt x="13300" y="14216"/>
                  <a:pt x="13623" y="15391"/>
                </a:cubicBezTo>
                <a:cubicBezTo>
                  <a:pt x="13945" y="16547"/>
                  <a:pt x="14324" y="17723"/>
                  <a:pt x="14741" y="18879"/>
                </a:cubicBezTo>
                <a:cubicBezTo>
                  <a:pt x="14912" y="19315"/>
                  <a:pt x="15063" y="19827"/>
                  <a:pt x="15480" y="20092"/>
                </a:cubicBezTo>
                <a:cubicBezTo>
                  <a:pt x="15595" y="20165"/>
                  <a:pt x="15723" y="20199"/>
                  <a:pt x="15849" y="20199"/>
                </a:cubicBezTo>
                <a:cubicBezTo>
                  <a:pt x="16119" y="20199"/>
                  <a:pt x="16382" y="20042"/>
                  <a:pt x="16485" y="19770"/>
                </a:cubicBezTo>
                <a:cubicBezTo>
                  <a:pt x="16694" y="19334"/>
                  <a:pt x="16675" y="18765"/>
                  <a:pt x="16656" y="18292"/>
                </a:cubicBezTo>
                <a:cubicBezTo>
                  <a:pt x="16637" y="17723"/>
                  <a:pt x="16542" y="17154"/>
                  <a:pt x="16428" y="16585"/>
                </a:cubicBezTo>
                <a:cubicBezTo>
                  <a:pt x="16125" y="15467"/>
                  <a:pt x="15746" y="14348"/>
                  <a:pt x="15291" y="13268"/>
                </a:cubicBezTo>
                <a:cubicBezTo>
                  <a:pt x="14419" y="10993"/>
                  <a:pt x="13793" y="8623"/>
                  <a:pt x="13433" y="6216"/>
                </a:cubicBezTo>
                <a:cubicBezTo>
                  <a:pt x="13360" y="5689"/>
                  <a:pt x="13392" y="4465"/>
                  <a:pt x="14163" y="4465"/>
                </a:cubicBezTo>
                <a:cubicBezTo>
                  <a:pt x="14197" y="4465"/>
                  <a:pt x="14231" y="4467"/>
                  <a:pt x="14267" y="4472"/>
                </a:cubicBezTo>
                <a:cubicBezTo>
                  <a:pt x="14741" y="4548"/>
                  <a:pt x="15025" y="5060"/>
                  <a:pt x="15234" y="5439"/>
                </a:cubicBezTo>
                <a:cubicBezTo>
                  <a:pt x="15499" y="5913"/>
                  <a:pt x="15727" y="6406"/>
                  <a:pt x="15935" y="6898"/>
                </a:cubicBezTo>
                <a:cubicBezTo>
                  <a:pt x="16732" y="8946"/>
                  <a:pt x="17111" y="11107"/>
                  <a:pt x="17452" y="13268"/>
                </a:cubicBezTo>
                <a:cubicBezTo>
                  <a:pt x="17623" y="14348"/>
                  <a:pt x="17793" y="15429"/>
                  <a:pt x="18002" y="16510"/>
                </a:cubicBezTo>
                <a:cubicBezTo>
                  <a:pt x="18096" y="17040"/>
                  <a:pt x="18229" y="17590"/>
                  <a:pt x="18362" y="18121"/>
                </a:cubicBezTo>
                <a:cubicBezTo>
                  <a:pt x="18476" y="18557"/>
                  <a:pt x="18627" y="19031"/>
                  <a:pt x="18968" y="19334"/>
                </a:cubicBezTo>
                <a:cubicBezTo>
                  <a:pt x="19197" y="19533"/>
                  <a:pt x="19456" y="19618"/>
                  <a:pt x="19715" y="19618"/>
                </a:cubicBezTo>
                <a:cubicBezTo>
                  <a:pt x="20273" y="19618"/>
                  <a:pt x="20833" y="19220"/>
                  <a:pt x="21092" y="18690"/>
                </a:cubicBezTo>
                <a:cubicBezTo>
                  <a:pt x="21300" y="18178"/>
                  <a:pt x="21338" y="17628"/>
                  <a:pt x="21205" y="17078"/>
                </a:cubicBezTo>
                <a:cubicBezTo>
                  <a:pt x="21111" y="16472"/>
                  <a:pt x="20902" y="15884"/>
                  <a:pt x="20731" y="15277"/>
                </a:cubicBezTo>
                <a:lnTo>
                  <a:pt x="18684" y="7903"/>
                </a:lnTo>
                <a:cubicBezTo>
                  <a:pt x="18514" y="7315"/>
                  <a:pt x="18362" y="6728"/>
                  <a:pt x="18191" y="6102"/>
                </a:cubicBezTo>
                <a:cubicBezTo>
                  <a:pt x="18162" y="6043"/>
                  <a:pt x="18106" y="6015"/>
                  <a:pt x="18051" y="6015"/>
                </a:cubicBezTo>
                <a:cubicBezTo>
                  <a:pt x="17966" y="6015"/>
                  <a:pt x="17884" y="6082"/>
                  <a:pt x="17907" y="6197"/>
                </a:cubicBezTo>
                <a:cubicBezTo>
                  <a:pt x="18589" y="8623"/>
                  <a:pt x="19253" y="11050"/>
                  <a:pt x="19935" y="13476"/>
                </a:cubicBezTo>
                <a:lnTo>
                  <a:pt x="20428" y="15315"/>
                </a:lnTo>
                <a:cubicBezTo>
                  <a:pt x="20599" y="15903"/>
                  <a:pt x="20788" y="16491"/>
                  <a:pt x="20902" y="17078"/>
                </a:cubicBezTo>
                <a:cubicBezTo>
                  <a:pt x="21016" y="17609"/>
                  <a:pt x="21035" y="18216"/>
                  <a:pt x="20750" y="18690"/>
                </a:cubicBezTo>
                <a:cubicBezTo>
                  <a:pt x="20542" y="19050"/>
                  <a:pt x="20144" y="19296"/>
                  <a:pt x="19727" y="19334"/>
                </a:cubicBezTo>
                <a:cubicBezTo>
                  <a:pt x="19253" y="19334"/>
                  <a:pt x="18950" y="18917"/>
                  <a:pt x="18798" y="18519"/>
                </a:cubicBezTo>
                <a:cubicBezTo>
                  <a:pt x="18627" y="18026"/>
                  <a:pt x="18495" y="17533"/>
                  <a:pt x="18400" y="17040"/>
                </a:cubicBezTo>
                <a:cubicBezTo>
                  <a:pt x="18172" y="15979"/>
                  <a:pt x="17983" y="14898"/>
                  <a:pt x="17812" y="13837"/>
                </a:cubicBezTo>
                <a:cubicBezTo>
                  <a:pt x="17452" y="11713"/>
                  <a:pt x="17130" y="9571"/>
                  <a:pt x="16428" y="7524"/>
                </a:cubicBezTo>
                <a:cubicBezTo>
                  <a:pt x="16239" y="7031"/>
                  <a:pt x="16049" y="6538"/>
                  <a:pt x="15822" y="6064"/>
                </a:cubicBezTo>
                <a:cubicBezTo>
                  <a:pt x="15632" y="5590"/>
                  <a:pt x="15386" y="5154"/>
                  <a:pt x="15082" y="4756"/>
                </a:cubicBezTo>
                <a:cubicBezTo>
                  <a:pt x="14841" y="4446"/>
                  <a:pt x="14506" y="4199"/>
                  <a:pt x="14120" y="4199"/>
                </a:cubicBezTo>
                <a:cubicBezTo>
                  <a:pt x="14081" y="4199"/>
                  <a:pt x="14042" y="4201"/>
                  <a:pt x="14002" y="4207"/>
                </a:cubicBezTo>
                <a:cubicBezTo>
                  <a:pt x="13661" y="4282"/>
                  <a:pt x="13395" y="4529"/>
                  <a:pt x="13281" y="4851"/>
                </a:cubicBezTo>
                <a:cubicBezTo>
                  <a:pt x="13149" y="5230"/>
                  <a:pt x="13092" y="5609"/>
                  <a:pt x="13130" y="6007"/>
                </a:cubicBezTo>
                <a:cubicBezTo>
                  <a:pt x="13187" y="6538"/>
                  <a:pt x="13281" y="7088"/>
                  <a:pt x="13395" y="7619"/>
                </a:cubicBezTo>
                <a:cubicBezTo>
                  <a:pt x="13623" y="8794"/>
                  <a:pt x="13907" y="9969"/>
                  <a:pt x="14267" y="11126"/>
                </a:cubicBezTo>
                <a:cubicBezTo>
                  <a:pt x="14608" y="12244"/>
                  <a:pt x="15044" y="13344"/>
                  <a:pt x="15442" y="14443"/>
                </a:cubicBezTo>
                <a:cubicBezTo>
                  <a:pt x="15879" y="15524"/>
                  <a:pt x="16182" y="16642"/>
                  <a:pt x="16333" y="17799"/>
                </a:cubicBezTo>
                <a:cubicBezTo>
                  <a:pt x="16409" y="18329"/>
                  <a:pt x="16390" y="18879"/>
                  <a:pt x="16296" y="19410"/>
                </a:cubicBezTo>
                <a:cubicBezTo>
                  <a:pt x="16277" y="19618"/>
                  <a:pt x="16144" y="19789"/>
                  <a:pt x="15973" y="19884"/>
                </a:cubicBezTo>
                <a:cubicBezTo>
                  <a:pt x="15943" y="19889"/>
                  <a:pt x="15912" y="19892"/>
                  <a:pt x="15882" y="19892"/>
                </a:cubicBezTo>
                <a:cubicBezTo>
                  <a:pt x="15710" y="19892"/>
                  <a:pt x="15558" y="19802"/>
                  <a:pt x="15461" y="19656"/>
                </a:cubicBezTo>
                <a:cubicBezTo>
                  <a:pt x="15329" y="19467"/>
                  <a:pt x="15215" y="19258"/>
                  <a:pt x="15139" y="19031"/>
                </a:cubicBezTo>
                <a:cubicBezTo>
                  <a:pt x="15025" y="18746"/>
                  <a:pt x="14912" y="18481"/>
                  <a:pt x="14817" y="18197"/>
                </a:cubicBezTo>
                <a:cubicBezTo>
                  <a:pt x="14608" y="17628"/>
                  <a:pt x="14419" y="17059"/>
                  <a:pt x="14248" y="16491"/>
                </a:cubicBezTo>
                <a:cubicBezTo>
                  <a:pt x="13888" y="15353"/>
                  <a:pt x="13566" y="14178"/>
                  <a:pt x="13300" y="13003"/>
                </a:cubicBezTo>
                <a:cubicBezTo>
                  <a:pt x="13073" y="12017"/>
                  <a:pt x="12921" y="11031"/>
                  <a:pt x="12694" y="10045"/>
                </a:cubicBezTo>
                <a:cubicBezTo>
                  <a:pt x="12334" y="8377"/>
                  <a:pt x="11822" y="6576"/>
                  <a:pt x="10590" y="5306"/>
                </a:cubicBezTo>
                <a:cubicBezTo>
                  <a:pt x="10305" y="5022"/>
                  <a:pt x="9983" y="4756"/>
                  <a:pt x="9623" y="4548"/>
                </a:cubicBezTo>
                <a:cubicBezTo>
                  <a:pt x="9603" y="4534"/>
                  <a:pt x="9580" y="4528"/>
                  <a:pt x="9558" y="4528"/>
                </a:cubicBezTo>
                <a:cubicBezTo>
                  <a:pt x="9517" y="4528"/>
                  <a:pt x="9477" y="4549"/>
                  <a:pt x="9452" y="4586"/>
                </a:cubicBezTo>
                <a:cubicBezTo>
                  <a:pt x="8978" y="5458"/>
                  <a:pt x="9016" y="6481"/>
                  <a:pt x="9168" y="7448"/>
                </a:cubicBezTo>
                <a:cubicBezTo>
                  <a:pt x="9338" y="8510"/>
                  <a:pt x="9604" y="9571"/>
                  <a:pt x="9869" y="10633"/>
                </a:cubicBezTo>
                <a:cubicBezTo>
                  <a:pt x="10438" y="12832"/>
                  <a:pt x="11101" y="14993"/>
                  <a:pt x="11879" y="17135"/>
                </a:cubicBezTo>
                <a:cubicBezTo>
                  <a:pt x="12182" y="18007"/>
                  <a:pt x="12618" y="19182"/>
                  <a:pt x="11784" y="19922"/>
                </a:cubicBezTo>
                <a:cubicBezTo>
                  <a:pt x="11612" y="20082"/>
                  <a:pt x="11386" y="20166"/>
                  <a:pt x="11158" y="20166"/>
                </a:cubicBezTo>
                <a:cubicBezTo>
                  <a:pt x="11008" y="20166"/>
                  <a:pt x="10858" y="20130"/>
                  <a:pt x="10722" y="20055"/>
                </a:cubicBezTo>
                <a:cubicBezTo>
                  <a:pt x="10400" y="19827"/>
                  <a:pt x="10172" y="19524"/>
                  <a:pt x="10021" y="19182"/>
                </a:cubicBezTo>
                <a:cubicBezTo>
                  <a:pt x="9831" y="18784"/>
                  <a:pt x="9699" y="18367"/>
                  <a:pt x="9585" y="17950"/>
                </a:cubicBezTo>
                <a:lnTo>
                  <a:pt x="9111" y="16244"/>
                </a:lnTo>
                <a:lnTo>
                  <a:pt x="8125" y="12832"/>
                </a:lnTo>
                <a:cubicBezTo>
                  <a:pt x="7822" y="11732"/>
                  <a:pt x="7519" y="10614"/>
                  <a:pt x="7177" y="9514"/>
                </a:cubicBezTo>
                <a:cubicBezTo>
                  <a:pt x="6950" y="8737"/>
                  <a:pt x="6665" y="7903"/>
                  <a:pt x="6059" y="7353"/>
                </a:cubicBezTo>
                <a:cubicBezTo>
                  <a:pt x="5907" y="7221"/>
                  <a:pt x="5737" y="7107"/>
                  <a:pt x="5547" y="7012"/>
                </a:cubicBezTo>
                <a:cubicBezTo>
                  <a:pt x="5534" y="7008"/>
                  <a:pt x="5519" y="7005"/>
                  <a:pt x="5505" y="7005"/>
                </a:cubicBezTo>
                <a:cubicBezTo>
                  <a:pt x="5457" y="7005"/>
                  <a:pt x="5410" y="7030"/>
                  <a:pt x="5395" y="7088"/>
                </a:cubicBezTo>
                <a:cubicBezTo>
                  <a:pt x="5054" y="9041"/>
                  <a:pt x="5661" y="10936"/>
                  <a:pt x="6305" y="12775"/>
                </a:cubicBezTo>
                <a:cubicBezTo>
                  <a:pt x="6628" y="13723"/>
                  <a:pt x="6988" y="14671"/>
                  <a:pt x="7253" y="15638"/>
                </a:cubicBezTo>
                <a:cubicBezTo>
                  <a:pt x="7386" y="16093"/>
                  <a:pt x="7481" y="16566"/>
                  <a:pt x="7537" y="17059"/>
                </a:cubicBezTo>
                <a:cubicBezTo>
                  <a:pt x="7556" y="17457"/>
                  <a:pt x="7481" y="17969"/>
                  <a:pt x="7064" y="18121"/>
                </a:cubicBezTo>
                <a:cubicBezTo>
                  <a:pt x="6994" y="18147"/>
                  <a:pt x="6924" y="18158"/>
                  <a:pt x="6855" y="18158"/>
                </a:cubicBezTo>
                <a:cubicBezTo>
                  <a:pt x="6568" y="18158"/>
                  <a:pt x="6295" y="17959"/>
                  <a:pt x="6097" y="17761"/>
                </a:cubicBezTo>
                <a:cubicBezTo>
                  <a:pt x="5774" y="17438"/>
                  <a:pt x="5547" y="17059"/>
                  <a:pt x="5376" y="16642"/>
                </a:cubicBezTo>
                <a:cubicBezTo>
                  <a:pt x="4959" y="15619"/>
                  <a:pt x="4561" y="14595"/>
                  <a:pt x="4182" y="13571"/>
                </a:cubicBezTo>
                <a:cubicBezTo>
                  <a:pt x="3405" y="11505"/>
                  <a:pt x="2703" y="9401"/>
                  <a:pt x="2059" y="7278"/>
                </a:cubicBezTo>
                <a:cubicBezTo>
                  <a:pt x="1414" y="5154"/>
                  <a:pt x="846" y="3012"/>
                  <a:pt x="334" y="851"/>
                </a:cubicBezTo>
                <a:cubicBezTo>
                  <a:pt x="277" y="586"/>
                  <a:pt x="220" y="320"/>
                  <a:pt x="163" y="55"/>
                </a:cubicBezTo>
                <a:cubicBezTo>
                  <a:pt x="156" y="17"/>
                  <a:pt x="126" y="0"/>
                  <a:pt x="9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ackground 2">
  <p:cSld name="CUSTOM_5_1_1">
    <p:spTree>
      <p:nvGrpSpPr>
        <p:cNvPr id="1" name="Shape 1958"/>
        <p:cNvGrpSpPr/>
        <p:nvPr/>
      </p:nvGrpSpPr>
      <p:grpSpPr>
        <a:xfrm>
          <a:off x="0" y="0"/>
          <a:ext cx="0" cy="0"/>
          <a:chOff x="0" y="0"/>
          <a:chExt cx="0" cy="0"/>
        </a:xfrm>
      </p:grpSpPr>
      <p:pic>
        <p:nvPicPr>
          <p:cNvPr id="1959" name="Google Shape;1959;p33"/>
          <p:cNvPicPr preferRelativeResize="0"/>
          <p:nvPr/>
        </p:nvPicPr>
        <p:blipFill>
          <a:blip r:embed="rId2">
            <a:alphaModFix amt="66000"/>
          </a:blip>
          <a:stretch>
            <a:fillRect/>
          </a:stretch>
        </p:blipFill>
        <p:spPr>
          <a:xfrm rot="-2343514" flipH="1">
            <a:off x="-1166545" y="-1270720"/>
            <a:ext cx="3297389" cy="2276638"/>
          </a:xfrm>
          <a:prstGeom prst="rect">
            <a:avLst/>
          </a:prstGeom>
          <a:noFill/>
          <a:ln>
            <a:noFill/>
          </a:ln>
        </p:spPr>
      </p:pic>
      <p:grpSp>
        <p:nvGrpSpPr>
          <p:cNvPr id="1960" name="Google Shape;1960;p33"/>
          <p:cNvGrpSpPr/>
          <p:nvPr/>
        </p:nvGrpSpPr>
        <p:grpSpPr>
          <a:xfrm rot="-8099954">
            <a:off x="15431" y="-572435"/>
            <a:ext cx="1344367" cy="1995327"/>
            <a:chOff x="272875" y="1527563"/>
            <a:chExt cx="255950" cy="455000"/>
          </a:xfrm>
        </p:grpSpPr>
        <p:sp>
          <p:nvSpPr>
            <p:cNvPr id="1961" name="Google Shape;1961;p33"/>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33"/>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 name="Google Shape;1963;p33"/>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33"/>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33"/>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33"/>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33"/>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33"/>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33"/>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33"/>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33"/>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33"/>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33"/>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33"/>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33"/>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33"/>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33"/>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33"/>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33"/>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33"/>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33"/>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33"/>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33"/>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33"/>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33"/>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33"/>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33"/>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33"/>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33"/>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33"/>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33"/>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33"/>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33"/>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33"/>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33"/>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996" name="Google Shape;1996;p33"/>
          <p:cNvPicPr preferRelativeResize="0"/>
          <p:nvPr/>
        </p:nvPicPr>
        <p:blipFill>
          <a:blip r:embed="rId3">
            <a:alphaModFix amt="74000"/>
          </a:blip>
          <a:stretch>
            <a:fillRect/>
          </a:stretch>
        </p:blipFill>
        <p:spPr>
          <a:xfrm rot="-5809801" flipH="1">
            <a:off x="7609918" y="-1097658"/>
            <a:ext cx="2894870" cy="2593321"/>
          </a:xfrm>
          <a:prstGeom prst="rect">
            <a:avLst/>
          </a:prstGeom>
          <a:noFill/>
          <a:ln>
            <a:noFill/>
          </a:ln>
        </p:spPr>
      </p:pic>
      <p:pic>
        <p:nvPicPr>
          <p:cNvPr id="1997" name="Google Shape;1997;p33"/>
          <p:cNvPicPr preferRelativeResize="0"/>
          <p:nvPr/>
        </p:nvPicPr>
        <p:blipFill>
          <a:blip r:embed="rId4">
            <a:alphaModFix amt="76000"/>
          </a:blip>
          <a:stretch>
            <a:fillRect/>
          </a:stretch>
        </p:blipFill>
        <p:spPr>
          <a:xfrm rot="10754694">
            <a:off x="2497948" y="4487275"/>
            <a:ext cx="7605809" cy="2832381"/>
          </a:xfrm>
          <a:prstGeom prst="rect">
            <a:avLst/>
          </a:prstGeom>
          <a:noFill/>
          <a:ln>
            <a:noFill/>
          </a:ln>
        </p:spPr>
      </p:pic>
      <p:grpSp>
        <p:nvGrpSpPr>
          <p:cNvPr id="1998" name="Google Shape;1998;p33"/>
          <p:cNvGrpSpPr/>
          <p:nvPr/>
        </p:nvGrpSpPr>
        <p:grpSpPr>
          <a:xfrm flipH="1">
            <a:off x="-624375" y="3487614"/>
            <a:ext cx="1344377" cy="2469659"/>
            <a:chOff x="272875" y="1419395"/>
            <a:chExt cx="255950" cy="563168"/>
          </a:xfrm>
        </p:grpSpPr>
        <p:sp>
          <p:nvSpPr>
            <p:cNvPr id="1999" name="Google Shape;1999;p33"/>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33"/>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33"/>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33"/>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33"/>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33"/>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33"/>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33"/>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33"/>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33"/>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33"/>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33"/>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33"/>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33"/>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33"/>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33"/>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33"/>
            <p:cNvSpPr/>
            <p:nvPr/>
          </p:nvSpPr>
          <p:spPr>
            <a:xfrm>
              <a:off x="369050" y="1615955"/>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33"/>
            <p:cNvSpPr/>
            <p:nvPr/>
          </p:nvSpPr>
          <p:spPr>
            <a:xfrm>
              <a:off x="490635" y="1582215"/>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33"/>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33"/>
            <p:cNvSpPr/>
            <p:nvPr/>
          </p:nvSpPr>
          <p:spPr>
            <a:xfrm>
              <a:off x="438343" y="1487068"/>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33"/>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33"/>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33"/>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33"/>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33"/>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33"/>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33"/>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33"/>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33"/>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33"/>
            <p:cNvSpPr/>
            <p:nvPr/>
          </p:nvSpPr>
          <p:spPr>
            <a:xfrm>
              <a:off x="360075" y="195388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33"/>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33"/>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33"/>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33"/>
            <p:cNvSpPr/>
            <p:nvPr/>
          </p:nvSpPr>
          <p:spPr>
            <a:xfrm>
              <a:off x="394558" y="1560904"/>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33"/>
            <p:cNvSpPr/>
            <p:nvPr/>
          </p:nvSpPr>
          <p:spPr>
            <a:xfrm>
              <a:off x="418850" y="1419395"/>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ackground 3">
  <p:cSld name="CUSTOM_5_1_1_1">
    <p:spTree>
      <p:nvGrpSpPr>
        <p:cNvPr id="1" name="Shape 2034"/>
        <p:cNvGrpSpPr/>
        <p:nvPr/>
      </p:nvGrpSpPr>
      <p:grpSpPr>
        <a:xfrm>
          <a:off x="0" y="0"/>
          <a:ext cx="0" cy="0"/>
          <a:chOff x="0" y="0"/>
          <a:chExt cx="0" cy="0"/>
        </a:xfrm>
      </p:grpSpPr>
      <p:pic>
        <p:nvPicPr>
          <p:cNvPr id="2035" name="Google Shape;2035;p34"/>
          <p:cNvPicPr preferRelativeResize="0"/>
          <p:nvPr/>
        </p:nvPicPr>
        <p:blipFill>
          <a:blip r:embed="rId2">
            <a:alphaModFix amt="64000"/>
          </a:blip>
          <a:stretch>
            <a:fillRect/>
          </a:stretch>
        </p:blipFill>
        <p:spPr>
          <a:xfrm rot="5400000">
            <a:off x="6963311" y="-630813"/>
            <a:ext cx="3592176" cy="3021600"/>
          </a:xfrm>
          <a:prstGeom prst="rect">
            <a:avLst/>
          </a:prstGeom>
          <a:noFill/>
          <a:ln>
            <a:noFill/>
          </a:ln>
        </p:spPr>
      </p:pic>
      <p:pic>
        <p:nvPicPr>
          <p:cNvPr id="2036" name="Google Shape;2036;p34"/>
          <p:cNvPicPr preferRelativeResize="0"/>
          <p:nvPr/>
        </p:nvPicPr>
        <p:blipFill>
          <a:blip r:embed="rId3">
            <a:alphaModFix amt="66000"/>
          </a:blip>
          <a:stretch>
            <a:fillRect/>
          </a:stretch>
        </p:blipFill>
        <p:spPr>
          <a:xfrm rot="1326165" flipH="1">
            <a:off x="-191445" y="4128883"/>
            <a:ext cx="3297389" cy="2276634"/>
          </a:xfrm>
          <a:prstGeom prst="rect">
            <a:avLst/>
          </a:prstGeom>
          <a:noFill/>
          <a:ln>
            <a:noFill/>
          </a:ln>
        </p:spPr>
      </p:pic>
      <p:grpSp>
        <p:nvGrpSpPr>
          <p:cNvPr id="2037" name="Google Shape;2037;p34"/>
          <p:cNvGrpSpPr/>
          <p:nvPr/>
        </p:nvGrpSpPr>
        <p:grpSpPr>
          <a:xfrm rot="-2700000">
            <a:off x="8026513" y="-183341"/>
            <a:ext cx="1344349" cy="1995327"/>
            <a:chOff x="272875" y="1527563"/>
            <a:chExt cx="255950" cy="455000"/>
          </a:xfrm>
        </p:grpSpPr>
        <p:sp>
          <p:nvSpPr>
            <p:cNvPr id="2038" name="Google Shape;2038;p34"/>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34"/>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34"/>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34"/>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34"/>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34"/>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34"/>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34"/>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34"/>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34"/>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34"/>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34"/>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34"/>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34"/>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34"/>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34"/>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34"/>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34"/>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34"/>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34"/>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2058;p34"/>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2059;p34"/>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34"/>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34"/>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34"/>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2063;p34"/>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2064;p34"/>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2065;p34"/>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6" name="Google Shape;2066;p34"/>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34"/>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34"/>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34"/>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34"/>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1" name="Google Shape;2071;p34"/>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2" name="Google Shape;2072;p34"/>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73" name="Google Shape;2073;p34"/>
          <p:cNvSpPr/>
          <p:nvPr/>
        </p:nvSpPr>
        <p:spPr>
          <a:xfrm>
            <a:off x="4566955" y="-2521549"/>
            <a:ext cx="4624024" cy="7256966"/>
          </a:xfrm>
          <a:custGeom>
            <a:avLst/>
            <a:gdLst/>
            <a:ahLst/>
            <a:cxnLst/>
            <a:rect l="l" t="t" r="r" b="b"/>
            <a:pathLst>
              <a:path w="55812" h="94461" extrusionOk="0">
                <a:moveTo>
                  <a:pt x="36054" y="83719"/>
                </a:moveTo>
                <a:cubicBezTo>
                  <a:pt x="36059" y="85810"/>
                  <a:pt x="36230" y="87883"/>
                  <a:pt x="36585" y="89937"/>
                </a:cubicBezTo>
                <a:cubicBezTo>
                  <a:pt x="36680" y="90449"/>
                  <a:pt x="36775" y="90942"/>
                  <a:pt x="36888" y="91454"/>
                </a:cubicBezTo>
                <a:cubicBezTo>
                  <a:pt x="36926" y="91719"/>
                  <a:pt x="37002" y="91984"/>
                  <a:pt x="37059" y="92250"/>
                </a:cubicBezTo>
                <a:cubicBezTo>
                  <a:pt x="37097" y="92439"/>
                  <a:pt x="37305" y="92856"/>
                  <a:pt x="37211" y="93046"/>
                </a:cubicBezTo>
                <a:cubicBezTo>
                  <a:pt x="37154" y="93160"/>
                  <a:pt x="36831" y="93255"/>
                  <a:pt x="36718" y="93311"/>
                </a:cubicBezTo>
                <a:cubicBezTo>
                  <a:pt x="36509" y="93425"/>
                  <a:pt x="36282" y="93539"/>
                  <a:pt x="36035" y="93634"/>
                </a:cubicBezTo>
                <a:cubicBezTo>
                  <a:pt x="35599" y="93804"/>
                  <a:pt x="35144" y="93937"/>
                  <a:pt x="34689" y="93994"/>
                </a:cubicBezTo>
                <a:cubicBezTo>
                  <a:pt x="34597" y="94004"/>
                  <a:pt x="34505" y="94009"/>
                  <a:pt x="34414" y="94009"/>
                </a:cubicBezTo>
                <a:cubicBezTo>
                  <a:pt x="33623" y="94009"/>
                  <a:pt x="32889" y="93638"/>
                  <a:pt x="32566" y="92856"/>
                </a:cubicBezTo>
                <a:cubicBezTo>
                  <a:pt x="32244" y="92041"/>
                  <a:pt x="32471" y="91093"/>
                  <a:pt x="32756" y="90297"/>
                </a:cubicBezTo>
                <a:cubicBezTo>
                  <a:pt x="33362" y="88572"/>
                  <a:pt x="34234" y="86923"/>
                  <a:pt x="35125" y="85331"/>
                </a:cubicBezTo>
                <a:cubicBezTo>
                  <a:pt x="35426" y="84788"/>
                  <a:pt x="35736" y="84251"/>
                  <a:pt x="36054" y="83719"/>
                </a:cubicBezTo>
                <a:close/>
                <a:moveTo>
                  <a:pt x="43850" y="72899"/>
                </a:moveTo>
                <a:cubicBezTo>
                  <a:pt x="43926" y="74041"/>
                  <a:pt x="43988" y="75183"/>
                  <a:pt x="44035" y="76326"/>
                </a:cubicBezTo>
                <a:cubicBezTo>
                  <a:pt x="44111" y="78487"/>
                  <a:pt x="44149" y="80629"/>
                  <a:pt x="44130" y="82790"/>
                </a:cubicBezTo>
                <a:cubicBezTo>
                  <a:pt x="44111" y="83871"/>
                  <a:pt x="44092" y="84970"/>
                  <a:pt x="44054" y="86051"/>
                </a:cubicBezTo>
                <a:cubicBezTo>
                  <a:pt x="44016" y="87037"/>
                  <a:pt x="44092" y="88117"/>
                  <a:pt x="43864" y="89065"/>
                </a:cubicBezTo>
                <a:cubicBezTo>
                  <a:pt x="43789" y="89463"/>
                  <a:pt x="43599" y="89823"/>
                  <a:pt x="43334" y="90127"/>
                </a:cubicBezTo>
                <a:cubicBezTo>
                  <a:pt x="43194" y="90249"/>
                  <a:pt x="43052" y="90301"/>
                  <a:pt x="42914" y="90301"/>
                </a:cubicBezTo>
                <a:cubicBezTo>
                  <a:pt x="42585" y="90301"/>
                  <a:pt x="42287" y="90001"/>
                  <a:pt x="42139" y="89653"/>
                </a:cubicBezTo>
                <a:cubicBezTo>
                  <a:pt x="41874" y="88970"/>
                  <a:pt x="41760" y="88193"/>
                  <a:pt x="41609" y="87473"/>
                </a:cubicBezTo>
                <a:cubicBezTo>
                  <a:pt x="41324" y="86165"/>
                  <a:pt x="41021" y="84724"/>
                  <a:pt x="40149" y="83643"/>
                </a:cubicBezTo>
                <a:cubicBezTo>
                  <a:pt x="39770" y="83169"/>
                  <a:pt x="39277" y="82809"/>
                  <a:pt x="38708" y="82582"/>
                </a:cubicBezTo>
                <a:cubicBezTo>
                  <a:pt x="38695" y="82577"/>
                  <a:pt x="38683" y="82574"/>
                  <a:pt x="38671" y="82574"/>
                </a:cubicBezTo>
                <a:cubicBezTo>
                  <a:pt x="38594" y="82574"/>
                  <a:pt x="38540" y="82668"/>
                  <a:pt x="38557" y="82733"/>
                </a:cubicBezTo>
                <a:cubicBezTo>
                  <a:pt x="38917" y="84667"/>
                  <a:pt x="39277" y="86601"/>
                  <a:pt x="39618" y="88534"/>
                </a:cubicBezTo>
                <a:lnTo>
                  <a:pt x="40149" y="91397"/>
                </a:lnTo>
                <a:cubicBezTo>
                  <a:pt x="40263" y="92136"/>
                  <a:pt x="40452" y="92875"/>
                  <a:pt x="40187" y="93596"/>
                </a:cubicBezTo>
                <a:cubicBezTo>
                  <a:pt x="40092" y="93861"/>
                  <a:pt x="39921" y="94183"/>
                  <a:pt x="39618" y="94240"/>
                </a:cubicBezTo>
                <a:cubicBezTo>
                  <a:pt x="39604" y="94243"/>
                  <a:pt x="39590" y="94244"/>
                  <a:pt x="39576" y="94244"/>
                </a:cubicBezTo>
                <a:cubicBezTo>
                  <a:pt x="39294" y="94244"/>
                  <a:pt x="39081" y="93717"/>
                  <a:pt x="38955" y="93482"/>
                </a:cubicBezTo>
                <a:cubicBezTo>
                  <a:pt x="38670" y="92856"/>
                  <a:pt x="38462" y="92193"/>
                  <a:pt x="38348" y="91511"/>
                </a:cubicBezTo>
                <a:cubicBezTo>
                  <a:pt x="38083" y="90146"/>
                  <a:pt x="38045" y="88762"/>
                  <a:pt x="37855" y="87397"/>
                </a:cubicBezTo>
                <a:cubicBezTo>
                  <a:pt x="37647" y="85994"/>
                  <a:pt x="37230" y="84610"/>
                  <a:pt x="36244" y="83549"/>
                </a:cubicBezTo>
                <a:cubicBezTo>
                  <a:pt x="36227" y="83526"/>
                  <a:pt x="36203" y="83515"/>
                  <a:pt x="36178" y="83514"/>
                </a:cubicBezTo>
                <a:lnTo>
                  <a:pt x="36178" y="83514"/>
                </a:lnTo>
                <a:cubicBezTo>
                  <a:pt x="38436" y="79777"/>
                  <a:pt x="41102" y="76305"/>
                  <a:pt x="43850" y="72899"/>
                </a:cubicBezTo>
                <a:close/>
                <a:moveTo>
                  <a:pt x="124" y="0"/>
                </a:moveTo>
                <a:cubicBezTo>
                  <a:pt x="60" y="0"/>
                  <a:pt x="1" y="49"/>
                  <a:pt x="36" y="119"/>
                </a:cubicBezTo>
                <a:lnTo>
                  <a:pt x="17" y="119"/>
                </a:lnTo>
                <a:cubicBezTo>
                  <a:pt x="2955" y="8498"/>
                  <a:pt x="5989" y="16839"/>
                  <a:pt x="9135" y="25123"/>
                </a:cubicBezTo>
                <a:cubicBezTo>
                  <a:pt x="9894" y="27152"/>
                  <a:pt x="10671" y="29180"/>
                  <a:pt x="11467" y="31208"/>
                </a:cubicBezTo>
                <a:cubicBezTo>
                  <a:pt x="12168" y="33028"/>
                  <a:pt x="12794" y="34905"/>
                  <a:pt x="13647" y="36649"/>
                </a:cubicBezTo>
                <a:cubicBezTo>
                  <a:pt x="14292" y="37976"/>
                  <a:pt x="15221" y="39246"/>
                  <a:pt x="16623" y="39796"/>
                </a:cubicBezTo>
                <a:cubicBezTo>
                  <a:pt x="17283" y="40054"/>
                  <a:pt x="17979" y="40142"/>
                  <a:pt x="18690" y="40142"/>
                </a:cubicBezTo>
                <a:cubicBezTo>
                  <a:pt x="19959" y="40142"/>
                  <a:pt x="21272" y="39862"/>
                  <a:pt x="22500" y="39777"/>
                </a:cubicBezTo>
                <a:cubicBezTo>
                  <a:pt x="23246" y="39726"/>
                  <a:pt x="23995" y="39701"/>
                  <a:pt x="24747" y="39701"/>
                </a:cubicBezTo>
                <a:cubicBezTo>
                  <a:pt x="26249" y="39701"/>
                  <a:pt x="27757" y="39802"/>
                  <a:pt x="29249" y="40004"/>
                </a:cubicBezTo>
                <a:cubicBezTo>
                  <a:pt x="31106" y="40270"/>
                  <a:pt x="33021" y="40668"/>
                  <a:pt x="34727" y="41502"/>
                </a:cubicBezTo>
                <a:cubicBezTo>
                  <a:pt x="36433" y="42317"/>
                  <a:pt x="37836" y="43682"/>
                  <a:pt x="38708" y="45350"/>
                </a:cubicBezTo>
                <a:cubicBezTo>
                  <a:pt x="39580" y="46981"/>
                  <a:pt x="40054" y="48782"/>
                  <a:pt x="40471" y="50545"/>
                </a:cubicBezTo>
                <a:cubicBezTo>
                  <a:pt x="42179" y="57664"/>
                  <a:pt x="43282" y="64918"/>
                  <a:pt x="43803" y="72216"/>
                </a:cubicBezTo>
                <a:lnTo>
                  <a:pt x="43803" y="72216"/>
                </a:lnTo>
                <a:cubicBezTo>
                  <a:pt x="43494" y="72599"/>
                  <a:pt x="43186" y="72983"/>
                  <a:pt x="42879" y="73369"/>
                </a:cubicBezTo>
                <a:cubicBezTo>
                  <a:pt x="40831" y="75966"/>
                  <a:pt x="38822" y="78601"/>
                  <a:pt x="37021" y="81387"/>
                </a:cubicBezTo>
                <a:cubicBezTo>
                  <a:pt x="35277" y="84098"/>
                  <a:pt x="33571" y="87018"/>
                  <a:pt x="32471" y="90070"/>
                </a:cubicBezTo>
                <a:cubicBezTo>
                  <a:pt x="31997" y="91359"/>
                  <a:pt x="31770" y="93198"/>
                  <a:pt x="33154" y="94013"/>
                </a:cubicBezTo>
                <a:cubicBezTo>
                  <a:pt x="33534" y="94235"/>
                  <a:pt x="33946" y="94326"/>
                  <a:pt x="34367" y="94326"/>
                </a:cubicBezTo>
                <a:cubicBezTo>
                  <a:pt x="35456" y="94326"/>
                  <a:pt x="36609" y="93717"/>
                  <a:pt x="37457" y="93198"/>
                </a:cubicBezTo>
                <a:cubicBezTo>
                  <a:pt x="37514" y="93160"/>
                  <a:pt x="37533" y="93103"/>
                  <a:pt x="37514" y="93046"/>
                </a:cubicBezTo>
                <a:cubicBezTo>
                  <a:pt x="36725" y="90076"/>
                  <a:pt x="36309" y="87016"/>
                  <a:pt x="36300" y="83937"/>
                </a:cubicBezTo>
                <a:lnTo>
                  <a:pt x="36300" y="83937"/>
                </a:lnTo>
                <a:cubicBezTo>
                  <a:pt x="38208" y="86250"/>
                  <a:pt x="37579" y="89653"/>
                  <a:pt x="38348" y="92383"/>
                </a:cubicBezTo>
                <a:cubicBezTo>
                  <a:pt x="38500" y="93065"/>
                  <a:pt x="38803" y="93710"/>
                  <a:pt x="39201" y="94297"/>
                </a:cubicBezTo>
                <a:cubicBezTo>
                  <a:pt x="39289" y="94413"/>
                  <a:pt x="39407" y="94460"/>
                  <a:pt x="39532" y="94460"/>
                </a:cubicBezTo>
                <a:cubicBezTo>
                  <a:pt x="39756" y="94460"/>
                  <a:pt x="40003" y="94309"/>
                  <a:pt x="40149" y="94127"/>
                </a:cubicBezTo>
                <a:cubicBezTo>
                  <a:pt x="40490" y="93728"/>
                  <a:pt x="40566" y="93103"/>
                  <a:pt x="40547" y="92591"/>
                </a:cubicBezTo>
                <a:cubicBezTo>
                  <a:pt x="40509" y="91681"/>
                  <a:pt x="40244" y="90752"/>
                  <a:pt x="40092" y="89861"/>
                </a:cubicBezTo>
                <a:cubicBezTo>
                  <a:pt x="39670" y="87551"/>
                  <a:pt x="39266" y="85241"/>
                  <a:pt x="38846" y="82914"/>
                </a:cubicBezTo>
                <a:lnTo>
                  <a:pt x="38846" y="82914"/>
                </a:lnTo>
                <a:cubicBezTo>
                  <a:pt x="40217" y="83575"/>
                  <a:pt x="40753" y="85091"/>
                  <a:pt x="41116" y="86487"/>
                </a:cubicBezTo>
                <a:cubicBezTo>
                  <a:pt x="41305" y="87245"/>
                  <a:pt x="41438" y="88022"/>
                  <a:pt x="41628" y="88781"/>
                </a:cubicBezTo>
                <a:cubicBezTo>
                  <a:pt x="41760" y="89349"/>
                  <a:pt x="41874" y="90146"/>
                  <a:pt x="42443" y="90468"/>
                </a:cubicBezTo>
                <a:cubicBezTo>
                  <a:pt x="42589" y="90550"/>
                  <a:pt x="42735" y="90587"/>
                  <a:pt x="42876" y="90587"/>
                </a:cubicBezTo>
                <a:cubicBezTo>
                  <a:pt x="43193" y="90587"/>
                  <a:pt x="43484" y="90402"/>
                  <a:pt x="43694" y="90127"/>
                </a:cubicBezTo>
                <a:cubicBezTo>
                  <a:pt x="44168" y="89539"/>
                  <a:pt x="44225" y="88781"/>
                  <a:pt x="44263" y="88060"/>
                </a:cubicBezTo>
                <a:cubicBezTo>
                  <a:pt x="44376" y="85842"/>
                  <a:pt x="44433" y="83624"/>
                  <a:pt x="44433" y="81425"/>
                </a:cubicBezTo>
                <a:cubicBezTo>
                  <a:pt x="44433" y="78462"/>
                  <a:pt x="44333" y="75502"/>
                  <a:pt x="44134" y="72549"/>
                </a:cubicBezTo>
                <a:lnTo>
                  <a:pt x="44134" y="72549"/>
                </a:lnTo>
                <a:cubicBezTo>
                  <a:pt x="45525" y="70831"/>
                  <a:pt x="46934" y="69129"/>
                  <a:pt x="48319" y="67416"/>
                </a:cubicBezTo>
                <a:cubicBezTo>
                  <a:pt x="50916" y="64213"/>
                  <a:pt x="53457" y="60952"/>
                  <a:pt x="55694" y="57464"/>
                </a:cubicBezTo>
                <a:cubicBezTo>
                  <a:pt x="55812" y="57293"/>
                  <a:pt x="55657" y="57122"/>
                  <a:pt x="55493" y="57122"/>
                </a:cubicBezTo>
                <a:cubicBezTo>
                  <a:pt x="55421" y="57122"/>
                  <a:pt x="55348" y="57155"/>
                  <a:pt x="55295" y="57236"/>
                </a:cubicBezTo>
                <a:cubicBezTo>
                  <a:pt x="51966" y="62402"/>
                  <a:pt x="47953" y="67087"/>
                  <a:pt x="44086" y="71866"/>
                </a:cubicBezTo>
                <a:lnTo>
                  <a:pt x="44086" y="71866"/>
                </a:lnTo>
                <a:cubicBezTo>
                  <a:pt x="43682" y="66321"/>
                  <a:pt x="42926" y="60806"/>
                  <a:pt x="41817" y="55360"/>
                </a:cubicBezTo>
                <a:cubicBezTo>
                  <a:pt x="41400" y="53255"/>
                  <a:pt x="40945" y="51132"/>
                  <a:pt x="40376" y="49066"/>
                </a:cubicBezTo>
                <a:cubicBezTo>
                  <a:pt x="39921" y="47379"/>
                  <a:pt x="39315" y="45673"/>
                  <a:pt x="38310" y="44213"/>
                </a:cubicBezTo>
                <a:cubicBezTo>
                  <a:pt x="36130" y="41104"/>
                  <a:pt x="32301" y="40175"/>
                  <a:pt x="28737" y="39739"/>
                </a:cubicBezTo>
                <a:cubicBezTo>
                  <a:pt x="27406" y="39567"/>
                  <a:pt x="26076" y="39485"/>
                  <a:pt x="24745" y="39485"/>
                </a:cubicBezTo>
                <a:cubicBezTo>
                  <a:pt x="23877" y="39485"/>
                  <a:pt x="23008" y="39520"/>
                  <a:pt x="22140" y="39587"/>
                </a:cubicBezTo>
                <a:cubicBezTo>
                  <a:pt x="21041" y="39680"/>
                  <a:pt x="19854" y="39911"/>
                  <a:pt x="18707" y="39911"/>
                </a:cubicBezTo>
                <a:cubicBezTo>
                  <a:pt x="17736" y="39911"/>
                  <a:pt x="16794" y="39745"/>
                  <a:pt x="15960" y="39189"/>
                </a:cubicBezTo>
                <a:cubicBezTo>
                  <a:pt x="14519" y="38204"/>
                  <a:pt x="13780" y="36479"/>
                  <a:pt x="13173" y="34924"/>
                </a:cubicBezTo>
                <a:cubicBezTo>
                  <a:pt x="12339" y="32820"/>
                  <a:pt x="11543" y="30735"/>
                  <a:pt x="10728" y="28630"/>
                </a:cubicBezTo>
                <a:cubicBezTo>
                  <a:pt x="7505" y="20194"/>
                  <a:pt x="4377" y="11721"/>
                  <a:pt x="1344" y="3228"/>
                </a:cubicBezTo>
                <a:cubicBezTo>
                  <a:pt x="965" y="2166"/>
                  <a:pt x="586" y="1124"/>
                  <a:pt x="226" y="62"/>
                </a:cubicBezTo>
                <a:cubicBezTo>
                  <a:pt x="204" y="19"/>
                  <a:pt x="163" y="0"/>
                  <a:pt x="124" y="0"/>
                </a:cubicBezTo>
                <a:close/>
              </a:path>
            </a:pathLst>
          </a:custGeom>
          <a:solidFill>
            <a:srgbClr val="1C5F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074" name="Google Shape;2074;p34"/>
          <p:cNvPicPr preferRelativeResize="0"/>
          <p:nvPr/>
        </p:nvPicPr>
        <p:blipFill>
          <a:blip r:embed="rId4">
            <a:alphaModFix amt="74000"/>
          </a:blip>
          <a:stretch>
            <a:fillRect/>
          </a:stretch>
        </p:blipFill>
        <p:spPr>
          <a:xfrm rot="7675040">
            <a:off x="2669916" y="-1516164"/>
            <a:ext cx="2894877" cy="2593327"/>
          </a:xfrm>
          <a:prstGeom prst="rect">
            <a:avLst/>
          </a:prstGeom>
          <a:noFill/>
          <a:ln>
            <a:noFill/>
          </a:ln>
        </p:spPr>
      </p:pic>
      <p:pic>
        <p:nvPicPr>
          <p:cNvPr id="2075" name="Google Shape;2075;p34"/>
          <p:cNvPicPr preferRelativeResize="0"/>
          <p:nvPr/>
        </p:nvPicPr>
        <p:blipFill>
          <a:blip r:embed="rId5">
            <a:alphaModFix amt="74000"/>
          </a:blip>
          <a:stretch>
            <a:fillRect/>
          </a:stretch>
        </p:blipFill>
        <p:spPr>
          <a:xfrm rot="-9631575" flipH="1">
            <a:off x="-1503235" y="-1230424"/>
            <a:ext cx="2894874" cy="2593324"/>
          </a:xfrm>
          <a:prstGeom prst="rect">
            <a:avLst/>
          </a:prstGeom>
          <a:noFill/>
          <a:ln>
            <a:noFill/>
          </a:ln>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ackground 4">
  <p:cSld name="CUSTOM_4_1_1_2">
    <p:spTree>
      <p:nvGrpSpPr>
        <p:cNvPr id="1" name="Shape 2076"/>
        <p:cNvGrpSpPr/>
        <p:nvPr/>
      </p:nvGrpSpPr>
      <p:grpSpPr>
        <a:xfrm>
          <a:off x="0" y="0"/>
          <a:ext cx="0" cy="0"/>
          <a:chOff x="0" y="0"/>
          <a:chExt cx="0" cy="0"/>
        </a:xfrm>
      </p:grpSpPr>
      <p:pic>
        <p:nvPicPr>
          <p:cNvPr id="2077" name="Google Shape;2077;p35"/>
          <p:cNvPicPr preferRelativeResize="0"/>
          <p:nvPr/>
        </p:nvPicPr>
        <p:blipFill>
          <a:blip r:embed="rId2">
            <a:alphaModFix amt="66000"/>
          </a:blip>
          <a:stretch>
            <a:fillRect/>
          </a:stretch>
        </p:blipFill>
        <p:spPr>
          <a:xfrm rot="5399990" flipH="1">
            <a:off x="7705516" y="-598319"/>
            <a:ext cx="3297389" cy="2276637"/>
          </a:xfrm>
          <a:prstGeom prst="rect">
            <a:avLst/>
          </a:prstGeom>
          <a:noFill/>
          <a:ln>
            <a:noFill/>
          </a:ln>
        </p:spPr>
      </p:pic>
      <p:grpSp>
        <p:nvGrpSpPr>
          <p:cNvPr id="2078" name="Google Shape;2078;p35"/>
          <p:cNvGrpSpPr/>
          <p:nvPr/>
        </p:nvGrpSpPr>
        <p:grpSpPr>
          <a:xfrm rot="-987768">
            <a:off x="7751817" y="-266278"/>
            <a:ext cx="1344359" cy="1995308"/>
            <a:chOff x="272875" y="1527563"/>
            <a:chExt cx="255950" cy="455000"/>
          </a:xfrm>
        </p:grpSpPr>
        <p:sp>
          <p:nvSpPr>
            <p:cNvPr id="2079" name="Google Shape;2079;p35"/>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35"/>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35"/>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35"/>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3" name="Google Shape;2083;p35"/>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4" name="Google Shape;2084;p35"/>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35"/>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35"/>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35"/>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35"/>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35"/>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35"/>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35"/>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35"/>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35"/>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35"/>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35"/>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6" name="Google Shape;2096;p35"/>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7" name="Google Shape;2097;p35"/>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8" name="Google Shape;2098;p35"/>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9" name="Google Shape;2099;p35"/>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0" name="Google Shape;2100;p35"/>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35"/>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35"/>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35"/>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35"/>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35"/>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35"/>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35"/>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35"/>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35"/>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35"/>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35"/>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35"/>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35"/>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114" name="Google Shape;2114;p35"/>
          <p:cNvPicPr preferRelativeResize="0"/>
          <p:nvPr/>
        </p:nvPicPr>
        <p:blipFill>
          <a:blip r:embed="rId3">
            <a:alphaModFix amt="74000"/>
          </a:blip>
          <a:stretch>
            <a:fillRect/>
          </a:stretch>
        </p:blipFill>
        <p:spPr>
          <a:xfrm rot="-10162003" flipH="1">
            <a:off x="-1091107" y="-1133759"/>
            <a:ext cx="2894871" cy="2593322"/>
          </a:xfrm>
          <a:prstGeom prst="rect">
            <a:avLst/>
          </a:prstGeom>
          <a:noFill/>
          <a:ln>
            <a:noFill/>
          </a:ln>
        </p:spPr>
      </p:pic>
      <p:pic>
        <p:nvPicPr>
          <p:cNvPr id="2115" name="Google Shape;2115;p35"/>
          <p:cNvPicPr preferRelativeResize="0"/>
          <p:nvPr/>
        </p:nvPicPr>
        <p:blipFill>
          <a:blip r:embed="rId4">
            <a:alphaModFix amt="76000"/>
          </a:blip>
          <a:stretch>
            <a:fillRect/>
          </a:stretch>
        </p:blipFill>
        <p:spPr>
          <a:xfrm rot="363351">
            <a:off x="802621" y="4291783"/>
            <a:ext cx="7605804" cy="2832383"/>
          </a:xfrm>
          <a:prstGeom prst="rect">
            <a:avLst/>
          </a:prstGeom>
          <a:noFill/>
          <a:ln>
            <a:noFill/>
          </a:ln>
        </p:spPr>
      </p:pic>
      <p:sp>
        <p:nvSpPr>
          <p:cNvPr id="2116" name="Google Shape;2116;p35"/>
          <p:cNvSpPr/>
          <p:nvPr/>
        </p:nvSpPr>
        <p:spPr>
          <a:xfrm rot="9899989">
            <a:off x="-583964" y="4625085"/>
            <a:ext cx="2265015" cy="2165770"/>
          </a:xfrm>
          <a:custGeom>
            <a:avLst/>
            <a:gdLst/>
            <a:ahLst/>
            <a:cxnLst/>
            <a:rect l="l" t="t" r="r" b="b"/>
            <a:pathLst>
              <a:path w="21339" h="20404" extrusionOk="0">
                <a:moveTo>
                  <a:pt x="95" y="0"/>
                </a:moveTo>
                <a:cubicBezTo>
                  <a:pt x="50" y="0"/>
                  <a:pt x="0" y="36"/>
                  <a:pt x="12" y="93"/>
                </a:cubicBezTo>
                <a:cubicBezTo>
                  <a:pt x="485" y="2330"/>
                  <a:pt x="1054" y="4567"/>
                  <a:pt x="1680" y="6766"/>
                </a:cubicBezTo>
                <a:cubicBezTo>
                  <a:pt x="2324" y="8965"/>
                  <a:pt x="3045" y="11126"/>
                  <a:pt x="3822" y="13249"/>
                </a:cubicBezTo>
                <a:cubicBezTo>
                  <a:pt x="4220" y="14330"/>
                  <a:pt x="4618" y="15391"/>
                  <a:pt x="5054" y="16453"/>
                </a:cubicBezTo>
                <a:cubicBezTo>
                  <a:pt x="5225" y="16889"/>
                  <a:pt x="5433" y="17287"/>
                  <a:pt x="5699" y="17666"/>
                </a:cubicBezTo>
                <a:cubicBezTo>
                  <a:pt x="5926" y="17988"/>
                  <a:pt x="6267" y="18216"/>
                  <a:pt x="6646" y="18348"/>
                </a:cubicBezTo>
                <a:cubicBezTo>
                  <a:pt x="6705" y="18361"/>
                  <a:pt x="6764" y="18368"/>
                  <a:pt x="6823" y="18368"/>
                </a:cubicBezTo>
                <a:cubicBezTo>
                  <a:pt x="7107" y="18368"/>
                  <a:pt x="7384" y="18221"/>
                  <a:pt x="7556" y="17969"/>
                </a:cubicBezTo>
                <a:cubicBezTo>
                  <a:pt x="7746" y="17609"/>
                  <a:pt x="7784" y="17173"/>
                  <a:pt x="7708" y="16775"/>
                </a:cubicBezTo>
                <a:cubicBezTo>
                  <a:pt x="7519" y="15770"/>
                  <a:pt x="7253" y="14784"/>
                  <a:pt x="6893" y="13837"/>
                </a:cubicBezTo>
                <a:cubicBezTo>
                  <a:pt x="6248" y="11941"/>
                  <a:pt x="5414" y="9969"/>
                  <a:pt x="5528" y="7922"/>
                </a:cubicBezTo>
                <a:cubicBezTo>
                  <a:pt x="5543" y="7707"/>
                  <a:pt x="5559" y="7504"/>
                  <a:pt x="5594" y="7294"/>
                </a:cubicBezTo>
                <a:lnTo>
                  <a:pt x="5594" y="7294"/>
                </a:lnTo>
                <a:cubicBezTo>
                  <a:pt x="6312" y="7702"/>
                  <a:pt x="6661" y="8502"/>
                  <a:pt x="6893" y="9268"/>
                </a:cubicBezTo>
                <a:cubicBezTo>
                  <a:pt x="7234" y="10349"/>
                  <a:pt x="7519" y="11467"/>
                  <a:pt x="7822" y="12567"/>
                </a:cubicBezTo>
                <a:lnTo>
                  <a:pt x="8789" y="16036"/>
                </a:lnTo>
                <a:cubicBezTo>
                  <a:pt x="8940" y="16604"/>
                  <a:pt x="9111" y="17173"/>
                  <a:pt x="9263" y="17742"/>
                </a:cubicBezTo>
                <a:cubicBezTo>
                  <a:pt x="9376" y="18216"/>
                  <a:pt x="9509" y="18652"/>
                  <a:pt x="9699" y="19107"/>
                </a:cubicBezTo>
                <a:cubicBezTo>
                  <a:pt x="9966" y="19713"/>
                  <a:pt x="10452" y="20404"/>
                  <a:pt x="11172" y="20404"/>
                </a:cubicBezTo>
                <a:cubicBezTo>
                  <a:pt x="11217" y="20404"/>
                  <a:pt x="11263" y="20401"/>
                  <a:pt x="11310" y="20396"/>
                </a:cubicBezTo>
                <a:cubicBezTo>
                  <a:pt x="11708" y="20339"/>
                  <a:pt x="12068" y="20092"/>
                  <a:pt x="12258" y="19732"/>
                </a:cubicBezTo>
                <a:cubicBezTo>
                  <a:pt x="12485" y="19334"/>
                  <a:pt x="12580" y="18860"/>
                  <a:pt x="12504" y="18405"/>
                </a:cubicBezTo>
                <a:cubicBezTo>
                  <a:pt x="12390" y="17855"/>
                  <a:pt x="12239" y="17306"/>
                  <a:pt x="12030" y="16794"/>
                </a:cubicBezTo>
                <a:cubicBezTo>
                  <a:pt x="11841" y="16263"/>
                  <a:pt x="11651" y="15713"/>
                  <a:pt x="11462" y="15183"/>
                </a:cubicBezTo>
                <a:cubicBezTo>
                  <a:pt x="11101" y="14083"/>
                  <a:pt x="10779" y="12965"/>
                  <a:pt x="10457" y="11865"/>
                </a:cubicBezTo>
                <a:cubicBezTo>
                  <a:pt x="10154" y="10766"/>
                  <a:pt x="9869" y="9628"/>
                  <a:pt x="9623" y="8491"/>
                </a:cubicBezTo>
                <a:cubicBezTo>
                  <a:pt x="9414" y="7486"/>
                  <a:pt x="9168" y="6424"/>
                  <a:pt x="9414" y="5420"/>
                </a:cubicBezTo>
                <a:cubicBezTo>
                  <a:pt x="9462" y="5197"/>
                  <a:pt x="9536" y="5002"/>
                  <a:pt x="9626" y="4810"/>
                </a:cubicBezTo>
                <a:lnTo>
                  <a:pt x="9626" y="4810"/>
                </a:lnTo>
                <a:cubicBezTo>
                  <a:pt x="11118" y="5773"/>
                  <a:pt x="11814" y="7472"/>
                  <a:pt x="12239" y="9135"/>
                </a:cubicBezTo>
                <a:cubicBezTo>
                  <a:pt x="12485" y="10026"/>
                  <a:pt x="12637" y="10936"/>
                  <a:pt x="12807" y="11846"/>
                </a:cubicBezTo>
                <a:cubicBezTo>
                  <a:pt x="13035" y="13040"/>
                  <a:pt x="13300" y="14216"/>
                  <a:pt x="13623" y="15391"/>
                </a:cubicBezTo>
                <a:cubicBezTo>
                  <a:pt x="13945" y="16547"/>
                  <a:pt x="14324" y="17723"/>
                  <a:pt x="14741" y="18879"/>
                </a:cubicBezTo>
                <a:cubicBezTo>
                  <a:pt x="14912" y="19315"/>
                  <a:pt x="15063" y="19827"/>
                  <a:pt x="15480" y="20092"/>
                </a:cubicBezTo>
                <a:cubicBezTo>
                  <a:pt x="15595" y="20165"/>
                  <a:pt x="15723" y="20199"/>
                  <a:pt x="15849" y="20199"/>
                </a:cubicBezTo>
                <a:cubicBezTo>
                  <a:pt x="16119" y="20199"/>
                  <a:pt x="16382" y="20042"/>
                  <a:pt x="16485" y="19770"/>
                </a:cubicBezTo>
                <a:cubicBezTo>
                  <a:pt x="16694" y="19334"/>
                  <a:pt x="16675" y="18765"/>
                  <a:pt x="16656" y="18292"/>
                </a:cubicBezTo>
                <a:cubicBezTo>
                  <a:pt x="16637" y="17723"/>
                  <a:pt x="16542" y="17154"/>
                  <a:pt x="16428" y="16585"/>
                </a:cubicBezTo>
                <a:cubicBezTo>
                  <a:pt x="16125" y="15467"/>
                  <a:pt x="15746" y="14348"/>
                  <a:pt x="15291" y="13268"/>
                </a:cubicBezTo>
                <a:cubicBezTo>
                  <a:pt x="14419" y="10993"/>
                  <a:pt x="13793" y="8623"/>
                  <a:pt x="13433" y="6216"/>
                </a:cubicBezTo>
                <a:cubicBezTo>
                  <a:pt x="13360" y="5689"/>
                  <a:pt x="13392" y="4465"/>
                  <a:pt x="14163" y="4465"/>
                </a:cubicBezTo>
                <a:cubicBezTo>
                  <a:pt x="14197" y="4465"/>
                  <a:pt x="14231" y="4467"/>
                  <a:pt x="14267" y="4472"/>
                </a:cubicBezTo>
                <a:cubicBezTo>
                  <a:pt x="14741" y="4548"/>
                  <a:pt x="15025" y="5060"/>
                  <a:pt x="15234" y="5439"/>
                </a:cubicBezTo>
                <a:cubicBezTo>
                  <a:pt x="15499" y="5913"/>
                  <a:pt x="15727" y="6406"/>
                  <a:pt x="15935" y="6898"/>
                </a:cubicBezTo>
                <a:cubicBezTo>
                  <a:pt x="16732" y="8946"/>
                  <a:pt x="17111" y="11107"/>
                  <a:pt x="17452" y="13268"/>
                </a:cubicBezTo>
                <a:cubicBezTo>
                  <a:pt x="17623" y="14348"/>
                  <a:pt x="17793" y="15429"/>
                  <a:pt x="18002" y="16510"/>
                </a:cubicBezTo>
                <a:cubicBezTo>
                  <a:pt x="18096" y="17040"/>
                  <a:pt x="18229" y="17590"/>
                  <a:pt x="18362" y="18121"/>
                </a:cubicBezTo>
                <a:cubicBezTo>
                  <a:pt x="18476" y="18557"/>
                  <a:pt x="18627" y="19031"/>
                  <a:pt x="18968" y="19334"/>
                </a:cubicBezTo>
                <a:cubicBezTo>
                  <a:pt x="19197" y="19533"/>
                  <a:pt x="19456" y="19618"/>
                  <a:pt x="19715" y="19618"/>
                </a:cubicBezTo>
                <a:cubicBezTo>
                  <a:pt x="20273" y="19618"/>
                  <a:pt x="20833" y="19220"/>
                  <a:pt x="21092" y="18690"/>
                </a:cubicBezTo>
                <a:cubicBezTo>
                  <a:pt x="21300" y="18178"/>
                  <a:pt x="21338" y="17628"/>
                  <a:pt x="21205" y="17078"/>
                </a:cubicBezTo>
                <a:cubicBezTo>
                  <a:pt x="21111" y="16472"/>
                  <a:pt x="20902" y="15884"/>
                  <a:pt x="20731" y="15277"/>
                </a:cubicBezTo>
                <a:lnTo>
                  <a:pt x="18684" y="7903"/>
                </a:lnTo>
                <a:cubicBezTo>
                  <a:pt x="18514" y="7315"/>
                  <a:pt x="18362" y="6728"/>
                  <a:pt x="18191" y="6102"/>
                </a:cubicBezTo>
                <a:cubicBezTo>
                  <a:pt x="18162" y="6043"/>
                  <a:pt x="18106" y="6015"/>
                  <a:pt x="18051" y="6015"/>
                </a:cubicBezTo>
                <a:cubicBezTo>
                  <a:pt x="17966" y="6015"/>
                  <a:pt x="17884" y="6082"/>
                  <a:pt x="17907" y="6197"/>
                </a:cubicBezTo>
                <a:cubicBezTo>
                  <a:pt x="18589" y="8623"/>
                  <a:pt x="19253" y="11050"/>
                  <a:pt x="19935" y="13476"/>
                </a:cubicBezTo>
                <a:lnTo>
                  <a:pt x="20428" y="15315"/>
                </a:lnTo>
                <a:cubicBezTo>
                  <a:pt x="20599" y="15903"/>
                  <a:pt x="20788" y="16491"/>
                  <a:pt x="20902" y="17078"/>
                </a:cubicBezTo>
                <a:cubicBezTo>
                  <a:pt x="21016" y="17609"/>
                  <a:pt x="21035" y="18216"/>
                  <a:pt x="20750" y="18690"/>
                </a:cubicBezTo>
                <a:cubicBezTo>
                  <a:pt x="20542" y="19050"/>
                  <a:pt x="20144" y="19296"/>
                  <a:pt x="19727" y="19334"/>
                </a:cubicBezTo>
                <a:cubicBezTo>
                  <a:pt x="19253" y="19334"/>
                  <a:pt x="18950" y="18917"/>
                  <a:pt x="18798" y="18519"/>
                </a:cubicBezTo>
                <a:cubicBezTo>
                  <a:pt x="18627" y="18026"/>
                  <a:pt x="18495" y="17533"/>
                  <a:pt x="18400" y="17040"/>
                </a:cubicBezTo>
                <a:cubicBezTo>
                  <a:pt x="18172" y="15979"/>
                  <a:pt x="17983" y="14898"/>
                  <a:pt x="17812" y="13837"/>
                </a:cubicBezTo>
                <a:cubicBezTo>
                  <a:pt x="17452" y="11713"/>
                  <a:pt x="17130" y="9571"/>
                  <a:pt x="16428" y="7524"/>
                </a:cubicBezTo>
                <a:cubicBezTo>
                  <a:pt x="16239" y="7031"/>
                  <a:pt x="16049" y="6538"/>
                  <a:pt x="15822" y="6064"/>
                </a:cubicBezTo>
                <a:cubicBezTo>
                  <a:pt x="15632" y="5590"/>
                  <a:pt x="15386" y="5154"/>
                  <a:pt x="15082" y="4756"/>
                </a:cubicBezTo>
                <a:cubicBezTo>
                  <a:pt x="14841" y="4446"/>
                  <a:pt x="14506" y="4199"/>
                  <a:pt x="14120" y="4199"/>
                </a:cubicBezTo>
                <a:cubicBezTo>
                  <a:pt x="14081" y="4199"/>
                  <a:pt x="14042" y="4201"/>
                  <a:pt x="14002" y="4207"/>
                </a:cubicBezTo>
                <a:cubicBezTo>
                  <a:pt x="13661" y="4282"/>
                  <a:pt x="13395" y="4529"/>
                  <a:pt x="13281" y="4851"/>
                </a:cubicBezTo>
                <a:cubicBezTo>
                  <a:pt x="13149" y="5230"/>
                  <a:pt x="13092" y="5609"/>
                  <a:pt x="13130" y="6007"/>
                </a:cubicBezTo>
                <a:cubicBezTo>
                  <a:pt x="13187" y="6538"/>
                  <a:pt x="13281" y="7088"/>
                  <a:pt x="13395" y="7619"/>
                </a:cubicBezTo>
                <a:cubicBezTo>
                  <a:pt x="13623" y="8794"/>
                  <a:pt x="13907" y="9969"/>
                  <a:pt x="14267" y="11126"/>
                </a:cubicBezTo>
                <a:cubicBezTo>
                  <a:pt x="14608" y="12244"/>
                  <a:pt x="15044" y="13344"/>
                  <a:pt x="15442" y="14443"/>
                </a:cubicBezTo>
                <a:cubicBezTo>
                  <a:pt x="15879" y="15524"/>
                  <a:pt x="16182" y="16642"/>
                  <a:pt x="16333" y="17799"/>
                </a:cubicBezTo>
                <a:cubicBezTo>
                  <a:pt x="16409" y="18329"/>
                  <a:pt x="16390" y="18879"/>
                  <a:pt x="16296" y="19410"/>
                </a:cubicBezTo>
                <a:cubicBezTo>
                  <a:pt x="16277" y="19618"/>
                  <a:pt x="16144" y="19789"/>
                  <a:pt x="15973" y="19884"/>
                </a:cubicBezTo>
                <a:cubicBezTo>
                  <a:pt x="15943" y="19889"/>
                  <a:pt x="15912" y="19892"/>
                  <a:pt x="15882" y="19892"/>
                </a:cubicBezTo>
                <a:cubicBezTo>
                  <a:pt x="15710" y="19892"/>
                  <a:pt x="15558" y="19802"/>
                  <a:pt x="15461" y="19656"/>
                </a:cubicBezTo>
                <a:cubicBezTo>
                  <a:pt x="15329" y="19467"/>
                  <a:pt x="15215" y="19258"/>
                  <a:pt x="15139" y="19031"/>
                </a:cubicBezTo>
                <a:cubicBezTo>
                  <a:pt x="15025" y="18746"/>
                  <a:pt x="14912" y="18481"/>
                  <a:pt x="14817" y="18197"/>
                </a:cubicBezTo>
                <a:cubicBezTo>
                  <a:pt x="14608" y="17628"/>
                  <a:pt x="14419" y="17059"/>
                  <a:pt x="14248" y="16491"/>
                </a:cubicBezTo>
                <a:cubicBezTo>
                  <a:pt x="13888" y="15353"/>
                  <a:pt x="13566" y="14178"/>
                  <a:pt x="13300" y="13003"/>
                </a:cubicBezTo>
                <a:cubicBezTo>
                  <a:pt x="13073" y="12017"/>
                  <a:pt x="12921" y="11031"/>
                  <a:pt x="12694" y="10045"/>
                </a:cubicBezTo>
                <a:cubicBezTo>
                  <a:pt x="12334" y="8377"/>
                  <a:pt x="11822" y="6576"/>
                  <a:pt x="10590" y="5306"/>
                </a:cubicBezTo>
                <a:cubicBezTo>
                  <a:pt x="10305" y="5022"/>
                  <a:pt x="9983" y="4756"/>
                  <a:pt x="9623" y="4548"/>
                </a:cubicBezTo>
                <a:cubicBezTo>
                  <a:pt x="9603" y="4534"/>
                  <a:pt x="9580" y="4528"/>
                  <a:pt x="9558" y="4528"/>
                </a:cubicBezTo>
                <a:cubicBezTo>
                  <a:pt x="9517" y="4528"/>
                  <a:pt x="9477" y="4549"/>
                  <a:pt x="9452" y="4586"/>
                </a:cubicBezTo>
                <a:cubicBezTo>
                  <a:pt x="8978" y="5458"/>
                  <a:pt x="9016" y="6481"/>
                  <a:pt x="9168" y="7448"/>
                </a:cubicBezTo>
                <a:cubicBezTo>
                  <a:pt x="9338" y="8510"/>
                  <a:pt x="9604" y="9571"/>
                  <a:pt x="9869" y="10633"/>
                </a:cubicBezTo>
                <a:cubicBezTo>
                  <a:pt x="10438" y="12832"/>
                  <a:pt x="11101" y="14993"/>
                  <a:pt x="11879" y="17135"/>
                </a:cubicBezTo>
                <a:cubicBezTo>
                  <a:pt x="12182" y="18007"/>
                  <a:pt x="12618" y="19182"/>
                  <a:pt x="11784" y="19922"/>
                </a:cubicBezTo>
                <a:cubicBezTo>
                  <a:pt x="11612" y="20082"/>
                  <a:pt x="11386" y="20166"/>
                  <a:pt x="11158" y="20166"/>
                </a:cubicBezTo>
                <a:cubicBezTo>
                  <a:pt x="11008" y="20166"/>
                  <a:pt x="10858" y="20130"/>
                  <a:pt x="10722" y="20055"/>
                </a:cubicBezTo>
                <a:cubicBezTo>
                  <a:pt x="10400" y="19827"/>
                  <a:pt x="10172" y="19524"/>
                  <a:pt x="10021" y="19182"/>
                </a:cubicBezTo>
                <a:cubicBezTo>
                  <a:pt x="9831" y="18784"/>
                  <a:pt x="9699" y="18367"/>
                  <a:pt x="9585" y="17950"/>
                </a:cubicBezTo>
                <a:lnTo>
                  <a:pt x="9111" y="16244"/>
                </a:lnTo>
                <a:lnTo>
                  <a:pt x="8125" y="12832"/>
                </a:lnTo>
                <a:cubicBezTo>
                  <a:pt x="7822" y="11732"/>
                  <a:pt x="7519" y="10614"/>
                  <a:pt x="7177" y="9514"/>
                </a:cubicBezTo>
                <a:cubicBezTo>
                  <a:pt x="6950" y="8737"/>
                  <a:pt x="6665" y="7903"/>
                  <a:pt x="6059" y="7353"/>
                </a:cubicBezTo>
                <a:cubicBezTo>
                  <a:pt x="5907" y="7221"/>
                  <a:pt x="5737" y="7107"/>
                  <a:pt x="5547" y="7012"/>
                </a:cubicBezTo>
                <a:cubicBezTo>
                  <a:pt x="5534" y="7008"/>
                  <a:pt x="5519" y="7005"/>
                  <a:pt x="5505" y="7005"/>
                </a:cubicBezTo>
                <a:cubicBezTo>
                  <a:pt x="5457" y="7005"/>
                  <a:pt x="5410" y="7030"/>
                  <a:pt x="5395" y="7088"/>
                </a:cubicBezTo>
                <a:cubicBezTo>
                  <a:pt x="5054" y="9041"/>
                  <a:pt x="5661" y="10936"/>
                  <a:pt x="6305" y="12775"/>
                </a:cubicBezTo>
                <a:cubicBezTo>
                  <a:pt x="6628" y="13723"/>
                  <a:pt x="6988" y="14671"/>
                  <a:pt x="7253" y="15638"/>
                </a:cubicBezTo>
                <a:cubicBezTo>
                  <a:pt x="7386" y="16093"/>
                  <a:pt x="7481" y="16566"/>
                  <a:pt x="7537" y="17059"/>
                </a:cubicBezTo>
                <a:cubicBezTo>
                  <a:pt x="7556" y="17457"/>
                  <a:pt x="7481" y="17969"/>
                  <a:pt x="7064" y="18121"/>
                </a:cubicBezTo>
                <a:cubicBezTo>
                  <a:pt x="6994" y="18147"/>
                  <a:pt x="6924" y="18158"/>
                  <a:pt x="6855" y="18158"/>
                </a:cubicBezTo>
                <a:cubicBezTo>
                  <a:pt x="6568" y="18158"/>
                  <a:pt x="6295" y="17959"/>
                  <a:pt x="6097" y="17761"/>
                </a:cubicBezTo>
                <a:cubicBezTo>
                  <a:pt x="5774" y="17438"/>
                  <a:pt x="5547" y="17059"/>
                  <a:pt x="5376" y="16642"/>
                </a:cubicBezTo>
                <a:cubicBezTo>
                  <a:pt x="4959" y="15619"/>
                  <a:pt x="4561" y="14595"/>
                  <a:pt x="4182" y="13571"/>
                </a:cubicBezTo>
                <a:cubicBezTo>
                  <a:pt x="3405" y="11505"/>
                  <a:pt x="2703" y="9401"/>
                  <a:pt x="2059" y="7278"/>
                </a:cubicBezTo>
                <a:cubicBezTo>
                  <a:pt x="1414" y="5154"/>
                  <a:pt x="846" y="3012"/>
                  <a:pt x="334" y="851"/>
                </a:cubicBezTo>
                <a:cubicBezTo>
                  <a:pt x="277" y="586"/>
                  <a:pt x="220" y="320"/>
                  <a:pt x="163" y="55"/>
                </a:cubicBezTo>
                <a:cubicBezTo>
                  <a:pt x="156" y="17"/>
                  <a:pt x="126" y="0"/>
                  <a:pt x="9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667"/>
        <p:cNvGrpSpPr/>
        <p:nvPr/>
      </p:nvGrpSpPr>
      <p:grpSpPr>
        <a:xfrm>
          <a:off x="0" y="0"/>
          <a:ext cx="0" cy="0"/>
          <a:chOff x="0" y="0"/>
          <a:chExt cx="0" cy="0"/>
        </a:xfrm>
      </p:grpSpPr>
      <p:pic>
        <p:nvPicPr>
          <p:cNvPr id="668" name="Google Shape;668;p13"/>
          <p:cNvPicPr preferRelativeResize="0"/>
          <p:nvPr/>
        </p:nvPicPr>
        <p:blipFill>
          <a:blip r:embed="rId2">
            <a:alphaModFix amt="66000"/>
          </a:blip>
          <a:stretch>
            <a:fillRect/>
          </a:stretch>
        </p:blipFill>
        <p:spPr>
          <a:xfrm rot="-1538275" flipH="1">
            <a:off x="-1241959" y="-985041"/>
            <a:ext cx="3297390" cy="2276635"/>
          </a:xfrm>
          <a:prstGeom prst="rect">
            <a:avLst/>
          </a:prstGeom>
          <a:noFill/>
          <a:ln>
            <a:noFill/>
          </a:ln>
        </p:spPr>
      </p:pic>
      <p:sp>
        <p:nvSpPr>
          <p:cNvPr id="669" name="Google Shape;669;p13"/>
          <p:cNvSpPr/>
          <p:nvPr/>
        </p:nvSpPr>
        <p:spPr>
          <a:xfrm rot="3011561">
            <a:off x="8474812" y="4330185"/>
            <a:ext cx="1345837" cy="1286867"/>
          </a:xfrm>
          <a:custGeom>
            <a:avLst/>
            <a:gdLst/>
            <a:ahLst/>
            <a:cxnLst/>
            <a:rect l="l" t="t" r="r" b="b"/>
            <a:pathLst>
              <a:path w="21339" h="20404" extrusionOk="0">
                <a:moveTo>
                  <a:pt x="95" y="0"/>
                </a:moveTo>
                <a:cubicBezTo>
                  <a:pt x="50" y="0"/>
                  <a:pt x="0" y="36"/>
                  <a:pt x="12" y="93"/>
                </a:cubicBezTo>
                <a:cubicBezTo>
                  <a:pt x="485" y="2330"/>
                  <a:pt x="1054" y="4567"/>
                  <a:pt x="1680" y="6766"/>
                </a:cubicBezTo>
                <a:cubicBezTo>
                  <a:pt x="2324" y="8965"/>
                  <a:pt x="3045" y="11126"/>
                  <a:pt x="3822" y="13249"/>
                </a:cubicBezTo>
                <a:cubicBezTo>
                  <a:pt x="4220" y="14330"/>
                  <a:pt x="4618" y="15391"/>
                  <a:pt x="5054" y="16453"/>
                </a:cubicBezTo>
                <a:cubicBezTo>
                  <a:pt x="5225" y="16889"/>
                  <a:pt x="5433" y="17287"/>
                  <a:pt x="5699" y="17666"/>
                </a:cubicBezTo>
                <a:cubicBezTo>
                  <a:pt x="5926" y="17988"/>
                  <a:pt x="6267" y="18216"/>
                  <a:pt x="6646" y="18348"/>
                </a:cubicBezTo>
                <a:cubicBezTo>
                  <a:pt x="6705" y="18361"/>
                  <a:pt x="6764" y="18368"/>
                  <a:pt x="6823" y="18368"/>
                </a:cubicBezTo>
                <a:cubicBezTo>
                  <a:pt x="7107" y="18368"/>
                  <a:pt x="7384" y="18221"/>
                  <a:pt x="7556" y="17969"/>
                </a:cubicBezTo>
                <a:cubicBezTo>
                  <a:pt x="7746" y="17609"/>
                  <a:pt x="7784" y="17173"/>
                  <a:pt x="7708" y="16775"/>
                </a:cubicBezTo>
                <a:cubicBezTo>
                  <a:pt x="7519" y="15770"/>
                  <a:pt x="7253" y="14784"/>
                  <a:pt x="6893" y="13837"/>
                </a:cubicBezTo>
                <a:cubicBezTo>
                  <a:pt x="6248" y="11941"/>
                  <a:pt x="5414" y="9969"/>
                  <a:pt x="5528" y="7922"/>
                </a:cubicBezTo>
                <a:cubicBezTo>
                  <a:pt x="5543" y="7707"/>
                  <a:pt x="5559" y="7504"/>
                  <a:pt x="5594" y="7294"/>
                </a:cubicBezTo>
                <a:lnTo>
                  <a:pt x="5594" y="7294"/>
                </a:lnTo>
                <a:cubicBezTo>
                  <a:pt x="6312" y="7702"/>
                  <a:pt x="6661" y="8502"/>
                  <a:pt x="6893" y="9268"/>
                </a:cubicBezTo>
                <a:cubicBezTo>
                  <a:pt x="7234" y="10349"/>
                  <a:pt x="7519" y="11467"/>
                  <a:pt x="7822" y="12567"/>
                </a:cubicBezTo>
                <a:lnTo>
                  <a:pt x="8789" y="16036"/>
                </a:lnTo>
                <a:cubicBezTo>
                  <a:pt x="8940" y="16604"/>
                  <a:pt x="9111" y="17173"/>
                  <a:pt x="9263" y="17742"/>
                </a:cubicBezTo>
                <a:cubicBezTo>
                  <a:pt x="9376" y="18216"/>
                  <a:pt x="9509" y="18652"/>
                  <a:pt x="9699" y="19107"/>
                </a:cubicBezTo>
                <a:cubicBezTo>
                  <a:pt x="9966" y="19713"/>
                  <a:pt x="10452" y="20404"/>
                  <a:pt x="11172" y="20404"/>
                </a:cubicBezTo>
                <a:cubicBezTo>
                  <a:pt x="11217" y="20404"/>
                  <a:pt x="11263" y="20401"/>
                  <a:pt x="11310" y="20396"/>
                </a:cubicBezTo>
                <a:cubicBezTo>
                  <a:pt x="11708" y="20339"/>
                  <a:pt x="12068" y="20092"/>
                  <a:pt x="12258" y="19732"/>
                </a:cubicBezTo>
                <a:cubicBezTo>
                  <a:pt x="12485" y="19334"/>
                  <a:pt x="12580" y="18860"/>
                  <a:pt x="12504" y="18405"/>
                </a:cubicBezTo>
                <a:cubicBezTo>
                  <a:pt x="12390" y="17855"/>
                  <a:pt x="12239" y="17306"/>
                  <a:pt x="12030" y="16794"/>
                </a:cubicBezTo>
                <a:cubicBezTo>
                  <a:pt x="11841" y="16263"/>
                  <a:pt x="11651" y="15713"/>
                  <a:pt x="11462" y="15183"/>
                </a:cubicBezTo>
                <a:cubicBezTo>
                  <a:pt x="11101" y="14083"/>
                  <a:pt x="10779" y="12965"/>
                  <a:pt x="10457" y="11865"/>
                </a:cubicBezTo>
                <a:cubicBezTo>
                  <a:pt x="10154" y="10766"/>
                  <a:pt x="9869" y="9628"/>
                  <a:pt x="9623" y="8491"/>
                </a:cubicBezTo>
                <a:cubicBezTo>
                  <a:pt x="9414" y="7486"/>
                  <a:pt x="9168" y="6424"/>
                  <a:pt x="9414" y="5420"/>
                </a:cubicBezTo>
                <a:cubicBezTo>
                  <a:pt x="9462" y="5197"/>
                  <a:pt x="9536" y="5002"/>
                  <a:pt x="9626" y="4810"/>
                </a:cubicBezTo>
                <a:lnTo>
                  <a:pt x="9626" y="4810"/>
                </a:lnTo>
                <a:cubicBezTo>
                  <a:pt x="11118" y="5773"/>
                  <a:pt x="11814" y="7472"/>
                  <a:pt x="12239" y="9135"/>
                </a:cubicBezTo>
                <a:cubicBezTo>
                  <a:pt x="12485" y="10026"/>
                  <a:pt x="12637" y="10936"/>
                  <a:pt x="12807" y="11846"/>
                </a:cubicBezTo>
                <a:cubicBezTo>
                  <a:pt x="13035" y="13040"/>
                  <a:pt x="13300" y="14216"/>
                  <a:pt x="13623" y="15391"/>
                </a:cubicBezTo>
                <a:cubicBezTo>
                  <a:pt x="13945" y="16547"/>
                  <a:pt x="14324" y="17723"/>
                  <a:pt x="14741" y="18879"/>
                </a:cubicBezTo>
                <a:cubicBezTo>
                  <a:pt x="14912" y="19315"/>
                  <a:pt x="15063" y="19827"/>
                  <a:pt x="15480" y="20092"/>
                </a:cubicBezTo>
                <a:cubicBezTo>
                  <a:pt x="15595" y="20165"/>
                  <a:pt x="15723" y="20199"/>
                  <a:pt x="15849" y="20199"/>
                </a:cubicBezTo>
                <a:cubicBezTo>
                  <a:pt x="16119" y="20199"/>
                  <a:pt x="16382" y="20042"/>
                  <a:pt x="16485" y="19770"/>
                </a:cubicBezTo>
                <a:cubicBezTo>
                  <a:pt x="16694" y="19334"/>
                  <a:pt x="16675" y="18765"/>
                  <a:pt x="16656" y="18292"/>
                </a:cubicBezTo>
                <a:cubicBezTo>
                  <a:pt x="16637" y="17723"/>
                  <a:pt x="16542" y="17154"/>
                  <a:pt x="16428" y="16585"/>
                </a:cubicBezTo>
                <a:cubicBezTo>
                  <a:pt x="16125" y="15467"/>
                  <a:pt x="15746" y="14348"/>
                  <a:pt x="15291" y="13268"/>
                </a:cubicBezTo>
                <a:cubicBezTo>
                  <a:pt x="14419" y="10993"/>
                  <a:pt x="13793" y="8623"/>
                  <a:pt x="13433" y="6216"/>
                </a:cubicBezTo>
                <a:cubicBezTo>
                  <a:pt x="13360" y="5689"/>
                  <a:pt x="13392" y="4465"/>
                  <a:pt x="14163" y="4465"/>
                </a:cubicBezTo>
                <a:cubicBezTo>
                  <a:pt x="14197" y="4465"/>
                  <a:pt x="14231" y="4467"/>
                  <a:pt x="14267" y="4472"/>
                </a:cubicBezTo>
                <a:cubicBezTo>
                  <a:pt x="14741" y="4548"/>
                  <a:pt x="15025" y="5060"/>
                  <a:pt x="15234" y="5439"/>
                </a:cubicBezTo>
                <a:cubicBezTo>
                  <a:pt x="15499" y="5913"/>
                  <a:pt x="15727" y="6406"/>
                  <a:pt x="15935" y="6898"/>
                </a:cubicBezTo>
                <a:cubicBezTo>
                  <a:pt x="16732" y="8946"/>
                  <a:pt x="17111" y="11107"/>
                  <a:pt x="17452" y="13268"/>
                </a:cubicBezTo>
                <a:cubicBezTo>
                  <a:pt x="17623" y="14348"/>
                  <a:pt x="17793" y="15429"/>
                  <a:pt x="18002" y="16510"/>
                </a:cubicBezTo>
                <a:cubicBezTo>
                  <a:pt x="18096" y="17040"/>
                  <a:pt x="18229" y="17590"/>
                  <a:pt x="18362" y="18121"/>
                </a:cubicBezTo>
                <a:cubicBezTo>
                  <a:pt x="18476" y="18557"/>
                  <a:pt x="18627" y="19031"/>
                  <a:pt x="18968" y="19334"/>
                </a:cubicBezTo>
                <a:cubicBezTo>
                  <a:pt x="19197" y="19533"/>
                  <a:pt x="19456" y="19618"/>
                  <a:pt x="19715" y="19618"/>
                </a:cubicBezTo>
                <a:cubicBezTo>
                  <a:pt x="20273" y="19618"/>
                  <a:pt x="20833" y="19220"/>
                  <a:pt x="21092" y="18690"/>
                </a:cubicBezTo>
                <a:cubicBezTo>
                  <a:pt x="21300" y="18178"/>
                  <a:pt x="21338" y="17628"/>
                  <a:pt x="21205" y="17078"/>
                </a:cubicBezTo>
                <a:cubicBezTo>
                  <a:pt x="21111" y="16472"/>
                  <a:pt x="20902" y="15884"/>
                  <a:pt x="20731" y="15277"/>
                </a:cubicBezTo>
                <a:lnTo>
                  <a:pt x="18684" y="7903"/>
                </a:lnTo>
                <a:cubicBezTo>
                  <a:pt x="18514" y="7315"/>
                  <a:pt x="18362" y="6728"/>
                  <a:pt x="18191" y="6102"/>
                </a:cubicBezTo>
                <a:cubicBezTo>
                  <a:pt x="18162" y="6043"/>
                  <a:pt x="18106" y="6015"/>
                  <a:pt x="18051" y="6015"/>
                </a:cubicBezTo>
                <a:cubicBezTo>
                  <a:pt x="17966" y="6015"/>
                  <a:pt x="17884" y="6082"/>
                  <a:pt x="17907" y="6197"/>
                </a:cubicBezTo>
                <a:cubicBezTo>
                  <a:pt x="18589" y="8623"/>
                  <a:pt x="19253" y="11050"/>
                  <a:pt x="19935" y="13476"/>
                </a:cubicBezTo>
                <a:lnTo>
                  <a:pt x="20428" y="15315"/>
                </a:lnTo>
                <a:cubicBezTo>
                  <a:pt x="20599" y="15903"/>
                  <a:pt x="20788" y="16491"/>
                  <a:pt x="20902" y="17078"/>
                </a:cubicBezTo>
                <a:cubicBezTo>
                  <a:pt x="21016" y="17609"/>
                  <a:pt x="21035" y="18216"/>
                  <a:pt x="20750" y="18690"/>
                </a:cubicBezTo>
                <a:cubicBezTo>
                  <a:pt x="20542" y="19050"/>
                  <a:pt x="20144" y="19296"/>
                  <a:pt x="19727" y="19334"/>
                </a:cubicBezTo>
                <a:cubicBezTo>
                  <a:pt x="19253" y="19334"/>
                  <a:pt x="18950" y="18917"/>
                  <a:pt x="18798" y="18519"/>
                </a:cubicBezTo>
                <a:cubicBezTo>
                  <a:pt x="18627" y="18026"/>
                  <a:pt x="18495" y="17533"/>
                  <a:pt x="18400" y="17040"/>
                </a:cubicBezTo>
                <a:cubicBezTo>
                  <a:pt x="18172" y="15979"/>
                  <a:pt x="17983" y="14898"/>
                  <a:pt x="17812" y="13837"/>
                </a:cubicBezTo>
                <a:cubicBezTo>
                  <a:pt x="17452" y="11713"/>
                  <a:pt x="17130" y="9571"/>
                  <a:pt x="16428" y="7524"/>
                </a:cubicBezTo>
                <a:cubicBezTo>
                  <a:pt x="16239" y="7031"/>
                  <a:pt x="16049" y="6538"/>
                  <a:pt x="15822" y="6064"/>
                </a:cubicBezTo>
                <a:cubicBezTo>
                  <a:pt x="15632" y="5590"/>
                  <a:pt x="15386" y="5154"/>
                  <a:pt x="15082" y="4756"/>
                </a:cubicBezTo>
                <a:cubicBezTo>
                  <a:pt x="14841" y="4446"/>
                  <a:pt x="14506" y="4199"/>
                  <a:pt x="14120" y="4199"/>
                </a:cubicBezTo>
                <a:cubicBezTo>
                  <a:pt x="14081" y="4199"/>
                  <a:pt x="14042" y="4201"/>
                  <a:pt x="14002" y="4207"/>
                </a:cubicBezTo>
                <a:cubicBezTo>
                  <a:pt x="13661" y="4282"/>
                  <a:pt x="13395" y="4529"/>
                  <a:pt x="13281" y="4851"/>
                </a:cubicBezTo>
                <a:cubicBezTo>
                  <a:pt x="13149" y="5230"/>
                  <a:pt x="13092" y="5609"/>
                  <a:pt x="13130" y="6007"/>
                </a:cubicBezTo>
                <a:cubicBezTo>
                  <a:pt x="13187" y="6538"/>
                  <a:pt x="13281" y="7088"/>
                  <a:pt x="13395" y="7619"/>
                </a:cubicBezTo>
                <a:cubicBezTo>
                  <a:pt x="13623" y="8794"/>
                  <a:pt x="13907" y="9969"/>
                  <a:pt x="14267" y="11126"/>
                </a:cubicBezTo>
                <a:cubicBezTo>
                  <a:pt x="14608" y="12244"/>
                  <a:pt x="15044" y="13344"/>
                  <a:pt x="15442" y="14443"/>
                </a:cubicBezTo>
                <a:cubicBezTo>
                  <a:pt x="15879" y="15524"/>
                  <a:pt x="16182" y="16642"/>
                  <a:pt x="16333" y="17799"/>
                </a:cubicBezTo>
                <a:cubicBezTo>
                  <a:pt x="16409" y="18329"/>
                  <a:pt x="16390" y="18879"/>
                  <a:pt x="16296" y="19410"/>
                </a:cubicBezTo>
                <a:cubicBezTo>
                  <a:pt x="16277" y="19618"/>
                  <a:pt x="16144" y="19789"/>
                  <a:pt x="15973" y="19884"/>
                </a:cubicBezTo>
                <a:cubicBezTo>
                  <a:pt x="15943" y="19889"/>
                  <a:pt x="15912" y="19892"/>
                  <a:pt x="15882" y="19892"/>
                </a:cubicBezTo>
                <a:cubicBezTo>
                  <a:pt x="15710" y="19892"/>
                  <a:pt x="15558" y="19802"/>
                  <a:pt x="15461" y="19656"/>
                </a:cubicBezTo>
                <a:cubicBezTo>
                  <a:pt x="15329" y="19467"/>
                  <a:pt x="15215" y="19258"/>
                  <a:pt x="15139" y="19031"/>
                </a:cubicBezTo>
                <a:cubicBezTo>
                  <a:pt x="15025" y="18746"/>
                  <a:pt x="14912" y="18481"/>
                  <a:pt x="14817" y="18197"/>
                </a:cubicBezTo>
                <a:cubicBezTo>
                  <a:pt x="14608" y="17628"/>
                  <a:pt x="14419" y="17059"/>
                  <a:pt x="14248" y="16491"/>
                </a:cubicBezTo>
                <a:cubicBezTo>
                  <a:pt x="13888" y="15353"/>
                  <a:pt x="13566" y="14178"/>
                  <a:pt x="13300" y="13003"/>
                </a:cubicBezTo>
                <a:cubicBezTo>
                  <a:pt x="13073" y="12017"/>
                  <a:pt x="12921" y="11031"/>
                  <a:pt x="12694" y="10045"/>
                </a:cubicBezTo>
                <a:cubicBezTo>
                  <a:pt x="12334" y="8377"/>
                  <a:pt x="11822" y="6576"/>
                  <a:pt x="10590" y="5306"/>
                </a:cubicBezTo>
                <a:cubicBezTo>
                  <a:pt x="10305" y="5022"/>
                  <a:pt x="9983" y="4756"/>
                  <a:pt x="9623" y="4548"/>
                </a:cubicBezTo>
                <a:cubicBezTo>
                  <a:pt x="9603" y="4534"/>
                  <a:pt x="9580" y="4528"/>
                  <a:pt x="9558" y="4528"/>
                </a:cubicBezTo>
                <a:cubicBezTo>
                  <a:pt x="9517" y="4528"/>
                  <a:pt x="9477" y="4549"/>
                  <a:pt x="9452" y="4586"/>
                </a:cubicBezTo>
                <a:cubicBezTo>
                  <a:pt x="8978" y="5458"/>
                  <a:pt x="9016" y="6481"/>
                  <a:pt x="9168" y="7448"/>
                </a:cubicBezTo>
                <a:cubicBezTo>
                  <a:pt x="9338" y="8510"/>
                  <a:pt x="9604" y="9571"/>
                  <a:pt x="9869" y="10633"/>
                </a:cubicBezTo>
                <a:cubicBezTo>
                  <a:pt x="10438" y="12832"/>
                  <a:pt x="11101" y="14993"/>
                  <a:pt x="11879" y="17135"/>
                </a:cubicBezTo>
                <a:cubicBezTo>
                  <a:pt x="12182" y="18007"/>
                  <a:pt x="12618" y="19182"/>
                  <a:pt x="11784" y="19922"/>
                </a:cubicBezTo>
                <a:cubicBezTo>
                  <a:pt x="11612" y="20082"/>
                  <a:pt x="11386" y="20166"/>
                  <a:pt x="11158" y="20166"/>
                </a:cubicBezTo>
                <a:cubicBezTo>
                  <a:pt x="11008" y="20166"/>
                  <a:pt x="10858" y="20130"/>
                  <a:pt x="10722" y="20055"/>
                </a:cubicBezTo>
                <a:cubicBezTo>
                  <a:pt x="10400" y="19827"/>
                  <a:pt x="10172" y="19524"/>
                  <a:pt x="10021" y="19182"/>
                </a:cubicBezTo>
                <a:cubicBezTo>
                  <a:pt x="9831" y="18784"/>
                  <a:pt x="9699" y="18367"/>
                  <a:pt x="9585" y="17950"/>
                </a:cubicBezTo>
                <a:lnTo>
                  <a:pt x="9111" y="16244"/>
                </a:lnTo>
                <a:lnTo>
                  <a:pt x="8125" y="12832"/>
                </a:lnTo>
                <a:cubicBezTo>
                  <a:pt x="7822" y="11732"/>
                  <a:pt x="7519" y="10614"/>
                  <a:pt x="7177" y="9514"/>
                </a:cubicBezTo>
                <a:cubicBezTo>
                  <a:pt x="6950" y="8737"/>
                  <a:pt x="6665" y="7903"/>
                  <a:pt x="6059" y="7353"/>
                </a:cubicBezTo>
                <a:cubicBezTo>
                  <a:pt x="5907" y="7221"/>
                  <a:pt x="5737" y="7107"/>
                  <a:pt x="5547" y="7012"/>
                </a:cubicBezTo>
                <a:cubicBezTo>
                  <a:pt x="5534" y="7008"/>
                  <a:pt x="5519" y="7005"/>
                  <a:pt x="5505" y="7005"/>
                </a:cubicBezTo>
                <a:cubicBezTo>
                  <a:pt x="5457" y="7005"/>
                  <a:pt x="5410" y="7030"/>
                  <a:pt x="5395" y="7088"/>
                </a:cubicBezTo>
                <a:cubicBezTo>
                  <a:pt x="5054" y="9041"/>
                  <a:pt x="5661" y="10936"/>
                  <a:pt x="6305" y="12775"/>
                </a:cubicBezTo>
                <a:cubicBezTo>
                  <a:pt x="6628" y="13723"/>
                  <a:pt x="6988" y="14671"/>
                  <a:pt x="7253" y="15638"/>
                </a:cubicBezTo>
                <a:cubicBezTo>
                  <a:pt x="7386" y="16093"/>
                  <a:pt x="7481" y="16566"/>
                  <a:pt x="7537" y="17059"/>
                </a:cubicBezTo>
                <a:cubicBezTo>
                  <a:pt x="7556" y="17457"/>
                  <a:pt x="7481" y="17969"/>
                  <a:pt x="7064" y="18121"/>
                </a:cubicBezTo>
                <a:cubicBezTo>
                  <a:pt x="6994" y="18147"/>
                  <a:pt x="6924" y="18158"/>
                  <a:pt x="6855" y="18158"/>
                </a:cubicBezTo>
                <a:cubicBezTo>
                  <a:pt x="6568" y="18158"/>
                  <a:pt x="6295" y="17959"/>
                  <a:pt x="6097" y="17761"/>
                </a:cubicBezTo>
                <a:cubicBezTo>
                  <a:pt x="5774" y="17438"/>
                  <a:pt x="5547" y="17059"/>
                  <a:pt x="5376" y="16642"/>
                </a:cubicBezTo>
                <a:cubicBezTo>
                  <a:pt x="4959" y="15619"/>
                  <a:pt x="4561" y="14595"/>
                  <a:pt x="4182" y="13571"/>
                </a:cubicBezTo>
                <a:cubicBezTo>
                  <a:pt x="3405" y="11505"/>
                  <a:pt x="2703" y="9401"/>
                  <a:pt x="2059" y="7278"/>
                </a:cubicBezTo>
                <a:cubicBezTo>
                  <a:pt x="1414" y="5154"/>
                  <a:pt x="846" y="3012"/>
                  <a:pt x="334" y="851"/>
                </a:cubicBezTo>
                <a:cubicBezTo>
                  <a:pt x="277" y="586"/>
                  <a:pt x="220" y="320"/>
                  <a:pt x="163" y="55"/>
                </a:cubicBezTo>
                <a:cubicBezTo>
                  <a:pt x="156" y="17"/>
                  <a:pt x="126" y="0"/>
                  <a:pt x="95" y="0"/>
                </a:cubicBezTo>
                <a:close/>
              </a:path>
            </a:pathLst>
          </a:custGeom>
          <a:solidFill>
            <a:srgbClr val="1C5F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70" name="Google Shape;670;p13"/>
          <p:cNvGrpSpPr/>
          <p:nvPr/>
        </p:nvGrpSpPr>
        <p:grpSpPr>
          <a:xfrm rot="3559955">
            <a:off x="-42012" y="-631342"/>
            <a:ext cx="1344348" cy="1995332"/>
            <a:chOff x="272875" y="1527563"/>
            <a:chExt cx="255950" cy="455000"/>
          </a:xfrm>
        </p:grpSpPr>
        <p:sp>
          <p:nvSpPr>
            <p:cNvPr id="671" name="Google Shape;671;p13"/>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13"/>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13"/>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13"/>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13"/>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13"/>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13"/>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13"/>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13"/>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13"/>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13"/>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13"/>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13"/>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13"/>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13"/>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13"/>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13"/>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13"/>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13"/>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13"/>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13"/>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13"/>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13"/>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13"/>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13"/>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13"/>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13"/>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13"/>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13"/>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13"/>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3"/>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13"/>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3"/>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3"/>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13"/>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706" name="Google Shape;706;p13"/>
          <p:cNvPicPr preferRelativeResize="0"/>
          <p:nvPr/>
        </p:nvPicPr>
        <p:blipFill>
          <a:blip r:embed="rId3">
            <a:alphaModFix amt="74000"/>
          </a:blip>
          <a:stretch>
            <a:fillRect/>
          </a:stretch>
        </p:blipFill>
        <p:spPr>
          <a:xfrm rot="-10024386">
            <a:off x="7156213" y="-1143378"/>
            <a:ext cx="2894879" cy="2593329"/>
          </a:xfrm>
          <a:prstGeom prst="rect">
            <a:avLst/>
          </a:prstGeom>
          <a:noFill/>
          <a:ln>
            <a:noFill/>
          </a:ln>
        </p:spPr>
      </p:pic>
      <p:pic>
        <p:nvPicPr>
          <p:cNvPr id="707" name="Google Shape;707;p13"/>
          <p:cNvPicPr preferRelativeResize="0"/>
          <p:nvPr/>
        </p:nvPicPr>
        <p:blipFill>
          <a:blip r:embed="rId4">
            <a:alphaModFix amt="74000"/>
          </a:blip>
          <a:stretch>
            <a:fillRect/>
          </a:stretch>
        </p:blipFill>
        <p:spPr>
          <a:xfrm rot="-7120613" flipH="1">
            <a:off x="5305666" y="-1758350"/>
            <a:ext cx="2894876" cy="2593327"/>
          </a:xfrm>
          <a:prstGeom prst="rect">
            <a:avLst/>
          </a:prstGeom>
          <a:noFill/>
          <a:ln>
            <a:noFill/>
          </a:ln>
        </p:spPr>
      </p:pic>
      <p:sp>
        <p:nvSpPr>
          <p:cNvPr id="708" name="Google Shape;708;p13"/>
          <p:cNvSpPr txBox="1">
            <a:spLocks noGrp="1"/>
          </p:cNvSpPr>
          <p:nvPr>
            <p:ph type="title" hasCustomPrompt="1"/>
          </p:nvPr>
        </p:nvSpPr>
        <p:spPr>
          <a:xfrm>
            <a:off x="3170031" y="3417401"/>
            <a:ext cx="10368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4800"/>
              <a:buNone/>
              <a:defRPr sz="25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709" name="Google Shape;709;p13"/>
          <p:cNvSpPr txBox="1">
            <a:spLocks noGrp="1"/>
          </p:cNvSpPr>
          <p:nvPr>
            <p:ph type="title" idx="2" hasCustomPrompt="1"/>
          </p:nvPr>
        </p:nvSpPr>
        <p:spPr>
          <a:xfrm>
            <a:off x="5686543" y="3417401"/>
            <a:ext cx="10368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4800"/>
              <a:buNone/>
              <a:defRPr sz="25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710" name="Google Shape;710;p13"/>
          <p:cNvSpPr txBox="1">
            <a:spLocks noGrp="1"/>
          </p:cNvSpPr>
          <p:nvPr>
            <p:ph type="title" idx="3" hasCustomPrompt="1"/>
          </p:nvPr>
        </p:nvSpPr>
        <p:spPr>
          <a:xfrm>
            <a:off x="5697526" y="1667000"/>
            <a:ext cx="10368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4800"/>
              <a:buNone/>
              <a:defRPr sz="25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711" name="Google Shape;711;p13"/>
          <p:cNvSpPr txBox="1">
            <a:spLocks noGrp="1"/>
          </p:cNvSpPr>
          <p:nvPr>
            <p:ph type="title" idx="4" hasCustomPrompt="1"/>
          </p:nvPr>
        </p:nvSpPr>
        <p:spPr>
          <a:xfrm>
            <a:off x="637282" y="3444201"/>
            <a:ext cx="10368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4800"/>
              <a:buNone/>
              <a:defRPr sz="25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712" name="Google Shape;712;p13"/>
          <p:cNvSpPr txBox="1">
            <a:spLocks noGrp="1"/>
          </p:cNvSpPr>
          <p:nvPr>
            <p:ph type="title" idx="5" hasCustomPrompt="1"/>
          </p:nvPr>
        </p:nvSpPr>
        <p:spPr>
          <a:xfrm>
            <a:off x="637282" y="1667000"/>
            <a:ext cx="10368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4800"/>
              <a:buNone/>
              <a:defRPr sz="25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713" name="Google Shape;713;p13"/>
          <p:cNvSpPr txBox="1">
            <a:spLocks noGrp="1"/>
          </p:cNvSpPr>
          <p:nvPr>
            <p:ph type="title" idx="6" hasCustomPrompt="1"/>
          </p:nvPr>
        </p:nvSpPr>
        <p:spPr>
          <a:xfrm>
            <a:off x="3170031" y="1667000"/>
            <a:ext cx="10368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4800"/>
              <a:buNone/>
              <a:defRPr sz="25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714" name="Google Shape;714;p13"/>
          <p:cNvSpPr txBox="1">
            <a:spLocks noGrp="1"/>
          </p:cNvSpPr>
          <p:nvPr>
            <p:ph type="ctrTitle" idx="7"/>
          </p:nvPr>
        </p:nvSpPr>
        <p:spPr>
          <a:xfrm>
            <a:off x="4160248" y="3267400"/>
            <a:ext cx="1821000" cy="450000"/>
          </a:xfrm>
          <a:prstGeom prst="rect">
            <a:avLst/>
          </a:prstGeom>
        </p:spPr>
        <p:txBody>
          <a:bodyPr spcFirstLastPara="1" wrap="square" lIns="91425" tIns="91425" rIns="91425" bIns="91425" anchor="b" anchorCtr="0">
            <a:noAutofit/>
          </a:bodyPr>
          <a:lstStyle>
            <a:lvl1pPr lvl="0" rtl="0">
              <a:spcBef>
                <a:spcPts val="0"/>
              </a:spcBef>
              <a:spcAft>
                <a:spcPts val="0"/>
              </a:spcAft>
              <a:buSzPts val="1200"/>
              <a:buNone/>
              <a:defRPr sz="16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715" name="Google Shape;715;p13"/>
          <p:cNvSpPr txBox="1">
            <a:spLocks noGrp="1"/>
          </p:cNvSpPr>
          <p:nvPr>
            <p:ph type="subTitle" idx="1"/>
          </p:nvPr>
        </p:nvSpPr>
        <p:spPr>
          <a:xfrm>
            <a:off x="4160247" y="3572896"/>
            <a:ext cx="1821000" cy="817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716" name="Google Shape;716;p13"/>
          <p:cNvSpPr txBox="1">
            <a:spLocks noGrp="1"/>
          </p:cNvSpPr>
          <p:nvPr>
            <p:ph type="ctrTitle" idx="8"/>
          </p:nvPr>
        </p:nvSpPr>
        <p:spPr>
          <a:xfrm>
            <a:off x="6688381" y="3267400"/>
            <a:ext cx="1821000" cy="450000"/>
          </a:xfrm>
          <a:prstGeom prst="rect">
            <a:avLst/>
          </a:prstGeom>
        </p:spPr>
        <p:txBody>
          <a:bodyPr spcFirstLastPara="1" wrap="square" lIns="91425" tIns="91425" rIns="91425" bIns="91425" anchor="b" anchorCtr="0">
            <a:noAutofit/>
          </a:bodyPr>
          <a:lstStyle>
            <a:lvl1pPr lvl="0" rtl="0">
              <a:spcBef>
                <a:spcPts val="0"/>
              </a:spcBef>
              <a:spcAft>
                <a:spcPts val="0"/>
              </a:spcAft>
              <a:buSzPts val="1200"/>
              <a:buNone/>
              <a:defRPr sz="16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717" name="Google Shape;717;p13"/>
          <p:cNvSpPr txBox="1">
            <a:spLocks noGrp="1"/>
          </p:cNvSpPr>
          <p:nvPr>
            <p:ph type="subTitle" idx="9"/>
          </p:nvPr>
        </p:nvSpPr>
        <p:spPr>
          <a:xfrm>
            <a:off x="6688378" y="3572896"/>
            <a:ext cx="1821000" cy="817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718" name="Google Shape;718;p13"/>
          <p:cNvSpPr/>
          <p:nvPr/>
        </p:nvSpPr>
        <p:spPr>
          <a:xfrm>
            <a:off x="1150175" y="2700900"/>
            <a:ext cx="2525" cy="25"/>
          </a:xfrm>
          <a:custGeom>
            <a:avLst/>
            <a:gdLst/>
            <a:ahLst/>
            <a:cxnLst/>
            <a:rect l="l" t="t" r="r" b="b"/>
            <a:pathLst>
              <a:path w="101" h="1" extrusionOk="0">
                <a:moveTo>
                  <a:pt x="101" y="1"/>
                </a:moveTo>
                <a:lnTo>
                  <a:pt x="0" y="1"/>
                </a:lnTo>
                <a:lnTo>
                  <a:pt x="0" y="1"/>
                </a:lnTo>
                <a:close/>
              </a:path>
            </a:pathLst>
          </a:custGeom>
          <a:solidFill>
            <a:srgbClr val="CEF2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dk2"/>
              </a:solidFill>
            </a:endParaRPr>
          </a:p>
        </p:txBody>
      </p:sp>
      <p:sp>
        <p:nvSpPr>
          <p:cNvPr id="719" name="Google Shape;719;p13"/>
          <p:cNvSpPr txBox="1">
            <a:spLocks noGrp="1"/>
          </p:cNvSpPr>
          <p:nvPr>
            <p:ph type="ctrTitle" idx="13"/>
          </p:nvPr>
        </p:nvSpPr>
        <p:spPr>
          <a:xfrm>
            <a:off x="6688650" y="1490050"/>
            <a:ext cx="1821000" cy="450000"/>
          </a:xfrm>
          <a:prstGeom prst="rect">
            <a:avLst/>
          </a:prstGeom>
        </p:spPr>
        <p:txBody>
          <a:bodyPr spcFirstLastPara="1" wrap="square" lIns="91425" tIns="91425" rIns="91425" bIns="91425" anchor="b" anchorCtr="0">
            <a:noAutofit/>
          </a:bodyPr>
          <a:lstStyle>
            <a:lvl1pPr lvl="0" rtl="0">
              <a:spcBef>
                <a:spcPts val="0"/>
              </a:spcBef>
              <a:spcAft>
                <a:spcPts val="0"/>
              </a:spcAft>
              <a:buSzPts val="1200"/>
              <a:buNone/>
              <a:defRPr sz="16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720" name="Google Shape;720;p13"/>
          <p:cNvSpPr txBox="1">
            <a:spLocks noGrp="1"/>
          </p:cNvSpPr>
          <p:nvPr>
            <p:ph type="subTitle" idx="14"/>
          </p:nvPr>
        </p:nvSpPr>
        <p:spPr>
          <a:xfrm>
            <a:off x="6688665" y="1791550"/>
            <a:ext cx="1821000" cy="79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721" name="Google Shape;721;p13"/>
          <p:cNvSpPr txBox="1">
            <a:spLocks noGrp="1"/>
          </p:cNvSpPr>
          <p:nvPr>
            <p:ph type="ctrTitle" idx="15"/>
          </p:nvPr>
        </p:nvSpPr>
        <p:spPr>
          <a:xfrm>
            <a:off x="1622668" y="3267400"/>
            <a:ext cx="1821000" cy="450000"/>
          </a:xfrm>
          <a:prstGeom prst="rect">
            <a:avLst/>
          </a:prstGeom>
        </p:spPr>
        <p:txBody>
          <a:bodyPr spcFirstLastPara="1" wrap="square" lIns="91425" tIns="91425" rIns="91425" bIns="91425" anchor="b" anchorCtr="0">
            <a:noAutofit/>
          </a:bodyPr>
          <a:lstStyle>
            <a:lvl1pPr lvl="0" rtl="0">
              <a:spcBef>
                <a:spcPts val="0"/>
              </a:spcBef>
              <a:spcAft>
                <a:spcPts val="0"/>
              </a:spcAft>
              <a:buSzPts val="1200"/>
              <a:buNone/>
              <a:defRPr sz="16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722" name="Google Shape;722;p13"/>
          <p:cNvSpPr txBox="1">
            <a:spLocks noGrp="1"/>
          </p:cNvSpPr>
          <p:nvPr>
            <p:ph type="subTitle" idx="16"/>
          </p:nvPr>
        </p:nvSpPr>
        <p:spPr>
          <a:xfrm>
            <a:off x="1622669" y="3572896"/>
            <a:ext cx="1821000" cy="817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723" name="Google Shape;723;p13"/>
          <p:cNvSpPr txBox="1">
            <a:spLocks noGrp="1"/>
          </p:cNvSpPr>
          <p:nvPr>
            <p:ph type="ctrTitle" idx="17"/>
          </p:nvPr>
        </p:nvSpPr>
        <p:spPr>
          <a:xfrm>
            <a:off x="1622668" y="1490050"/>
            <a:ext cx="1821000" cy="450000"/>
          </a:xfrm>
          <a:prstGeom prst="rect">
            <a:avLst/>
          </a:prstGeom>
        </p:spPr>
        <p:txBody>
          <a:bodyPr spcFirstLastPara="1" wrap="square" lIns="91425" tIns="91425" rIns="91425" bIns="91425" anchor="b" anchorCtr="0">
            <a:noAutofit/>
          </a:bodyPr>
          <a:lstStyle>
            <a:lvl1pPr lvl="0" rtl="0">
              <a:spcBef>
                <a:spcPts val="0"/>
              </a:spcBef>
              <a:spcAft>
                <a:spcPts val="0"/>
              </a:spcAft>
              <a:buSzPts val="1200"/>
              <a:buNone/>
              <a:defRPr sz="16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724" name="Google Shape;724;p13"/>
          <p:cNvSpPr txBox="1">
            <a:spLocks noGrp="1"/>
          </p:cNvSpPr>
          <p:nvPr>
            <p:ph type="subTitle" idx="18"/>
          </p:nvPr>
        </p:nvSpPr>
        <p:spPr>
          <a:xfrm>
            <a:off x="1622669" y="1791550"/>
            <a:ext cx="1821000" cy="79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725" name="Google Shape;725;p13"/>
          <p:cNvSpPr txBox="1">
            <a:spLocks noGrp="1"/>
          </p:cNvSpPr>
          <p:nvPr>
            <p:ph type="ctrTitle" idx="19"/>
          </p:nvPr>
        </p:nvSpPr>
        <p:spPr>
          <a:xfrm>
            <a:off x="4160243" y="1490050"/>
            <a:ext cx="1821000" cy="450000"/>
          </a:xfrm>
          <a:prstGeom prst="rect">
            <a:avLst/>
          </a:prstGeom>
        </p:spPr>
        <p:txBody>
          <a:bodyPr spcFirstLastPara="1" wrap="square" lIns="91425" tIns="91425" rIns="91425" bIns="91425" anchor="b" anchorCtr="0">
            <a:noAutofit/>
          </a:bodyPr>
          <a:lstStyle>
            <a:lvl1pPr lvl="0" rtl="0">
              <a:spcBef>
                <a:spcPts val="0"/>
              </a:spcBef>
              <a:spcAft>
                <a:spcPts val="0"/>
              </a:spcAft>
              <a:buSzPts val="1200"/>
              <a:buNone/>
              <a:defRPr sz="16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726" name="Google Shape;726;p13"/>
          <p:cNvSpPr txBox="1">
            <a:spLocks noGrp="1"/>
          </p:cNvSpPr>
          <p:nvPr>
            <p:ph type="subTitle" idx="20"/>
          </p:nvPr>
        </p:nvSpPr>
        <p:spPr>
          <a:xfrm>
            <a:off x="4160258" y="1791550"/>
            <a:ext cx="1821000" cy="79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727" name="Google Shape;727;p13"/>
          <p:cNvSpPr txBox="1">
            <a:spLocks noGrp="1"/>
          </p:cNvSpPr>
          <p:nvPr>
            <p:ph type="ctrTitle" idx="21"/>
          </p:nvPr>
        </p:nvSpPr>
        <p:spPr>
          <a:xfrm>
            <a:off x="720000" y="342524"/>
            <a:ext cx="7704000" cy="577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800"/>
              <a:buNone/>
              <a:defRPr/>
            </a:lvl1pPr>
            <a:lvl2pPr lvl="1" algn="ctr" rtl="0">
              <a:spcBef>
                <a:spcPts val="0"/>
              </a:spcBef>
              <a:spcAft>
                <a:spcPts val="0"/>
              </a:spcAft>
              <a:buSzPts val="800"/>
              <a:buNone/>
              <a:defRPr sz="800"/>
            </a:lvl2pPr>
            <a:lvl3pPr lvl="2" algn="ctr" rtl="0">
              <a:spcBef>
                <a:spcPts val="0"/>
              </a:spcBef>
              <a:spcAft>
                <a:spcPts val="0"/>
              </a:spcAft>
              <a:buSzPts val="800"/>
              <a:buNone/>
              <a:defRPr sz="800"/>
            </a:lvl3pPr>
            <a:lvl4pPr lvl="3" algn="ctr" rtl="0">
              <a:spcBef>
                <a:spcPts val="0"/>
              </a:spcBef>
              <a:spcAft>
                <a:spcPts val="0"/>
              </a:spcAft>
              <a:buSzPts val="800"/>
              <a:buNone/>
              <a:defRPr sz="800"/>
            </a:lvl4pPr>
            <a:lvl5pPr lvl="4" algn="ctr" rtl="0">
              <a:spcBef>
                <a:spcPts val="0"/>
              </a:spcBef>
              <a:spcAft>
                <a:spcPts val="0"/>
              </a:spcAft>
              <a:buSzPts val="800"/>
              <a:buNone/>
              <a:defRPr sz="800"/>
            </a:lvl5pPr>
            <a:lvl6pPr lvl="5" algn="ctr" rtl="0">
              <a:spcBef>
                <a:spcPts val="0"/>
              </a:spcBef>
              <a:spcAft>
                <a:spcPts val="0"/>
              </a:spcAft>
              <a:buSzPts val="800"/>
              <a:buNone/>
              <a:defRPr sz="800"/>
            </a:lvl6pPr>
            <a:lvl7pPr lvl="6" algn="ctr" rtl="0">
              <a:spcBef>
                <a:spcPts val="0"/>
              </a:spcBef>
              <a:spcAft>
                <a:spcPts val="0"/>
              </a:spcAft>
              <a:buSzPts val="800"/>
              <a:buNone/>
              <a:defRPr sz="800"/>
            </a:lvl7pPr>
            <a:lvl8pPr lvl="7" algn="ctr" rtl="0">
              <a:spcBef>
                <a:spcPts val="0"/>
              </a:spcBef>
              <a:spcAft>
                <a:spcPts val="0"/>
              </a:spcAft>
              <a:buSzPts val="800"/>
              <a:buNone/>
              <a:defRPr sz="800"/>
            </a:lvl8pPr>
            <a:lvl9pPr lvl="8" algn="ctr" rtl="0">
              <a:spcBef>
                <a:spcPts val="0"/>
              </a:spcBef>
              <a:spcAft>
                <a:spcPts val="0"/>
              </a:spcAft>
              <a:buSzPts val="800"/>
              <a:buNone/>
              <a:defRPr sz="800"/>
            </a:lvl9pPr>
          </a:lstStyle>
          <a:p>
            <a:endParaRPr/>
          </a:p>
        </p:txBody>
      </p:sp>
    </p:spTree>
    <p:extLst>
      <p:ext uri="{BB962C8B-B14F-4D97-AF65-F5344CB8AC3E}">
        <p14:creationId xmlns:p14="http://schemas.microsoft.com/office/powerpoint/2010/main" val="29039682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title and description 1">
  <p:cSld name="Section title and description 1">
    <p:spTree>
      <p:nvGrpSpPr>
        <p:cNvPr id="1" name="Shape 1493"/>
        <p:cNvGrpSpPr/>
        <p:nvPr/>
      </p:nvGrpSpPr>
      <p:grpSpPr>
        <a:xfrm>
          <a:off x="0" y="0"/>
          <a:ext cx="0" cy="0"/>
          <a:chOff x="0" y="0"/>
          <a:chExt cx="0" cy="0"/>
        </a:xfrm>
      </p:grpSpPr>
      <p:sp>
        <p:nvSpPr>
          <p:cNvPr id="1494" name="Google Shape;1494;p25"/>
          <p:cNvSpPr txBox="1">
            <a:spLocks noGrp="1"/>
          </p:cNvSpPr>
          <p:nvPr>
            <p:ph type="subTitle" idx="1"/>
          </p:nvPr>
        </p:nvSpPr>
        <p:spPr>
          <a:xfrm>
            <a:off x="671450" y="2555700"/>
            <a:ext cx="3566700" cy="1166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495" name="Google Shape;1495;p25"/>
          <p:cNvSpPr txBox="1">
            <a:spLocks noGrp="1"/>
          </p:cNvSpPr>
          <p:nvPr>
            <p:ph type="ctrTitle"/>
          </p:nvPr>
        </p:nvSpPr>
        <p:spPr>
          <a:xfrm>
            <a:off x="671450" y="1875052"/>
            <a:ext cx="2604300" cy="5730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pic>
        <p:nvPicPr>
          <p:cNvPr id="1496" name="Google Shape;1496;p25"/>
          <p:cNvPicPr preferRelativeResize="0"/>
          <p:nvPr/>
        </p:nvPicPr>
        <p:blipFill>
          <a:blip r:embed="rId2">
            <a:alphaModFix amt="64000"/>
          </a:blip>
          <a:stretch>
            <a:fillRect/>
          </a:stretch>
        </p:blipFill>
        <p:spPr>
          <a:xfrm rot="5400000">
            <a:off x="6963311" y="-630813"/>
            <a:ext cx="3592176" cy="3021600"/>
          </a:xfrm>
          <a:prstGeom prst="rect">
            <a:avLst/>
          </a:prstGeom>
          <a:noFill/>
          <a:ln>
            <a:noFill/>
          </a:ln>
        </p:spPr>
      </p:pic>
      <p:pic>
        <p:nvPicPr>
          <p:cNvPr id="1497" name="Google Shape;1497;p25"/>
          <p:cNvPicPr preferRelativeResize="0"/>
          <p:nvPr/>
        </p:nvPicPr>
        <p:blipFill>
          <a:blip r:embed="rId3">
            <a:alphaModFix amt="66000"/>
          </a:blip>
          <a:stretch>
            <a:fillRect/>
          </a:stretch>
        </p:blipFill>
        <p:spPr>
          <a:xfrm rot="1326165" flipH="1">
            <a:off x="-191445" y="4128883"/>
            <a:ext cx="3297389" cy="2276634"/>
          </a:xfrm>
          <a:prstGeom prst="rect">
            <a:avLst/>
          </a:prstGeom>
          <a:noFill/>
          <a:ln>
            <a:noFill/>
          </a:ln>
        </p:spPr>
      </p:pic>
      <p:grpSp>
        <p:nvGrpSpPr>
          <p:cNvPr id="1498" name="Google Shape;1498;p25"/>
          <p:cNvGrpSpPr/>
          <p:nvPr/>
        </p:nvGrpSpPr>
        <p:grpSpPr>
          <a:xfrm rot="-2700000">
            <a:off x="8026513" y="-183341"/>
            <a:ext cx="1344349" cy="1995327"/>
            <a:chOff x="272875" y="1527563"/>
            <a:chExt cx="255950" cy="455000"/>
          </a:xfrm>
        </p:grpSpPr>
        <p:sp>
          <p:nvSpPr>
            <p:cNvPr id="1499" name="Google Shape;1499;p25"/>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 name="Google Shape;1500;p25"/>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25"/>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2" name="Google Shape;1502;p25"/>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 name="Google Shape;1503;p25"/>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 name="Google Shape;1504;p25"/>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5" name="Google Shape;1505;p25"/>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6" name="Google Shape;1506;p25"/>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7" name="Google Shape;1507;p25"/>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8" name="Google Shape;1508;p25"/>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9" name="Google Shape;1509;p25"/>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0" name="Google Shape;1510;p25"/>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1" name="Google Shape;1511;p25"/>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2" name="Google Shape;1512;p25"/>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 name="Google Shape;1513;p25"/>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 name="Google Shape;1514;p25"/>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 name="Google Shape;1515;p25"/>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 name="Google Shape;1516;p25"/>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 name="Google Shape;1517;p25"/>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25"/>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25"/>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25"/>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25"/>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25"/>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25"/>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25"/>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25"/>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25"/>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25"/>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25"/>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25"/>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25"/>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25"/>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25"/>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25"/>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34" name="Google Shape;1534;p25"/>
          <p:cNvSpPr/>
          <p:nvPr/>
        </p:nvSpPr>
        <p:spPr>
          <a:xfrm>
            <a:off x="4566955" y="-2521549"/>
            <a:ext cx="4624024" cy="7256966"/>
          </a:xfrm>
          <a:custGeom>
            <a:avLst/>
            <a:gdLst/>
            <a:ahLst/>
            <a:cxnLst/>
            <a:rect l="l" t="t" r="r" b="b"/>
            <a:pathLst>
              <a:path w="55812" h="94461" extrusionOk="0">
                <a:moveTo>
                  <a:pt x="36054" y="83719"/>
                </a:moveTo>
                <a:cubicBezTo>
                  <a:pt x="36059" y="85810"/>
                  <a:pt x="36230" y="87883"/>
                  <a:pt x="36585" y="89937"/>
                </a:cubicBezTo>
                <a:cubicBezTo>
                  <a:pt x="36680" y="90449"/>
                  <a:pt x="36775" y="90942"/>
                  <a:pt x="36888" y="91454"/>
                </a:cubicBezTo>
                <a:cubicBezTo>
                  <a:pt x="36926" y="91719"/>
                  <a:pt x="37002" y="91984"/>
                  <a:pt x="37059" y="92250"/>
                </a:cubicBezTo>
                <a:cubicBezTo>
                  <a:pt x="37097" y="92439"/>
                  <a:pt x="37305" y="92856"/>
                  <a:pt x="37211" y="93046"/>
                </a:cubicBezTo>
                <a:cubicBezTo>
                  <a:pt x="37154" y="93160"/>
                  <a:pt x="36831" y="93255"/>
                  <a:pt x="36718" y="93311"/>
                </a:cubicBezTo>
                <a:cubicBezTo>
                  <a:pt x="36509" y="93425"/>
                  <a:pt x="36282" y="93539"/>
                  <a:pt x="36035" y="93634"/>
                </a:cubicBezTo>
                <a:cubicBezTo>
                  <a:pt x="35599" y="93804"/>
                  <a:pt x="35144" y="93937"/>
                  <a:pt x="34689" y="93994"/>
                </a:cubicBezTo>
                <a:cubicBezTo>
                  <a:pt x="34597" y="94004"/>
                  <a:pt x="34505" y="94009"/>
                  <a:pt x="34414" y="94009"/>
                </a:cubicBezTo>
                <a:cubicBezTo>
                  <a:pt x="33623" y="94009"/>
                  <a:pt x="32889" y="93638"/>
                  <a:pt x="32566" y="92856"/>
                </a:cubicBezTo>
                <a:cubicBezTo>
                  <a:pt x="32244" y="92041"/>
                  <a:pt x="32471" y="91093"/>
                  <a:pt x="32756" y="90297"/>
                </a:cubicBezTo>
                <a:cubicBezTo>
                  <a:pt x="33362" y="88572"/>
                  <a:pt x="34234" y="86923"/>
                  <a:pt x="35125" y="85331"/>
                </a:cubicBezTo>
                <a:cubicBezTo>
                  <a:pt x="35426" y="84788"/>
                  <a:pt x="35736" y="84251"/>
                  <a:pt x="36054" y="83719"/>
                </a:cubicBezTo>
                <a:close/>
                <a:moveTo>
                  <a:pt x="43850" y="72899"/>
                </a:moveTo>
                <a:cubicBezTo>
                  <a:pt x="43926" y="74041"/>
                  <a:pt x="43988" y="75183"/>
                  <a:pt x="44035" y="76326"/>
                </a:cubicBezTo>
                <a:cubicBezTo>
                  <a:pt x="44111" y="78487"/>
                  <a:pt x="44149" y="80629"/>
                  <a:pt x="44130" y="82790"/>
                </a:cubicBezTo>
                <a:cubicBezTo>
                  <a:pt x="44111" y="83871"/>
                  <a:pt x="44092" y="84970"/>
                  <a:pt x="44054" y="86051"/>
                </a:cubicBezTo>
                <a:cubicBezTo>
                  <a:pt x="44016" y="87037"/>
                  <a:pt x="44092" y="88117"/>
                  <a:pt x="43864" y="89065"/>
                </a:cubicBezTo>
                <a:cubicBezTo>
                  <a:pt x="43789" y="89463"/>
                  <a:pt x="43599" y="89823"/>
                  <a:pt x="43334" y="90127"/>
                </a:cubicBezTo>
                <a:cubicBezTo>
                  <a:pt x="43194" y="90249"/>
                  <a:pt x="43052" y="90301"/>
                  <a:pt x="42914" y="90301"/>
                </a:cubicBezTo>
                <a:cubicBezTo>
                  <a:pt x="42585" y="90301"/>
                  <a:pt x="42287" y="90001"/>
                  <a:pt x="42139" y="89653"/>
                </a:cubicBezTo>
                <a:cubicBezTo>
                  <a:pt x="41874" y="88970"/>
                  <a:pt x="41760" y="88193"/>
                  <a:pt x="41609" y="87473"/>
                </a:cubicBezTo>
                <a:cubicBezTo>
                  <a:pt x="41324" y="86165"/>
                  <a:pt x="41021" y="84724"/>
                  <a:pt x="40149" y="83643"/>
                </a:cubicBezTo>
                <a:cubicBezTo>
                  <a:pt x="39770" y="83169"/>
                  <a:pt x="39277" y="82809"/>
                  <a:pt x="38708" y="82582"/>
                </a:cubicBezTo>
                <a:cubicBezTo>
                  <a:pt x="38695" y="82577"/>
                  <a:pt x="38683" y="82574"/>
                  <a:pt x="38671" y="82574"/>
                </a:cubicBezTo>
                <a:cubicBezTo>
                  <a:pt x="38594" y="82574"/>
                  <a:pt x="38540" y="82668"/>
                  <a:pt x="38557" y="82733"/>
                </a:cubicBezTo>
                <a:cubicBezTo>
                  <a:pt x="38917" y="84667"/>
                  <a:pt x="39277" y="86601"/>
                  <a:pt x="39618" y="88534"/>
                </a:cubicBezTo>
                <a:lnTo>
                  <a:pt x="40149" y="91397"/>
                </a:lnTo>
                <a:cubicBezTo>
                  <a:pt x="40263" y="92136"/>
                  <a:pt x="40452" y="92875"/>
                  <a:pt x="40187" y="93596"/>
                </a:cubicBezTo>
                <a:cubicBezTo>
                  <a:pt x="40092" y="93861"/>
                  <a:pt x="39921" y="94183"/>
                  <a:pt x="39618" y="94240"/>
                </a:cubicBezTo>
                <a:cubicBezTo>
                  <a:pt x="39604" y="94243"/>
                  <a:pt x="39590" y="94244"/>
                  <a:pt x="39576" y="94244"/>
                </a:cubicBezTo>
                <a:cubicBezTo>
                  <a:pt x="39294" y="94244"/>
                  <a:pt x="39081" y="93717"/>
                  <a:pt x="38955" y="93482"/>
                </a:cubicBezTo>
                <a:cubicBezTo>
                  <a:pt x="38670" y="92856"/>
                  <a:pt x="38462" y="92193"/>
                  <a:pt x="38348" y="91511"/>
                </a:cubicBezTo>
                <a:cubicBezTo>
                  <a:pt x="38083" y="90146"/>
                  <a:pt x="38045" y="88762"/>
                  <a:pt x="37855" y="87397"/>
                </a:cubicBezTo>
                <a:cubicBezTo>
                  <a:pt x="37647" y="85994"/>
                  <a:pt x="37230" y="84610"/>
                  <a:pt x="36244" y="83549"/>
                </a:cubicBezTo>
                <a:cubicBezTo>
                  <a:pt x="36227" y="83526"/>
                  <a:pt x="36203" y="83515"/>
                  <a:pt x="36178" y="83514"/>
                </a:cubicBezTo>
                <a:lnTo>
                  <a:pt x="36178" y="83514"/>
                </a:lnTo>
                <a:cubicBezTo>
                  <a:pt x="38436" y="79777"/>
                  <a:pt x="41102" y="76305"/>
                  <a:pt x="43850" y="72899"/>
                </a:cubicBezTo>
                <a:close/>
                <a:moveTo>
                  <a:pt x="124" y="0"/>
                </a:moveTo>
                <a:cubicBezTo>
                  <a:pt x="60" y="0"/>
                  <a:pt x="1" y="49"/>
                  <a:pt x="36" y="119"/>
                </a:cubicBezTo>
                <a:lnTo>
                  <a:pt x="17" y="119"/>
                </a:lnTo>
                <a:cubicBezTo>
                  <a:pt x="2955" y="8498"/>
                  <a:pt x="5989" y="16839"/>
                  <a:pt x="9135" y="25123"/>
                </a:cubicBezTo>
                <a:cubicBezTo>
                  <a:pt x="9894" y="27152"/>
                  <a:pt x="10671" y="29180"/>
                  <a:pt x="11467" y="31208"/>
                </a:cubicBezTo>
                <a:cubicBezTo>
                  <a:pt x="12168" y="33028"/>
                  <a:pt x="12794" y="34905"/>
                  <a:pt x="13647" y="36649"/>
                </a:cubicBezTo>
                <a:cubicBezTo>
                  <a:pt x="14292" y="37976"/>
                  <a:pt x="15221" y="39246"/>
                  <a:pt x="16623" y="39796"/>
                </a:cubicBezTo>
                <a:cubicBezTo>
                  <a:pt x="17283" y="40054"/>
                  <a:pt x="17979" y="40142"/>
                  <a:pt x="18690" y="40142"/>
                </a:cubicBezTo>
                <a:cubicBezTo>
                  <a:pt x="19959" y="40142"/>
                  <a:pt x="21272" y="39862"/>
                  <a:pt x="22500" y="39777"/>
                </a:cubicBezTo>
                <a:cubicBezTo>
                  <a:pt x="23246" y="39726"/>
                  <a:pt x="23995" y="39701"/>
                  <a:pt x="24747" y="39701"/>
                </a:cubicBezTo>
                <a:cubicBezTo>
                  <a:pt x="26249" y="39701"/>
                  <a:pt x="27757" y="39802"/>
                  <a:pt x="29249" y="40004"/>
                </a:cubicBezTo>
                <a:cubicBezTo>
                  <a:pt x="31106" y="40270"/>
                  <a:pt x="33021" y="40668"/>
                  <a:pt x="34727" y="41502"/>
                </a:cubicBezTo>
                <a:cubicBezTo>
                  <a:pt x="36433" y="42317"/>
                  <a:pt x="37836" y="43682"/>
                  <a:pt x="38708" y="45350"/>
                </a:cubicBezTo>
                <a:cubicBezTo>
                  <a:pt x="39580" y="46981"/>
                  <a:pt x="40054" y="48782"/>
                  <a:pt x="40471" y="50545"/>
                </a:cubicBezTo>
                <a:cubicBezTo>
                  <a:pt x="42179" y="57664"/>
                  <a:pt x="43282" y="64918"/>
                  <a:pt x="43803" y="72216"/>
                </a:cubicBezTo>
                <a:lnTo>
                  <a:pt x="43803" y="72216"/>
                </a:lnTo>
                <a:cubicBezTo>
                  <a:pt x="43494" y="72599"/>
                  <a:pt x="43186" y="72983"/>
                  <a:pt x="42879" y="73369"/>
                </a:cubicBezTo>
                <a:cubicBezTo>
                  <a:pt x="40831" y="75966"/>
                  <a:pt x="38822" y="78601"/>
                  <a:pt x="37021" y="81387"/>
                </a:cubicBezTo>
                <a:cubicBezTo>
                  <a:pt x="35277" y="84098"/>
                  <a:pt x="33571" y="87018"/>
                  <a:pt x="32471" y="90070"/>
                </a:cubicBezTo>
                <a:cubicBezTo>
                  <a:pt x="31997" y="91359"/>
                  <a:pt x="31770" y="93198"/>
                  <a:pt x="33154" y="94013"/>
                </a:cubicBezTo>
                <a:cubicBezTo>
                  <a:pt x="33534" y="94235"/>
                  <a:pt x="33946" y="94326"/>
                  <a:pt x="34367" y="94326"/>
                </a:cubicBezTo>
                <a:cubicBezTo>
                  <a:pt x="35456" y="94326"/>
                  <a:pt x="36609" y="93717"/>
                  <a:pt x="37457" y="93198"/>
                </a:cubicBezTo>
                <a:cubicBezTo>
                  <a:pt x="37514" y="93160"/>
                  <a:pt x="37533" y="93103"/>
                  <a:pt x="37514" y="93046"/>
                </a:cubicBezTo>
                <a:cubicBezTo>
                  <a:pt x="36725" y="90076"/>
                  <a:pt x="36309" y="87016"/>
                  <a:pt x="36300" y="83937"/>
                </a:cubicBezTo>
                <a:lnTo>
                  <a:pt x="36300" y="83937"/>
                </a:lnTo>
                <a:cubicBezTo>
                  <a:pt x="38208" y="86250"/>
                  <a:pt x="37579" y="89653"/>
                  <a:pt x="38348" y="92383"/>
                </a:cubicBezTo>
                <a:cubicBezTo>
                  <a:pt x="38500" y="93065"/>
                  <a:pt x="38803" y="93710"/>
                  <a:pt x="39201" y="94297"/>
                </a:cubicBezTo>
                <a:cubicBezTo>
                  <a:pt x="39289" y="94413"/>
                  <a:pt x="39407" y="94460"/>
                  <a:pt x="39532" y="94460"/>
                </a:cubicBezTo>
                <a:cubicBezTo>
                  <a:pt x="39756" y="94460"/>
                  <a:pt x="40003" y="94309"/>
                  <a:pt x="40149" y="94127"/>
                </a:cubicBezTo>
                <a:cubicBezTo>
                  <a:pt x="40490" y="93728"/>
                  <a:pt x="40566" y="93103"/>
                  <a:pt x="40547" y="92591"/>
                </a:cubicBezTo>
                <a:cubicBezTo>
                  <a:pt x="40509" y="91681"/>
                  <a:pt x="40244" y="90752"/>
                  <a:pt x="40092" y="89861"/>
                </a:cubicBezTo>
                <a:cubicBezTo>
                  <a:pt x="39670" y="87551"/>
                  <a:pt x="39266" y="85241"/>
                  <a:pt x="38846" y="82914"/>
                </a:cubicBezTo>
                <a:lnTo>
                  <a:pt x="38846" y="82914"/>
                </a:lnTo>
                <a:cubicBezTo>
                  <a:pt x="40217" y="83575"/>
                  <a:pt x="40753" y="85091"/>
                  <a:pt x="41116" y="86487"/>
                </a:cubicBezTo>
                <a:cubicBezTo>
                  <a:pt x="41305" y="87245"/>
                  <a:pt x="41438" y="88022"/>
                  <a:pt x="41628" y="88781"/>
                </a:cubicBezTo>
                <a:cubicBezTo>
                  <a:pt x="41760" y="89349"/>
                  <a:pt x="41874" y="90146"/>
                  <a:pt x="42443" y="90468"/>
                </a:cubicBezTo>
                <a:cubicBezTo>
                  <a:pt x="42589" y="90550"/>
                  <a:pt x="42735" y="90587"/>
                  <a:pt x="42876" y="90587"/>
                </a:cubicBezTo>
                <a:cubicBezTo>
                  <a:pt x="43193" y="90587"/>
                  <a:pt x="43484" y="90402"/>
                  <a:pt x="43694" y="90127"/>
                </a:cubicBezTo>
                <a:cubicBezTo>
                  <a:pt x="44168" y="89539"/>
                  <a:pt x="44225" y="88781"/>
                  <a:pt x="44263" y="88060"/>
                </a:cubicBezTo>
                <a:cubicBezTo>
                  <a:pt x="44376" y="85842"/>
                  <a:pt x="44433" y="83624"/>
                  <a:pt x="44433" y="81425"/>
                </a:cubicBezTo>
                <a:cubicBezTo>
                  <a:pt x="44433" y="78462"/>
                  <a:pt x="44333" y="75502"/>
                  <a:pt x="44134" y="72549"/>
                </a:cubicBezTo>
                <a:lnTo>
                  <a:pt x="44134" y="72549"/>
                </a:lnTo>
                <a:cubicBezTo>
                  <a:pt x="45525" y="70831"/>
                  <a:pt x="46934" y="69129"/>
                  <a:pt x="48319" y="67416"/>
                </a:cubicBezTo>
                <a:cubicBezTo>
                  <a:pt x="50916" y="64213"/>
                  <a:pt x="53457" y="60952"/>
                  <a:pt x="55694" y="57464"/>
                </a:cubicBezTo>
                <a:cubicBezTo>
                  <a:pt x="55812" y="57293"/>
                  <a:pt x="55657" y="57122"/>
                  <a:pt x="55493" y="57122"/>
                </a:cubicBezTo>
                <a:cubicBezTo>
                  <a:pt x="55421" y="57122"/>
                  <a:pt x="55348" y="57155"/>
                  <a:pt x="55295" y="57236"/>
                </a:cubicBezTo>
                <a:cubicBezTo>
                  <a:pt x="51966" y="62402"/>
                  <a:pt x="47953" y="67087"/>
                  <a:pt x="44086" y="71866"/>
                </a:cubicBezTo>
                <a:lnTo>
                  <a:pt x="44086" y="71866"/>
                </a:lnTo>
                <a:cubicBezTo>
                  <a:pt x="43682" y="66321"/>
                  <a:pt x="42926" y="60806"/>
                  <a:pt x="41817" y="55360"/>
                </a:cubicBezTo>
                <a:cubicBezTo>
                  <a:pt x="41400" y="53255"/>
                  <a:pt x="40945" y="51132"/>
                  <a:pt x="40376" y="49066"/>
                </a:cubicBezTo>
                <a:cubicBezTo>
                  <a:pt x="39921" y="47379"/>
                  <a:pt x="39315" y="45673"/>
                  <a:pt x="38310" y="44213"/>
                </a:cubicBezTo>
                <a:cubicBezTo>
                  <a:pt x="36130" y="41104"/>
                  <a:pt x="32301" y="40175"/>
                  <a:pt x="28737" y="39739"/>
                </a:cubicBezTo>
                <a:cubicBezTo>
                  <a:pt x="27406" y="39567"/>
                  <a:pt x="26076" y="39485"/>
                  <a:pt x="24745" y="39485"/>
                </a:cubicBezTo>
                <a:cubicBezTo>
                  <a:pt x="23877" y="39485"/>
                  <a:pt x="23008" y="39520"/>
                  <a:pt x="22140" y="39587"/>
                </a:cubicBezTo>
                <a:cubicBezTo>
                  <a:pt x="21041" y="39680"/>
                  <a:pt x="19854" y="39911"/>
                  <a:pt x="18707" y="39911"/>
                </a:cubicBezTo>
                <a:cubicBezTo>
                  <a:pt x="17736" y="39911"/>
                  <a:pt x="16794" y="39745"/>
                  <a:pt x="15960" y="39189"/>
                </a:cubicBezTo>
                <a:cubicBezTo>
                  <a:pt x="14519" y="38204"/>
                  <a:pt x="13780" y="36479"/>
                  <a:pt x="13173" y="34924"/>
                </a:cubicBezTo>
                <a:cubicBezTo>
                  <a:pt x="12339" y="32820"/>
                  <a:pt x="11543" y="30735"/>
                  <a:pt x="10728" y="28630"/>
                </a:cubicBezTo>
                <a:cubicBezTo>
                  <a:pt x="7505" y="20194"/>
                  <a:pt x="4377" y="11721"/>
                  <a:pt x="1344" y="3228"/>
                </a:cubicBezTo>
                <a:cubicBezTo>
                  <a:pt x="965" y="2166"/>
                  <a:pt x="586" y="1124"/>
                  <a:pt x="226" y="62"/>
                </a:cubicBezTo>
                <a:cubicBezTo>
                  <a:pt x="204" y="19"/>
                  <a:pt x="163" y="0"/>
                  <a:pt x="124" y="0"/>
                </a:cubicBezTo>
                <a:close/>
              </a:path>
            </a:pathLst>
          </a:custGeom>
          <a:solidFill>
            <a:srgbClr val="1C5F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535" name="Google Shape;1535;p25"/>
          <p:cNvPicPr preferRelativeResize="0"/>
          <p:nvPr/>
        </p:nvPicPr>
        <p:blipFill>
          <a:blip r:embed="rId4">
            <a:alphaModFix amt="74000"/>
          </a:blip>
          <a:stretch>
            <a:fillRect/>
          </a:stretch>
        </p:blipFill>
        <p:spPr>
          <a:xfrm rot="7675040">
            <a:off x="2669916" y="-1516164"/>
            <a:ext cx="2894877" cy="2593327"/>
          </a:xfrm>
          <a:prstGeom prst="rect">
            <a:avLst/>
          </a:prstGeom>
          <a:noFill/>
          <a:ln>
            <a:noFill/>
          </a:ln>
        </p:spPr>
      </p:pic>
      <p:pic>
        <p:nvPicPr>
          <p:cNvPr id="1536" name="Google Shape;1536;p25"/>
          <p:cNvPicPr preferRelativeResize="0"/>
          <p:nvPr/>
        </p:nvPicPr>
        <p:blipFill>
          <a:blip r:embed="rId5">
            <a:alphaModFix amt="74000"/>
          </a:blip>
          <a:stretch>
            <a:fillRect/>
          </a:stretch>
        </p:blipFill>
        <p:spPr>
          <a:xfrm rot="-9631575" flipH="1">
            <a:off x="-1503235" y="-1230424"/>
            <a:ext cx="2894874" cy="2593324"/>
          </a:xfrm>
          <a:prstGeom prst="rect">
            <a:avLst/>
          </a:prstGeom>
          <a:noFill/>
          <a:ln>
            <a:noFill/>
          </a:ln>
        </p:spPr>
      </p:pic>
    </p:spTree>
    <p:extLst>
      <p:ext uri="{BB962C8B-B14F-4D97-AF65-F5344CB8AC3E}">
        <p14:creationId xmlns:p14="http://schemas.microsoft.com/office/powerpoint/2010/main" val="5730441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blipFill>
          <a:blip r:embed="rId17">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2"/>
              </a:buClr>
              <a:buSzPts val="3000"/>
              <a:buFont typeface="Overpass Black"/>
              <a:buNone/>
              <a:defRPr sz="3000">
                <a:solidFill>
                  <a:schemeClr val="dk2"/>
                </a:solidFill>
                <a:latin typeface="Overpass Black"/>
                <a:ea typeface="Overpass Black"/>
                <a:cs typeface="Overpass Black"/>
                <a:sym typeface="Overpass Black"/>
              </a:defRPr>
            </a:lvl1pPr>
            <a:lvl2pPr lvl="1" rtl="0">
              <a:spcBef>
                <a:spcPts val="0"/>
              </a:spcBef>
              <a:spcAft>
                <a:spcPts val="0"/>
              </a:spcAft>
              <a:buClr>
                <a:schemeClr val="dk2"/>
              </a:buClr>
              <a:buSzPts val="3000"/>
              <a:buFont typeface="Overpass Black"/>
              <a:buNone/>
              <a:defRPr sz="3000">
                <a:solidFill>
                  <a:schemeClr val="dk2"/>
                </a:solidFill>
                <a:latin typeface="Overpass Black"/>
                <a:ea typeface="Overpass Black"/>
                <a:cs typeface="Overpass Black"/>
                <a:sym typeface="Overpass Black"/>
              </a:defRPr>
            </a:lvl2pPr>
            <a:lvl3pPr lvl="2" rtl="0">
              <a:spcBef>
                <a:spcPts val="0"/>
              </a:spcBef>
              <a:spcAft>
                <a:spcPts val="0"/>
              </a:spcAft>
              <a:buClr>
                <a:schemeClr val="dk2"/>
              </a:buClr>
              <a:buSzPts val="3000"/>
              <a:buFont typeface="Overpass Black"/>
              <a:buNone/>
              <a:defRPr sz="3000">
                <a:solidFill>
                  <a:schemeClr val="dk2"/>
                </a:solidFill>
                <a:latin typeface="Overpass Black"/>
                <a:ea typeface="Overpass Black"/>
                <a:cs typeface="Overpass Black"/>
                <a:sym typeface="Overpass Black"/>
              </a:defRPr>
            </a:lvl3pPr>
            <a:lvl4pPr lvl="3" rtl="0">
              <a:spcBef>
                <a:spcPts val="0"/>
              </a:spcBef>
              <a:spcAft>
                <a:spcPts val="0"/>
              </a:spcAft>
              <a:buClr>
                <a:schemeClr val="dk2"/>
              </a:buClr>
              <a:buSzPts val="3000"/>
              <a:buFont typeface="Overpass Black"/>
              <a:buNone/>
              <a:defRPr sz="3000">
                <a:solidFill>
                  <a:schemeClr val="dk2"/>
                </a:solidFill>
                <a:latin typeface="Overpass Black"/>
                <a:ea typeface="Overpass Black"/>
                <a:cs typeface="Overpass Black"/>
                <a:sym typeface="Overpass Black"/>
              </a:defRPr>
            </a:lvl4pPr>
            <a:lvl5pPr lvl="4" rtl="0">
              <a:spcBef>
                <a:spcPts val="0"/>
              </a:spcBef>
              <a:spcAft>
                <a:spcPts val="0"/>
              </a:spcAft>
              <a:buClr>
                <a:schemeClr val="dk2"/>
              </a:buClr>
              <a:buSzPts val="3000"/>
              <a:buFont typeface="Overpass Black"/>
              <a:buNone/>
              <a:defRPr sz="3000">
                <a:solidFill>
                  <a:schemeClr val="dk2"/>
                </a:solidFill>
                <a:latin typeface="Overpass Black"/>
                <a:ea typeface="Overpass Black"/>
                <a:cs typeface="Overpass Black"/>
                <a:sym typeface="Overpass Black"/>
              </a:defRPr>
            </a:lvl5pPr>
            <a:lvl6pPr lvl="5" rtl="0">
              <a:spcBef>
                <a:spcPts val="0"/>
              </a:spcBef>
              <a:spcAft>
                <a:spcPts val="0"/>
              </a:spcAft>
              <a:buClr>
                <a:schemeClr val="dk2"/>
              </a:buClr>
              <a:buSzPts val="3000"/>
              <a:buFont typeface="Overpass Black"/>
              <a:buNone/>
              <a:defRPr sz="3000">
                <a:solidFill>
                  <a:schemeClr val="dk2"/>
                </a:solidFill>
                <a:latin typeface="Overpass Black"/>
                <a:ea typeface="Overpass Black"/>
                <a:cs typeface="Overpass Black"/>
                <a:sym typeface="Overpass Black"/>
              </a:defRPr>
            </a:lvl6pPr>
            <a:lvl7pPr lvl="6" rtl="0">
              <a:spcBef>
                <a:spcPts val="0"/>
              </a:spcBef>
              <a:spcAft>
                <a:spcPts val="0"/>
              </a:spcAft>
              <a:buClr>
                <a:schemeClr val="dk2"/>
              </a:buClr>
              <a:buSzPts val="3000"/>
              <a:buFont typeface="Overpass Black"/>
              <a:buNone/>
              <a:defRPr sz="3000">
                <a:solidFill>
                  <a:schemeClr val="dk2"/>
                </a:solidFill>
                <a:latin typeface="Overpass Black"/>
                <a:ea typeface="Overpass Black"/>
                <a:cs typeface="Overpass Black"/>
                <a:sym typeface="Overpass Black"/>
              </a:defRPr>
            </a:lvl7pPr>
            <a:lvl8pPr lvl="7" rtl="0">
              <a:spcBef>
                <a:spcPts val="0"/>
              </a:spcBef>
              <a:spcAft>
                <a:spcPts val="0"/>
              </a:spcAft>
              <a:buClr>
                <a:schemeClr val="dk2"/>
              </a:buClr>
              <a:buSzPts val="3000"/>
              <a:buFont typeface="Overpass Black"/>
              <a:buNone/>
              <a:defRPr sz="3000">
                <a:solidFill>
                  <a:schemeClr val="dk2"/>
                </a:solidFill>
                <a:latin typeface="Overpass Black"/>
                <a:ea typeface="Overpass Black"/>
                <a:cs typeface="Overpass Black"/>
                <a:sym typeface="Overpass Black"/>
              </a:defRPr>
            </a:lvl8pPr>
            <a:lvl9pPr lvl="8" rtl="0">
              <a:spcBef>
                <a:spcPts val="0"/>
              </a:spcBef>
              <a:spcAft>
                <a:spcPts val="0"/>
              </a:spcAft>
              <a:buClr>
                <a:schemeClr val="dk2"/>
              </a:buClr>
              <a:buSzPts val="3000"/>
              <a:buFont typeface="Overpass Black"/>
              <a:buNone/>
              <a:defRPr sz="3000">
                <a:solidFill>
                  <a:schemeClr val="dk2"/>
                </a:solidFill>
                <a:latin typeface="Overpass Black"/>
                <a:ea typeface="Overpass Black"/>
                <a:cs typeface="Overpass Black"/>
                <a:sym typeface="Overpass Black"/>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2"/>
              </a:buClr>
              <a:buSzPts val="1400"/>
              <a:buFont typeface="Open Sans"/>
              <a:buChar char="●"/>
              <a:defRPr>
                <a:solidFill>
                  <a:schemeClr val="dk2"/>
                </a:solidFill>
                <a:latin typeface="Open Sans"/>
                <a:ea typeface="Open Sans"/>
                <a:cs typeface="Open Sans"/>
                <a:sym typeface="Open Sans"/>
              </a:defRPr>
            </a:lvl1pPr>
            <a:lvl2pPr marL="914400" lvl="1" indent="-317500">
              <a:lnSpc>
                <a:spcPct val="100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2pPr>
            <a:lvl3pPr marL="1371600" lvl="2" indent="-317500">
              <a:lnSpc>
                <a:spcPct val="100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3pPr>
            <a:lvl4pPr marL="1828800" lvl="3" indent="-317500">
              <a:lnSpc>
                <a:spcPct val="100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4pPr>
            <a:lvl5pPr marL="2286000" lvl="4" indent="-317500">
              <a:lnSpc>
                <a:spcPct val="100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5pPr>
            <a:lvl6pPr marL="2743200" lvl="5" indent="-317500">
              <a:lnSpc>
                <a:spcPct val="100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6pPr>
            <a:lvl7pPr marL="3200400" lvl="6" indent="-317500">
              <a:lnSpc>
                <a:spcPct val="100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7pPr>
            <a:lvl8pPr marL="3657600" lvl="7" indent="-317500">
              <a:lnSpc>
                <a:spcPct val="100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8pPr>
            <a:lvl9pPr marL="4114800" lvl="8" indent="-317500">
              <a:lnSpc>
                <a:spcPct val="100000"/>
              </a:lnSpc>
              <a:spcBef>
                <a:spcPts val="1600"/>
              </a:spcBef>
              <a:spcAft>
                <a:spcPts val="1600"/>
              </a:spcAft>
              <a:buClr>
                <a:schemeClr val="dk2"/>
              </a:buClr>
              <a:buSzPts val="1400"/>
              <a:buFont typeface="Open Sans"/>
              <a:buChar char="■"/>
              <a:defRPr>
                <a:solidFill>
                  <a:schemeClr val="dk2"/>
                </a:solidFill>
                <a:latin typeface="Open Sans"/>
                <a:ea typeface="Open Sans"/>
                <a:cs typeface="Open Sans"/>
                <a:sym typeface="Open Sans"/>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8" r:id="rId2"/>
    <p:sldLayoutId id="2147483677" r:id="rId3"/>
    <p:sldLayoutId id="2147483678" r:id="rId4"/>
    <p:sldLayoutId id="2147483679" r:id="rId5"/>
    <p:sldLayoutId id="2147483680" r:id="rId6"/>
    <p:sldLayoutId id="2147483681" r:id="rId7"/>
    <p:sldLayoutId id="2147483685" r:id="rId8"/>
    <p:sldLayoutId id="2147483686" r:id="rId9"/>
    <p:sldLayoutId id="2147483688" r:id="rId10"/>
    <p:sldLayoutId id="2147483691" r:id="rId11"/>
    <p:sldLayoutId id="2147483692" r:id="rId12"/>
    <p:sldLayoutId id="2147483696" r:id="rId13"/>
    <p:sldLayoutId id="2147483704" r:id="rId14"/>
    <p:sldLayoutId id="2147483711" r:id="rId1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2.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24.png"/><Relationship Id="rId4" Type="http://schemas.openxmlformats.org/officeDocument/2006/relationships/image" Target="../media/image23.png"/></Relationships>
</file>

<file path=ppt/slides/_rels/slide2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slideLayout" Target="../slideLayouts/slideLayout9.xm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slideLayout" Target="../slideLayouts/slideLayout9.xml"/><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slideLayout" Target="../slideLayouts/slideLayout9.xml"/><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slideLayout" Target="../slideLayouts/slideLayout9.xml"/><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slideLayout" Target="../slideLayouts/slideLayout9.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8.xml"/><Relationship Id="rId4" Type="http://schemas.openxmlformats.org/officeDocument/2006/relationships/image" Target="../media/image25.png"/></Relationships>
</file>

<file path=ppt/slides/_rels/slide3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44.png"/></Relationships>
</file>

<file path=ppt/slides/_rels/slide3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45.png"/></Relationships>
</file>

<file path=ppt/slides/_rels/slide3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 Id="rId4" Type="http://schemas.openxmlformats.org/officeDocument/2006/relationships/image" Target="../media/image47.png"/></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24.png"/><Relationship Id="rId4" Type="http://schemas.openxmlformats.org/officeDocument/2006/relationships/image" Target="../media/image23.png"/></Relationships>
</file>

<file path=ppt/slides/_rels/slide6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24.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24"/>
        <p:cNvGrpSpPr/>
        <p:nvPr/>
      </p:nvGrpSpPr>
      <p:grpSpPr>
        <a:xfrm>
          <a:off x="0" y="0"/>
          <a:ext cx="0" cy="0"/>
          <a:chOff x="0" y="0"/>
          <a:chExt cx="0" cy="0"/>
        </a:xfrm>
      </p:grpSpPr>
      <p:pic>
        <p:nvPicPr>
          <p:cNvPr id="2125" name="Google Shape;2125;p38"/>
          <p:cNvPicPr preferRelativeResize="0"/>
          <p:nvPr/>
        </p:nvPicPr>
        <p:blipFill>
          <a:blip r:embed="rId3">
            <a:alphaModFix amt="74000"/>
          </a:blip>
          <a:stretch>
            <a:fillRect/>
          </a:stretch>
        </p:blipFill>
        <p:spPr>
          <a:xfrm rot="9461196">
            <a:off x="1917996" y="2388117"/>
            <a:ext cx="2894873" cy="2593323"/>
          </a:xfrm>
          <a:prstGeom prst="rect">
            <a:avLst/>
          </a:prstGeom>
          <a:noFill/>
          <a:ln>
            <a:noFill/>
          </a:ln>
        </p:spPr>
      </p:pic>
      <p:pic>
        <p:nvPicPr>
          <p:cNvPr id="2126" name="Google Shape;2126;p38"/>
          <p:cNvPicPr preferRelativeResize="0"/>
          <p:nvPr/>
        </p:nvPicPr>
        <p:blipFill>
          <a:blip r:embed="rId4">
            <a:alphaModFix amt="74000"/>
          </a:blip>
          <a:stretch>
            <a:fillRect/>
          </a:stretch>
        </p:blipFill>
        <p:spPr>
          <a:xfrm rot="1377427">
            <a:off x="4764679" y="752254"/>
            <a:ext cx="2894876" cy="2593327"/>
          </a:xfrm>
          <a:prstGeom prst="rect">
            <a:avLst/>
          </a:prstGeom>
          <a:noFill/>
          <a:ln>
            <a:noFill/>
          </a:ln>
        </p:spPr>
      </p:pic>
      <p:pic>
        <p:nvPicPr>
          <p:cNvPr id="2127" name="Google Shape;2127;p38"/>
          <p:cNvPicPr preferRelativeResize="0"/>
          <p:nvPr/>
        </p:nvPicPr>
        <p:blipFill>
          <a:blip r:embed="rId5">
            <a:alphaModFix amt="47000"/>
          </a:blip>
          <a:stretch>
            <a:fillRect/>
          </a:stretch>
        </p:blipFill>
        <p:spPr>
          <a:xfrm>
            <a:off x="1808452" y="227299"/>
            <a:ext cx="5527099" cy="4562724"/>
          </a:xfrm>
          <a:prstGeom prst="rect">
            <a:avLst/>
          </a:prstGeom>
          <a:noFill/>
          <a:ln>
            <a:noFill/>
          </a:ln>
        </p:spPr>
      </p:pic>
      <p:sp>
        <p:nvSpPr>
          <p:cNvPr id="2128" name="Google Shape;2128;p38"/>
          <p:cNvSpPr txBox="1">
            <a:spLocks noGrp="1"/>
          </p:cNvSpPr>
          <p:nvPr>
            <p:ph type="ctrTitle"/>
          </p:nvPr>
        </p:nvSpPr>
        <p:spPr>
          <a:xfrm>
            <a:off x="175260" y="120397"/>
            <a:ext cx="8793480" cy="3357505"/>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sz="6000" dirty="0" err="1"/>
              <a:t>Xây</a:t>
            </a:r>
            <a:r>
              <a:rPr lang="en-US" sz="6000" dirty="0"/>
              <a:t> </a:t>
            </a:r>
            <a:r>
              <a:rPr lang="en-US" sz="6000" dirty="0" err="1"/>
              <a:t>dựng</a:t>
            </a:r>
            <a:r>
              <a:rPr lang="en-US" sz="6000" dirty="0"/>
              <a:t> </a:t>
            </a:r>
            <a:r>
              <a:rPr lang="en-US" sz="6000" dirty="0" err="1"/>
              <a:t>ứng</a:t>
            </a:r>
            <a:r>
              <a:rPr lang="en-US" sz="6000" dirty="0"/>
              <a:t> </a:t>
            </a:r>
            <a:r>
              <a:rPr lang="en-US" sz="6000" dirty="0" err="1"/>
              <a:t>dụng</a:t>
            </a:r>
            <a:r>
              <a:rPr lang="en-US" sz="6000" dirty="0"/>
              <a:t> </a:t>
            </a:r>
            <a:r>
              <a:rPr lang="en-US" sz="6000" dirty="0" err="1"/>
              <a:t>dự</a:t>
            </a:r>
            <a:r>
              <a:rPr lang="en-US" sz="6000" dirty="0"/>
              <a:t> </a:t>
            </a:r>
            <a:r>
              <a:rPr lang="en-US" sz="6000" dirty="0" err="1"/>
              <a:t>báo</a:t>
            </a:r>
            <a:r>
              <a:rPr lang="en-US" sz="6000" dirty="0"/>
              <a:t> </a:t>
            </a:r>
            <a:r>
              <a:rPr lang="en-US" sz="6000" dirty="0" err="1"/>
              <a:t>giá</a:t>
            </a:r>
            <a:r>
              <a:rPr lang="en-US" sz="6000" dirty="0"/>
              <a:t> </a:t>
            </a:r>
            <a:r>
              <a:rPr lang="en-US" sz="6000" dirty="0" err="1"/>
              <a:t>nhà</a:t>
            </a:r>
            <a:endParaRPr lang="en-US" sz="6000" dirty="0"/>
          </a:p>
        </p:txBody>
      </p:sp>
      <p:sp>
        <p:nvSpPr>
          <p:cNvPr id="2129" name="Google Shape;2129;p38"/>
          <p:cNvSpPr txBox="1">
            <a:spLocks noGrp="1"/>
          </p:cNvSpPr>
          <p:nvPr>
            <p:ph type="subTitle" idx="1"/>
          </p:nvPr>
        </p:nvSpPr>
        <p:spPr>
          <a:xfrm>
            <a:off x="720000" y="3546015"/>
            <a:ext cx="7704000" cy="792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Môn học: Phân tích dữ liệu kinh doanh (</a:t>
            </a:r>
            <a:r>
              <a:rPr lang="en-US" dirty="0"/>
              <a:t>IS403.M21.HTCL</a:t>
            </a:r>
            <a:r>
              <a:rPr lang="en" dirty="0"/>
              <a:t>)</a:t>
            </a:r>
          </a:p>
          <a:p>
            <a:pPr marL="0" lvl="0" indent="0" algn="ctr" rtl="0">
              <a:spcBef>
                <a:spcPts val="0"/>
              </a:spcBef>
              <a:spcAft>
                <a:spcPts val="0"/>
              </a:spcAft>
              <a:buNone/>
            </a:pPr>
            <a:r>
              <a:rPr lang="en" dirty="0"/>
              <a:t>Giảng viên hướng dẫn: TS. Nguyễn Đình Thuân và Nguyễn Minh Nhựt</a:t>
            </a:r>
            <a:endParaRPr dirty="0"/>
          </a:p>
        </p:txBody>
      </p:sp>
      <p:sp>
        <p:nvSpPr>
          <p:cNvPr id="2130" name="Google Shape;2130;p38"/>
          <p:cNvSpPr/>
          <p:nvPr/>
        </p:nvSpPr>
        <p:spPr>
          <a:xfrm>
            <a:off x="-3657600" y="7305175"/>
            <a:ext cx="792600" cy="7926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transition spd="slow">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553462" y="2275481"/>
            <a:ext cx="6698179" cy="1166100"/>
          </a:xfrm>
        </p:spPr>
        <p:txBody>
          <a:bodyPr/>
          <a:lstStyle/>
          <a:p>
            <a:pPr>
              <a:lnSpc>
                <a:spcPct val="150000"/>
              </a:lnSpc>
            </a:pPr>
            <a:r>
              <a:rPr lang="en-US" dirty="0"/>
              <a:t>―	Support Vector Machine </a:t>
            </a:r>
            <a:r>
              <a:rPr lang="en-US" dirty="0" err="1"/>
              <a:t>là</a:t>
            </a:r>
            <a:r>
              <a:rPr lang="en-US" dirty="0"/>
              <a:t> </a:t>
            </a:r>
            <a:r>
              <a:rPr lang="en-US" dirty="0" err="1"/>
              <a:t>thuật</a:t>
            </a:r>
            <a:r>
              <a:rPr lang="en-US" dirty="0"/>
              <a:t> </a:t>
            </a:r>
            <a:r>
              <a:rPr lang="en-US" dirty="0" err="1"/>
              <a:t>toán</a:t>
            </a:r>
            <a:r>
              <a:rPr lang="en-US" dirty="0"/>
              <a:t> supervised learning</a:t>
            </a:r>
          </a:p>
          <a:p>
            <a:pPr>
              <a:lnSpc>
                <a:spcPct val="150000"/>
              </a:lnSpc>
            </a:pPr>
            <a:r>
              <a:rPr lang="vi-VN" dirty="0"/>
              <a:t>―	Support Vector Regression sử dụng các nguyên tắc của SVM trong bài toán phân lớp nhưng margin có vai trò khác</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53462" y="965338"/>
            <a:ext cx="4934693" cy="573000"/>
          </a:xfrm>
        </p:spPr>
        <p:txBody>
          <a:bodyPr/>
          <a:lstStyle/>
          <a:p>
            <a:r>
              <a:rPr lang="en-US" dirty="0"/>
              <a:t>Support Vector Regression</a:t>
            </a: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310085540"/>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560837" y="3137344"/>
            <a:ext cx="6592132" cy="1062941"/>
          </a:xfrm>
        </p:spPr>
        <p:txBody>
          <a:bodyPr/>
          <a:lstStyle/>
          <a:p>
            <a:pPr marL="482600" indent="-342900">
              <a:lnSpc>
                <a:spcPct val="150000"/>
              </a:lnSpc>
              <a:buFont typeface="Wingdings" panose="05000000000000000000" pitchFamily="2" charset="2"/>
              <a:buChar char="v"/>
            </a:pPr>
            <a:r>
              <a:rPr lang="vi-VN" dirty="0">
                <a:latin typeface="Open Sans" panose="020B0606030504020204" pitchFamily="34" charset="0"/>
                <a:ea typeface="Open Sans" panose="020B0606030504020204" pitchFamily="34" charset="0"/>
                <a:cs typeface="Open Sans" panose="020B0606030504020204" pitchFamily="34" charset="0"/>
              </a:rPr>
              <a:t>Bước 1: Chọn hàm kernel</a:t>
            </a:r>
            <a:endParaRPr lang="en-US" dirty="0">
              <a:latin typeface="Open Sans" panose="020B0606030504020204" pitchFamily="34" charset="0"/>
              <a:ea typeface="Open Sans" panose="020B0606030504020204" pitchFamily="34" charset="0"/>
              <a:cs typeface="Open Sans" panose="020B0606030504020204" pitchFamily="34" charset="0"/>
            </a:endParaRPr>
          </a:p>
          <a:p>
            <a:pPr marL="482600" indent="-342900">
              <a:lnSpc>
                <a:spcPct val="150000"/>
              </a:lnSpc>
              <a:buFont typeface="Wingdings" panose="05000000000000000000" pitchFamily="2" charset="2"/>
              <a:buChar char="v"/>
            </a:pPr>
            <a:r>
              <a:rPr lang="en-US" dirty="0" err="1">
                <a:effectLst/>
                <a:latin typeface="Open Sans" panose="020B0606030504020204" pitchFamily="34" charset="0"/>
                <a:ea typeface="Open Sans" panose="020B0606030504020204" pitchFamily="34" charset="0"/>
                <a:cs typeface="Open Sans" panose="020B0606030504020204" pitchFamily="34" charset="0"/>
              </a:rPr>
              <a:t>Bước</a:t>
            </a:r>
            <a:r>
              <a:rPr lang="en-US" dirty="0">
                <a:effectLst/>
                <a:latin typeface="Open Sans" panose="020B0606030504020204" pitchFamily="34" charset="0"/>
                <a:ea typeface="Open Sans" panose="020B0606030504020204" pitchFamily="34" charset="0"/>
                <a:cs typeface="Open Sans" panose="020B0606030504020204" pitchFamily="34" charset="0"/>
              </a:rPr>
              <a:t> 2: </a:t>
            </a:r>
            <a:r>
              <a:rPr lang="en-US" dirty="0" err="1">
                <a:effectLst/>
                <a:latin typeface="Open Sans" panose="020B0606030504020204" pitchFamily="34" charset="0"/>
                <a:ea typeface="Open Sans" panose="020B0606030504020204" pitchFamily="34" charset="0"/>
                <a:cs typeface="Open Sans" panose="020B0606030504020204" pitchFamily="34" charset="0"/>
              </a:rPr>
              <a:t>Tạo</a:t>
            </a:r>
            <a:r>
              <a:rPr lang="en-US" dirty="0">
                <a:effectLst/>
                <a:latin typeface="Open Sans" panose="020B0606030504020204" pitchFamily="34" charset="0"/>
                <a:ea typeface="Open Sans" panose="020B0606030504020204" pitchFamily="34" charset="0"/>
                <a:cs typeface="Open Sans" panose="020B0606030504020204" pitchFamily="34" charset="0"/>
              </a:rPr>
              <a:t> Ma </a:t>
            </a:r>
            <a:r>
              <a:rPr lang="en-US" dirty="0" err="1">
                <a:effectLst/>
                <a:latin typeface="Open Sans" panose="020B0606030504020204" pitchFamily="34" charset="0"/>
                <a:ea typeface="Open Sans" panose="020B0606030504020204" pitchFamily="34" charset="0"/>
                <a:cs typeface="Open Sans" panose="020B0606030504020204" pitchFamily="34" charset="0"/>
              </a:rPr>
              <a:t>trận</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tương</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quan</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dựa</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vào</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dữ</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liệu</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huấn</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luyện</a:t>
            </a: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482600" indent="-342900">
              <a:lnSpc>
                <a:spcPct val="150000"/>
              </a:lnSpc>
              <a:buFont typeface="Wingdings" panose="05000000000000000000" pitchFamily="2" charset="2"/>
              <a:buChar char="v"/>
            </a:pP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482600" indent="-342900">
              <a:lnSpc>
                <a:spcPct val="150000"/>
              </a:lnSpc>
              <a:buFont typeface="Wingdings" panose="05000000000000000000" pitchFamily="2" charset="2"/>
              <a:buChar char="v"/>
            </a:pPr>
            <a:endParaRPr lang="en-US" dirty="0">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 epsilon(ε): is the </a:t>
            </a:r>
            <a:r>
              <a:rPr lang="en-US" dirty="0" err="1">
                <a:effectLst/>
                <a:latin typeface="Open Sans" panose="020B0606030504020204" pitchFamily="34" charset="0"/>
                <a:ea typeface="Open Sans" panose="020B0606030504020204" pitchFamily="34" charset="0"/>
                <a:cs typeface="Open Sans" panose="020B0606030504020204" pitchFamily="34" charset="0"/>
              </a:rPr>
              <a:t>regularizer</a:t>
            </a: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 </a:t>
            </a:r>
            <a:r>
              <a:rPr lang="en-US" dirty="0" err="1">
                <a:effectLst/>
                <a:latin typeface="Open Sans" panose="020B0606030504020204" pitchFamily="34" charset="0"/>
                <a:ea typeface="Open Sans" panose="020B0606030504020204" pitchFamily="34" charset="0"/>
                <a:cs typeface="Open Sans" panose="020B0606030504020204" pitchFamily="34" charset="0"/>
              </a:rPr>
              <a:t>δi</a:t>
            </a:r>
            <a:r>
              <a:rPr lang="en-US" dirty="0">
                <a:effectLst/>
                <a:latin typeface="Open Sans" panose="020B0606030504020204" pitchFamily="34" charset="0"/>
                <a:ea typeface="Open Sans" panose="020B0606030504020204" pitchFamily="34" charset="0"/>
                <a:cs typeface="Open Sans" panose="020B0606030504020204" pitchFamily="34" charset="0"/>
              </a:rPr>
              <a:t>, j: is the </a:t>
            </a:r>
            <a:r>
              <a:rPr lang="en-US" dirty="0" err="1">
                <a:effectLst/>
                <a:latin typeface="Open Sans" panose="020B0606030504020204" pitchFamily="34" charset="0"/>
                <a:ea typeface="Open Sans" panose="020B0606030504020204" pitchFamily="34" charset="0"/>
                <a:cs typeface="Open Sans" panose="020B0606030504020204" pitchFamily="34" charset="0"/>
              </a:rPr>
              <a:t>kroeniker</a:t>
            </a:r>
            <a:r>
              <a:rPr lang="en-US" dirty="0">
                <a:effectLst/>
                <a:latin typeface="Open Sans" panose="020B0606030504020204" pitchFamily="34" charset="0"/>
                <a:ea typeface="Open Sans" panose="020B0606030504020204" pitchFamily="34" charset="0"/>
                <a:cs typeface="Open Sans" panose="020B0606030504020204" pitchFamily="34" charset="0"/>
              </a:rPr>
              <a:t> delta function</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671450" y="1875052"/>
            <a:ext cx="4597236" cy="573000"/>
          </a:xfrm>
        </p:spPr>
        <p:txBody>
          <a:bodyPr/>
          <a:lstStyle/>
          <a:p>
            <a:pPr lvl="0"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iệ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uậ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oá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
        <p:nvSpPr>
          <p:cNvPr id="5" name="Title 2">
            <a:extLst>
              <a:ext uri="{FF2B5EF4-FFF2-40B4-BE49-F238E27FC236}">
                <a16:creationId xmlns:a16="http://schemas.microsoft.com/office/drawing/2014/main" id="{8BD594DD-19BA-3EE6-9547-C7897B6C195F}"/>
              </a:ext>
            </a:extLst>
          </p:cNvPr>
          <p:cNvSpPr txBox="1">
            <a:spLocks/>
          </p:cNvSpPr>
          <p:nvPr/>
        </p:nvSpPr>
        <p:spPr>
          <a:xfrm>
            <a:off x="560836" y="943215"/>
            <a:ext cx="4934693" cy="5730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3000"/>
              <a:buFont typeface="Overpass Black"/>
              <a:buNone/>
              <a:defRPr sz="30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9pPr>
          </a:lstStyle>
          <a:p>
            <a:r>
              <a:rPr lang="en-US"/>
              <a:t>Support Vector Regression</a:t>
            </a:r>
            <a:endParaRPr lang="en-US" dirty="0"/>
          </a:p>
        </p:txBody>
      </p:sp>
      <p:pic>
        <p:nvPicPr>
          <p:cNvPr id="6" name="Picture 5">
            <a:extLst>
              <a:ext uri="{FF2B5EF4-FFF2-40B4-BE49-F238E27FC236}">
                <a16:creationId xmlns:a16="http://schemas.microsoft.com/office/drawing/2014/main" id="{550C5C22-391C-7BCD-327B-32BA9AF4315C}"/>
              </a:ext>
            </a:extLst>
          </p:cNvPr>
          <p:cNvPicPr>
            <a:picLocks noChangeAspect="1"/>
          </p:cNvPicPr>
          <p:nvPr/>
        </p:nvPicPr>
        <p:blipFill>
          <a:blip r:embed="rId4"/>
          <a:stretch>
            <a:fillRect/>
          </a:stretch>
        </p:blipFill>
        <p:spPr>
          <a:xfrm>
            <a:off x="915015" y="3457423"/>
            <a:ext cx="5219700" cy="516255"/>
          </a:xfrm>
          <a:prstGeom prst="rect">
            <a:avLst/>
          </a:prstGeom>
        </p:spPr>
      </p:pic>
    </p:spTree>
    <p:extLst>
      <p:ext uri="{BB962C8B-B14F-4D97-AF65-F5344CB8AC3E}">
        <p14:creationId xmlns:p14="http://schemas.microsoft.com/office/powerpoint/2010/main" val="1429222026"/>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671450" y="3319437"/>
            <a:ext cx="6698179" cy="1166100"/>
          </a:xfrm>
        </p:spPr>
        <p:txBody>
          <a:bodyPr/>
          <a:lstStyle/>
          <a:p>
            <a:pPr marL="482600" indent="-342900">
              <a:lnSpc>
                <a:spcPct val="150000"/>
              </a:lnSpc>
              <a:buFont typeface="Wingdings" panose="05000000000000000000" pitchFamily="2" charset="2"/>
              <a:buChar char="v"/>
            </a:pPr>
            <a:r>
              <a:rPr lang="vi-VN" dirty="0">
                <a:latin typeface="Open Sans" panose="020B0606030504020204" pitchFamily="34" charset="0"/>
                <a:ea typeface="Open Sans" panose="020B0606030504020204" pitchFamily="34" charset="0"/>
                <a:cs typeface="Open Sans" panose="020B0606030504020204" pitchFamily="34" charset="0"/>
              </a:rPr>
              <a:t>Bước 3: Tìm vector </a:t>
            </a:r>
            <a:r>
              <a:rPr lang="el-GR" dirty="0">
                <a:latin typeface="Open Sans" panose="020B0606030504020204" pitchFamily="34" charset="0"/>
                <a:ea typeface="Open Sans" panose="020B0606030504020204" pitchFamily="34" charset="0"/>
                <a:cs typeface="Open Sans" panose="020B0606030504020204" pitchFamily="34" charset="0"/>
              </a:rPr>
              <a:t>α</a:t>
            </a:r>
            <a:endParaRPr lang="en-US" dirty="0">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 y: vector values that correspond to the training set</a:t>
            </a:r>
          </a:p>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 K: correlation matrix</a:t>
            </a:r>
          </a:p>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 α: Unknown set that needs to be solved</a:t>
            </a:r>
          </a:p>
          <a:p>
            <a:pPr marL="139700" indent="0">
              <a:lnSpc>
                <a:spcPct val="150000"/>
              </a:lnSpc>
            </a:pP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endParaRPr lang="en-US" dirty="0">
              <a:effectLst/>
              <a:latin typeface="Open Sans" panose="020B0606030504020204" pitchFamily="34" charset="0"/>
              <a:ea typeface="Open Sans" panose="020B0606030504020204" pitchFamily="34" charset="0"/>
              <a:cs typeface="Open Sans" panose="020B0606030504020204" pitchFamily="34" charset="0"/>
            </a:endParaRP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671450" y="1875052"/>
            <a:ext cx="4597236" cy="573000"/>
          </a:xfrm>
        </p:spPr>
        <p:txBody>
          <a:bodyPr/>
          <a:lstStyle/>
          <a:p>
            <a:pPr lvl="0"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iệ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uậ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oá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
        <p:nvSpPr>
          <p:cNvPr id="5" name="Title 2">
            <a:extLst>
              <a:ext uri="{FF2B5EF4-FFF2-40B4-BE49-F238E27FC236}">
                <a16:creationId xmlns:a16="http://schemas.microsoft.com/office/drawing/2014/main" id="{8BD594DD-19BA-3EE6-9547-C7897B6C195F}"/>
              </a:ext>
            </a:extLst>
          </p:cNvPr>
          <p:cNvSpPr txBox="1">
            <a:spLocks/>
          </p:cNvSpPr>
          <p:nvPr/>
        </p:nvSpPr>
        <p:spPr>
          <a:xfrm>
            <a:off x="560836" y="943215"/>
            <a:ext cx="4934693" cy="5730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3000"/>
              <a:buFont typeface="Overpass Black"/>
              <a:buNone/>
              <a:defRPr sz="30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9pPr>
          </a:lstStyle>
          <a:p>
            <a:r>
              <a:rPr lang="en-US"/>
              <a:t>Support Vector Regression</a:t>
            </a:r>
            <a:endParaRPr lang="en-US" dirty="0"/>
          </a:p>
        </p:txBody>
      </p:sp>
      <p:pic>
        <p:nvPicPr>
          <p:cNvPr id="7" name="Picture 6">
            <a:extLst>
              <a:ext uri="{FF2B5EF4-FFF2-40B4-BE49-F238E27FC236}">
                <a16:creationId xmlns:a16="http://schemas.microsoft.com/office/drawing/2014/main" id="{A863C158-EED6-A692-C9A1-41FCAF074AED}"/>
              </a:ext>
            </a:extLst>
          </p:cNvPr>
          <p:cNvPicPr>
            <a:picLocks noChangeAspect="1"/>
          </p:cNvPicPr>
          <p:nvPr/>
        </p:nvPicPr>
        <p:blipFill>
          <a:blip r:embed="rId4"/>
          <a:stretch>
            <a:fillRect/>
          </a:stretch>
        </p:blipFill>
        <p:spPr>
          <a:xfrm>
            <a:off x="2142357" y="2886176"/>
            <a:ext cx="1771650" cy="590550"/>
          </a:xfrm>
          <a:prstGeom prst="rect">
            <a:avLst/>
          </a:prstGeom>
        </p:spPr>
      </p:pic>
    </p:spTree>
    <p:extLst>
      <p:ext uri="{BB962C8B-B14F-4D97-AF65-F5344CB8AC3E}">
        <p14:creationId xmlns:p14="http://schemas.microsoft.com/office/powerpoint/2010/main" val="1877557253"/>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671450" y="2387600"/>
            <a:ext cx="6698179" cy="1166100"/>
          </a:xfrm>
        </p:spPr>
        <p:txBody>
          <a:bodyPr/>
          <a:lstStyle/>
          <a:p>
            <a:pPr marL="482600" indent="-342900">
              <a:lnSpc>
                <a:spcPct val="150000"/>
              </a:lnSpc>
              <a:buFont typeface="Wingdings" panose="05000000000000000000" pitchFamily="2" charset="2"/>
              <a:buChar char="v"/>
            </a:pPr>
            <a:r>
              <a:rPr lang="vi-VN" dirty="0">
                <a:latin typeface="Open Sans" panose="020B0606030504020204" pitchFamily="34" charset="0"/>
                <a:ea typeface="Open Sans" panose="020B0606030504020204" pitchFamily="34" charset="0"/>
                <a:cs typeface="Open Sans" panose="020B0606030504020204" pitchFamily="34" charset="0"/>
              </a:rPr>
              <a:t>Bước </a:t>
            </a:r>
            <a:r>
              <a:rPr lang="en-US" dirty="0">
                <a:latin typeface="Open Sans" panose="020B0606030504020204" pitchFamily="34" charset="0"/>
                <a:ea typeface="Open Sans" panose="020B0606030504020204" pitchFamily="34" charset="0"/>
                <a:cs typeface="Open Sans" panose="020B0606030504020204" pitchFamily="34" charset="0"/>
              </a:rPr>
              <a:t>4</a:t>
            </a:r>
            <a:r>
              <a:rPr lang="vi-VN" dirty="0">
                <a:latin typeface="Open Sans" panose="020B0606030504020204" pitchFamily="34" charset="0"/>
                <a:ea typeface="Open Sans" panose="020B0606030504020204" pitchFamily="34" charset="0"/>
                <a:cs typeface="Open Sans" panose="020B0606030504020204" pitchFamily="34" charset="0"/>
              </a:rPr>
              <a:t>: Sử dụng mô hình để dự đoán</a:t>
            </a: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endParaRPr lang="en-US" dirty="0">
              <a:effectLst/>
              <a:latin typeface="Open Sans" panose="020B0606030504020204" pitchFamily="34" charset="0"/>
              <a:ea typeface="Open Sans" panose="020B0606030504020204" pitchFamily="34" charset="0"/>
              <a:cs typeface="Open Sans" panose="020B0606030504020204" pitchFamily="34" charset="0"/>
            </a:endParaRP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671450" y="1875052"/>
            <a:ext cx="4597236" cy="573000"/>
          </a:xfrm>
        </p:spPr>
        <p:txBody>
          <a:bodyPr/>
          <a:lstStyle/>
          <a:p>
            <a:pPr lvl="0"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iệ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uậ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oá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
        <p:nvSpPr>
          <p:cNvPr id="5" name="Title 2">
            <a:extLst>
              <a:ext uri="{FF2B5EF4-FFF2-40B4-BE49-F238E27FC236}">
                <a16:creationId xmlns:a16="http://schemas.microsoft.com/office/drawing/2014/main" id="{8BD594DD-19BA-3EE6-9547-C7897B6C195F}"/>
              </a:ext>
            </a:extLst>
          </p:cNvPr>
          <p:cNvSpPr txBox="1">
            <a:spLocks/>
          </p:cNvSpPr>
          <p:nvPr/>
        </p:nvSpPr>
        <p:spPr>
          <a:xfrm>
            <a:off x="560836" y="943215"/>
            <a:ext cx="4934693" cy="5730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3000"/>
              <a:buFont typeface="Overpass Black"/>
              <a:buNone/>
              <a:defRPr sz="30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9pPr>
          </a:lstStyle>
          <a:p>
            <a:r>
              <a:rPr lang="en-US"/>
              <a:t>Support Vector Regression</a:t>
            </a:r>
            <a:endParaRPr lang="en-US" dirty="0"/>
          </a:p>
        </p:txBody>
      </p:sp>
      <p:pic>
        <p:nvPicPr>
          <p:cNvPr id="8" name="Picture 7">
            <a:extLst>
              <a:ext uri="{FF2B5EF4-FFF2-40B4-BE49-F238E27FC236}">
                <a16:creationId xmlns:a16="http://schemas.microsoft.com/office/drawing/2014/main" id="{D9B4BD49-BBEC-A1A6-844C-A8B9F797AF32}"/>
              </a:ext>
            </a:extLst>
          </p:cNvPr>
          <p:cNvPicPr>
            <a:picLocks noChangeAspect="1"/>
          </p:cNvPicPr>
          <p:nvPr/>
        </p:nvPicPr>
        <p:blipFill>
          <a:blip r:embed="rId4"/>
          <a:stretch>
            <a:fillRect/>
          </a:stretch>
        </p:blipFill>
        <p:spPr>
          <a:xfrm>
            <a:off x="2588715" y="3279380"/>
            <a:ext cx="1431824" cy="548640"/>
          </a:xfrm>
          <a:prstGeom prst="rect">
            <a:avLst/>
          </a:prstGeom>
        </p:spPr>
      </p:pic>
    </p:spTree>
    <p:extLst>
      <p:ext uri="{BB962C8B-B14F-4D97-AF65-F5344CB8AC3E}">
        <p14:creationId xmlns:p14="http://schemas.microsoft.com/office/powerpoint/2010/main" val="1940454055"/>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553462" y="2275481"/>
            <a:ext cx="6698179" cy="1166100"/>
          </a:xfrm>
        </p:spPr>
        <p:txBody>
          <a:bodyPr/>
          <a:lstStyle/>
          <a:p>
            <a:pPr>
              <a:lnSpc>
                <a:spcPct val="150000"/>
              </a:lnSpc>
            </a:pPr>
            <a:r>
              <a:rPr lang="en-US" dirty="0"/>
              <a:t>―	Decision Tree </a:t>
            </a:r>
            <a:r>
              <a:rPr lang="en-US" dirty="0" err="1"/>
              <a:t>là</a:t>
            </a:r>
            <a:r>
              <a:rPr lang="en-US" dirty="0"/>
              <a:t> </a:t>
            </a:r>
            <a:r>
              <a:rPr lang="en-US" dirty="0" err="1"/>
              <a:t>thuật</a:t>
            </a:r>
            <a:r>
              <a:rPr lang="en-US" dirty="0"/>
              <a:t> </a:t>
            </a:r>
            <a:r>
              <a:rPr lang="en-US" dirty="0" err="1"/>
              <a:t>toán</a:t>
            </a:r>
            <a:r>
              <a:rPr lang="en-US" dirty="0"/>
              <a:t> supervised learning, </a:t>
            </a:r>
            <a:r>
              <a:rPr lang="en-US" dirty="0" err="1"/>
              <a:t>có</a:t>
            </a:r>
            <a:r>
              <a:rPr lang="en-US" dirty="0"/>
              <a:t> </a:t>
            </a:r>
            <a:r>
              <a:rPr lang="en-US" dirty="0" err="1"/>
              <a:t>thể</a:t>
            </a:r>
            <a:r>
              <a:rPr lang="en-US" dirty="0"/>
              <a:t> </a:t>
            </a:r>
            <a:r>
              <a:rPr lang="en-US" dirty="0" err="1"/>
              <a:t>giải</a:t>
            </a:r>
            <a:r>
              <a:rPr lang="en-US" dirty="0"/>
              <a:t> </a:t>
            </a:r>
            <a:r>
              <a:rPr lang="en-US" dirty="0" err="1"/>
              <a:t>quyết</a:t>
            </a:r>
            <a:r>
              <a:rPr lang="en-US" dirty="0"/>
              <a:t> </a:t>
            </a:r>
            <a:r>
              <a:rPr lang="en-US" dirty="0" err="1"/>
              <a:t>cả</a:t>
            </a:r>
            <a:r>
              <a:rPr lang="en-US" dirty="0"/>
              <a:t> </a:t>
            </a:r>
            <a:r>
              <a:rPr lang="en-US" dirty="0" err="1"/>
              <a:t>bài</a:t>
            </a:r>
            <a:r>
              <a:rPr lang="en-US" dirty="0"/>
              <a:t> </a:t>
            </a:r>
            <a:r>
              <a:rPr lang="en-US" dirty="0" err="1"/>
              <a:t>toán</a:t>
            </a:r>
            <a:r>
              <a:rPr lang="en-US" dirty="0"/>
              <a:t> regression </a:t>
            </a:r>
            <a:r>
              <a:rPr lang="en-US" dirty="0" err="1"/>
              <a:t>và</a:t>
            </a:r>
            <a:r>
              <a:rPr lang="en-US" dirty="0"/>
              <a:t> classification.</a:t>
            </a:r>
          </a:p>
          <a:p>
            <a:pPr>
              <a:lnSpc>
                <a:spcPct val="150000"/>
              </a:lnSpc>
            </a:pPr>
            <a:r>
              <a:rPr lang="vi-VN" dirty="0"/>
              <a:t>―	</a:t>
            </a:r>
            <a:r>
              <a:rPr lang="en-US" dirty="0" err="1"/>
              <a:t>Thuật</a:t>
            </a:r>
            <a:r>
              <a:rPr lang="en-US" dirty="0"/>
              <a:t> </a:t>
            </a:r>
            <a:r>
              <a:rPr lang="en-US" dirty="0" err="1"/>
              <a:t>toán</a:t>
            </a:r>
            <a:r>
              <a:rPr lang="en-US" dirty="0"/>
              <a:t> Decision Tree </a:t>
            </a:r>
            <a:r>
              <a:rPr lang="en-US" dirty="0" err="1"/>
              <a:t>gồm</a:t>
            </a:r>
            <a:r>
              <a:rPr lang="en-US" dirty="0"/>
              <a:t> 2 </a:t>
            </a:r>
            <a:r>
              <a:rPr lang="en-US" dirty="0" err="1"/>
              <a:t>bước</a:t>
            </a:r>
            <a:r>
              <a:rPr lang="en-US" dirty="0"/>
              <a:t> </a:t>
            </a:r>
            <a:r>
              <a:rPr lang="en-US" dirty="0" err="1"/>
              <a:t>là</a:t>
            </a:r>
            <a:r>
              <a:rPr lang="en-US" dirty="0"/>
              <a:t> </a:t>
            </a:r>
            <a:r>
              <a:rPr lang="en-US" dirty="0" err="1"/>
              <a:t>huấn</a:t>
            </a:r>
            <a:r>
              <a:rPr lang="en-US" dirty="0"/>
              <a:t> </a:t>
            </a:r>
            <a:r>
              <a:rPr lang="en-US" dirty="0" err="1"/>
              <a:t>luyện</a:t>
            </a:r>
            <a:r>
              <a:rPr lang="en-US" dirty="0"/>
              <a:t> </a:t>
            </a:r>
            <a:r>
              <a:rPr lang="en-US" dirty="0" err="1"/>
              <a:t>và</a:t>
            </a:r>
            <a:r>
              <a:rPr lang="en-US" dirty="0"/>
              <a:t> </a:t>
            </a:r>
            <a:r>
              <a:rPr lang="en-US" dirty="0" err="1"/>
              <a:t>dự</a:t>
            </a:r>
            <a:r>
              <a:rPr lang="en-US" dirty="0"/>
              <a:t> </a:t>
            </a:r>
            <a:r>
              <a:rPr lang="en-US" dirty="0" err="1"/>
              <a:t>đoán</a:t>
            </a:r>
            <a:endParaRPr lang="en-US" dirty="0"/>
          </a:p>
          <a:p>
            <a:pPr>
              <a:lnSpc>
                <a:spcPct val="150000"/>
              </a:lnSpc>
            </a:pPr>
            <a:r>
              <a:rPr lang="en-US" dirty="0"/>
              <a:t>―	</a:t>
            </a:r>
            <a:r>
              <a:rPr lang="en-US" dirty="0" err="1"/>
              <a:t>Thuật</a:t>
            </a:r>
            <a:r>
              <a:rPr lang="en-US" dirty="0"/>
              <a:t> </a:t>
            </a:r>
            <a:r>
              <a:rPr lang="en-US" dirty="0" err="1"/>
              <a:t>toán</a:t>
            </a:r>
            <a:r>
              <a:rPr lang="en-US" dirty="0"/>
              <a:t> ID3 </a:t>
            </a:r>
            <a:r>
              <a:rPr lang="en-US" dirty="0" err="1"/>
              <a:t>là</a:t>
            </a:r>
            <a:r>
              <a:rPr lang="en-US" dirty="0"/>
              <a:t> </a:t>
            </a:r>
            <a:r>
              <a:rPr lang="en-US" dirty="0" err="1"/>
              <a:t>một</a:t>
            </a:r>
            <a:r>
              <a:rPr lang="en-US" dirty="0"/>
              <a:t> </a:t>
            </a:r>
            <a:r>
              <a:rPr lang="en-US" dirty="0" err="1"/>
              <a:t>trong</a:t>
            </a:r>
            <a:r>
              <a:rPr lang="en-US" dirty="0"/>
              <a:t> </a:t>
            </a:r>
            <a:r>
              <a:rPr lang="en-US" dirty="0" err="1"/>
              <a:t>những</a:t>
            </a:r>
            <a:r>
              <a:rPr lang="en-US" dirty="0"/>
              <a:t> </a:t>
            </a:r>
            <a:r>
              <a:rPr lang="en-US" dirty="0" err="1"/>
              <a:t>thuật</a:t>
            </a:r>
            <a:r>
              <a:rPr lang="en-US" dirty="0"/>
              <a:t> </a:t>
            </a:r>
            <a:r>
              <a:rPr lang="en-US" dirty="0" err="1"/>
              <a:t>toán</a:t>
            </a:r>
            <a:r>
              <a:rPr lang="en-US" dirty="0"/>
              <a:t> </a:t>
            </a:r>
            <a:r>
              <a:rPr lang="en-US" dirty="0" err="1"/>
              <a:t>để</a:t>
            </a:r>
            <a:r>
              <a:rPr lang="en-US" dirty="0"/>
              <a:t> </a:t>
            </a:r>
            <a:r>
              <a:rPr lang="en-US" dirty="0" err="1"/>
              <a:t>xây</a:t>
            </a:r>
            <a:r>
              <a:rPr lang="en-US" dirty="0"/>
              <a:t> </a:t>
            </a:r>
            <a:r>
              <a:rPr lang="en-US" dirty="0" err="1"/>
              <a:t>dựng</a:t>
            </a:r>
            <a:r>
              <a:rPr lang="en-US" dirty="0"/>
              <a:t> Decision Tree.</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53462" y="965338"/>
            <a:ext cx="4934693" cy="573000"/>
          </a:xfrm>
        </p:spPr>
        <p:txBody>
          <a:bodyPr/>
          <a:lstStyle/>
          <a:p>
            <a:r>
              <a:rPr lang="en-US" dirty="0"/>
              <a:t>Decision Tree Regression</a:t>
            </a: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976976487"/>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759941" y="3375742"/>
            <a:ext cx="6698179" cy="1166100"/>
          </a:xfrm>
        </p:spPr>
        <p:txBody>
          <a:bodyPr/>
          <a:lstStyle/>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T: </a:t>
            </a:r>
            <a:r>
              <a:rPr lang="en-US" dirty="0" err="1">
                <a:effectLst/>
                <a:latin typeface="Open Sans" panose="020B0606030504020204" pitchFamily="34" charset="0"/>
                <a:ea typeface="Open Sans" panose="020B0606030504020204" pitchFamily="34" charset="0"/>
                <a:cs typeface="Open Sans" panose="020B0606030504020204" pitchFamily="34" charset="0"/>
              </a:rPr>
              <a:t>Thuộc</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tính</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dự</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đoán</a:t>
            </a: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X: </a:t>
            </a:r>
            <a:r>
              <a:rPr lang="en-US" dirty="0" err="1">
                <a:effectLst/>
                <a:latin typeface="Open Sans" panose="020B0606030504020204" pitchFamily="34" charset="0"/>
                <a:ea typeface="Open Sans" panose="020B0606030504020204" pitchFamily="34" charset="0"/>
                <a:cs typeface="Open Sans" panose="020B0606030504020204" pitchFamily="34" charset="0"/>
              </a:rPr>
              <a:t>Thuộc</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tính</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quyết</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định</a:t>
            </a: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S(X): </a:t>
            </a:r>
            <a:r>
              <a:rPr lang="en-US" dirty="0" err="1">
                <a:effectLst/>
                <a:latin typeface="Open Sans" panose="020B0606030504020204" pitchFamily="34" charset="0"/>
                <a:ea typeface="Open Sans" panose="020B0606030504020204" pitchFamily="34" charset="0"/>
                <a:cs typeface="Open Sans" panose="020B0606030504020204" pitchFamily="34" charset="0"/>
              </a:rPr>
              <a:t>Độ</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lệch</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chuẩn</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của</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thuộc</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tính</a:t>
            </a:r>
            <a:r>
              <a:rPr lang="en-US" dirty="0">
                <a:effectLst/>
                <a:latin typeface="Open Sans" panose="020B0606030504020204" pitchFamily="34" charset="0"/>
                <a:ea typeface="Open Sans" panose="020B0606030504020204" pitchFamily="34" charset="0"/>
                <a:cs typeface="Open Sans" panose="020B0606030504020204" pitchFamily="34" charset="0"/>
              </a:rPr>
              <a:t> X</a:t>
            </a:r>
            <a:endParaRPr lang="en-US" dirty="0">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S(T, X): </a:t>
            </a:r>
            <a:r>
              <a:rPr lang="en-US" dirty="0" err="1">
                <a:effectLst/>
                <a:latin typeface="Open Sans" panose="020B0606030504020204" pitchFamily="34" charset="0"/>
                <a:ea typeface="Open Sans" panose="020B0606030504020204" pitchFamily="34" charset="0"/>
                <a:cs typeface="Open Sans" panose="020B0606030504020204" pitchFamily="34" charset="0"/>
              </a:rPr>
              <a:t>Độ</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lệch</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chuẩn</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của</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thuộc</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tính</a:t>
            </a:r>
            <a:r>
              <a:rPr lang="en-US" dirty="0">
                <a:effectLst/>
                <a:latin typeface="Open Sans" panose="020B0606030504020204" pitchFamily="34" charset="0"/>
                <a:ea typeface="Open Sans" panose="020B0606030504020204" pitchFamily="34" charset="0"/>
                <a:cs typeface="Open Sans" panose="020B0606030504020204" pitchFamily="34" charset="0"/>
              </a:rPr>
              <a:t> X </a:t>
            </a:r>
            <a:r>
              <a:rPr lang="en-US" dirty="0" err="1">
                <a:effectLst/>
                <a:latin typeface="Open Sans" panose="020B0606030504020204" pitchFamily="34" charset="0"/>
                <a:ea typeface="Open Sans" panose="020B0606030504020204" pitchFamily="34" charset="0"/>
                <a:cs typeface="Open Sans" panose="020B0606030504020204" pitchFamily="34" charset="0"/>
              </a:rPr>
              <a:t>và</a:t>
            </a:r>
            <a:r>
              <a:rPr lang="en-US" dirty="0">
                <a:effectLst/>
                <a:latin typeface="Open Sans" panose="020B0606030504020204" pitchFamily="34" charset="0"/>
                <a:ea typeface="Open Sans" panose="020B0606030504020204" pitchFamily="34" charset="0"/>
                <a:cs typeface="Open Sans" panose="020B0606030504020204" pitchFamily="34" charset="0"/>
              </a:rPr>
              <a:t> T</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0837" y="1864120"/>
            <a:ext cx="4934692" cy="573000"/>
          </a:xfrm>
        </p:spPr>
        <p:txBody>
          <a:bodyPr/>
          <a:lstStyle/>
          <a:p>
            <a:pPr lvl="0" algn="ctr">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Standard Deviation Reduc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
        <p:nvSpPr>
          <p:cNvPr id="5" name="Title 2">
            <a:extLst>
              <a:ext uri="{FF2B5EF4-FFF2-40B4-BE49-F238E27FC236}">
                <a16:creationId xmlns:a16="http://schemas.microsoft.com/office/drawing/2014/main" id="{8BD594DD-19BA-3EE6-9547-C7897B6C195F}"/>
              </a:ext>
            </a:extLst>
          </p:cNvPr>
          <p:cNvSpPr txBox="1">
            <a:spLocks/>
          </p:cNvSpPr>
          <p:nvPr/>
        </p:nvSpPr>
        <p:spPr>
          <a:xfrm>
            <a:off x="560836" y="943215"/>
            <a:ext cx="4934693" cy="5730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3000"/>
              <a:buFont typeface="Overpass Black"/>
              <a:buNone/>
              <a:defRPr sz="30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9pPr>
          </a:lstStyle>
          <a:p>
            <a:r>
              <a:rPr lang="en-US" dirty="0"/>
              <a:t>Decision Tree Regression</a:t>
            </a:r>
          </a:p>
        </p:txBody>
      </p:sp>
      <p:pic>
        <p:nvPicPr>
          <p:cNvPr id="7" name="Picture 6">
            <a:extLst>
              <a:ext uri="{FF2B5EF4-FFF2-40B4-BE49-F238E27FC236}">
                <a16:creationId xmlns:a16="http://schemas.microsoft.com/office/drawing/2014/main" id="{3DCF52A1-3C82-46C4-8B36-629666A7AA9A}"/>
              </a:ext>
            </a:extLst>
          </p:cNvPr>
          <p:cNvPicPr>
            <a:picLocks noChangeAspect="1"/>
          </p:cNvPicPr>
          <p:nvPr/>
        </p:nvPicPr>
        <p:blipFill>
          <a:blip r:embed="rId4"/>
          <a:stretch>
            <a:fillRect/>
          </a:stretch>
        </p:blipFill>
        <p:spPr>
          <a:xfrm>
            <a:off x="1432812" y="2387600"/>
            <a:ext cx="5219700" cy="807720"/>
          </a:xfrm>
          <a:prstGeom prst="rect">
            <a:avLst/>
          </a:prstGeom>
        </p:spPr>
      </p:pic>
    </p:spTree>
    <p:extLst>
      <p:ext uri="{BB962C8B-B14F-4D97-AF65-F5344CB8AC3E}">
        <p14:creationId xmlns:p14="http://schemas.microsoft.com/office/powerpoint/2010/main" val="764602860"/>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759941" y="3375742"/>
            <a:ext cx="6698179" cy="1166100"/>
          </a:xfrm>
        </p:spPr>
        <p:txBody>
          <a:bodyPr/>
          <a:lstStyle/>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P(c): </a:t>
            </a:r>
            <a:r>
              <a:rPr lang="en-US" dirty="0" err="1">
                <a:effectLst/>
                <a:latin typeface="Open Sans" panose="020B0606030504020204" pitchFamily="34" charset="0"/>
                <a:ea typeface="Open Sans" panose="020B0606030504020204" pitchFamily="34" charset="0"/>
                <a:cs typeface="Open Sans" panose="020B0606030504020204" pitchFamily="34" charset="0"/>
              </a:rPr>
              <a:t>Xác</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suất</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xảy</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ra</a:t>
            </a:r>
            <a:r>
              <a:rPr lang="en-US" dirty="0">
                <a:effectLst/>
                <a:latin typeface="Open Sans" panose="020B0606030504020204" pitchFamily="34" charset="0"/>
                <a:ea typeface="Open Sans" panose="020B0606030504020204" pitchFamily="34" charset="0"/>
                <a:cs typeface="Open Sans" panose="020B0606030504020204" pitchFamily="34" charset="0"/>
              </a:rPr>
              <a:t> c </a:t>
            </a:r>
            <a:r>
              <a:rPr lang="en-US" dirty="0" err="1">
                <a:effectLst/>
                <a:latin typeface="Open Sans" panose="020B0606030504020204" pitchFamily="34" charset="0"/>
                <a:ea typeface="Open Sans" panose="020B0606030504020204" pitchFamily="34" charset="0"/>
                <a:cs typeface="Open Sans" panose="020B0606030504020204" pitchFamily="34" charset="0"/>
              </a:rPr>
              <a:t>trên</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toàn</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bộ</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dữ</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liệu</a:t>
            </a: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S(c): </a:t>
            </a:r>
            <a:r>
              <a:rPr lang="en-US" dirty="0" err="1">
                <a:effectLst/>
                <a:latin typeface="Open Sans" panose="020B0606030504020204" pitchFamily="34" charset="0"/>
                <a:ea typeface="Open Sans" panose="020B0606030504020204" pitchFamily="34" charset="0"/>
                <a:cs typeface="Open Sans" panose="020B0606030504020204" pitchFamily="34" charset="0"/>
              </a:rPr>
              <a:t>Độ</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lệch</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chuẩn</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của</a:t>
            </a:r>
            <a:r>
              <a:rPr lang="en-US" dirty="0">
                <a:effectLst/>
                <a:latin typeface="Open Sans" panose="020B0606030504020204" pitchFamily="34" charset="0"/>
                <a:ea typeface="Open Sans" panose="020B0606030504020204" pitchFamily="34" charset="0"/>
                <a:cs typeface="Open Sans" panose="020B0606030504020204" pitchFamily="34" charset="0"/>
              </a:rPr>
              <a:t> c</a:t>
            </a:r>
          </a:p>
          <a:p>
            <a:pPr marL="139700" indent="0">
              <a:lnSpc>
                <a:spcPct val="150000"/>
              </a:lnSpc>
            </a:pPr>
            <a:r>
              <a:rPr lang="en-US" dirty="0">
                <a:effectLst/>
                <a:latin typeface="Open Sans" panose="020B0606030504020204" pitchFamily="34" charset="0"/>
                <a:ea typeface="Open Sans" panose="020B0606030504020204" pitchFamily="34" charset="0"/>
                <a:cs typeface="Open Sans" panose="020B0606030504020204" pitchFamily="34" charset="0"/>
              </a:rPr>
              <a:t>• c: </a:t>
            </a:r>
            <a:r>
              <a:rPr lang="en-US" dirty="0" err="1">
                <a:effectLst/>
                <a:latin typeface="Open Sans" panose="020B0606030504020204" pitchFamily="34" charset="0"/>
                <a:ea typeface="Open Sans" panose="020B0606030504020204" pitchFamily="34" charset="0"/>
                <a:cs typeface="Open Sans" panose="020B0606030504020204" pitchFamily="34" charset="0"/>
              </a:rPr>
              <a:t>Nhóm</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giá</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trị</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của</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thuộc</a:t>
            </a:r>
            <a:r>
              <a:rPr lang="en-US" dirty="0">
                <a:effectLst/>
                <a:latin typeface="Open Sans" panose="020B0606030504020204" pitchFamily="34" charset="0"/>
                <a:ea typeface="Open Sans" panose="020B0606030504020204" pitchFamily="34" charset="0"/>
                <a:cs typeface="Open Sans" panose="020B0606030504020204" pitchFamily="34" charset="0"/>
              </a:rPr>
              <a:t> </a:t>
            </a:r>
            <a:r>
              <a:rPr lang="en-US" dirty="0" err="1">
                <a:effectLst/>
                <a:latin typeface="Open Sans" panose="020B0606030504020204" pitchFamily="34" charset="0"/>
                <a:ea typeface="Open Sans" panose="020B0606030504020204" pitchFamily="34" charset="0"/>
                <a:cs typeface="Open Sans" panose="020B0606030504020204" pitchFamily="34" charset="0"/>
              </a:rPr>
              <a:t>tính</a:t>
            </a:r>
            <a:r>
              <a:rPr lang="en-US" dirty="0">
                <a:effectLst/>
                <a:latin typeface="Open Sans" panose="020B0606030504020204" pitchFamily="34" charset="0"/>
                <a:ea typeface="Open Sans" panose="020B0606030504020204" pitchFamily="34" charset="0"/>
                <a:cs typeface="Open Sans" panose="020B0606030504020204" pitchFamily="34" charset="0"/>
              </a:rPr>
              <a:t> X</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0837" y="1864120"/>
            <a:ext cx="4934692" cy="573000"/>
          </a:xfrm>
        </p:spPr>
        <p:txBody>
          <a:bodyPr/>
          <a:lstStyle/>
          <a:p>
            <a:pPr lvl="0" algn="ctr">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ộ</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lệc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uộ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
        <p:nvSpPr>
          <p:cNvPr id="5" name="Title 2">
            <a:extLst>
              <a:ext uri="{FF2B5EF4-FFF2-40B4-BE49-F238E27FC236}">
                <a16:creationId xmlns:a16="http://schemas.microsoft.com/office/drawing/2014/main" id="{8BD594DD-19BA-3EE6-9547-C7897B6C195F}"/>
              </a:ext>
            </a:extLst>
          </p:cNvPr>
          <p:cNvSpPr txBox="1">
            <a:spLocks/>
          </p:cNvSpPr>
          <p:nvPr/>
        </p:nvSpPr>
        <p:spPr>
          <a:xfrm>
            <a:off x="560836" y="943215"/>
            <a:ext cx="4934693" cy="5730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3000"/>
              <a:buFont typeface="Overpass Black"/>
              <a:buNone/>
              <a:defRPr sz="30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9pPr>
          </a:lstStyle>
          <a:p>
            <a:r>
              <a:rPr lang="en-US" dirty="0"/>
              <a:t>Decision Tree Regression</a:t>
            </a:r>
          </a:p>
        </p:txBody>
      </p:sp>
      <p:pic>
        <p:nvPicPr>
          <p:cNvPr id="8" name="Picture 7">
            <a:extLst>
              <a:ext uri="{FF2B5EF4-FFF2-40B4-BE49-F238E27FC236}">
                <a16:creationId xmlns:a16="http://schemas.microsoft.com/office/drawing/2014/main" id="{DBD374F2-BE6D-8F01-6F16-B57EBC16A415}"/>
              </a:ext>
            </a:extLst>
          </p:cNvPr>
          <p:cNvPicPr>
            <a:picLocks noChangeAspect="1"/>
          </p:cNvPicPr>
          <p:nvPr/>
        </p:nvPicPr>
        <p:blipFill>
          <a:blip r:embed="rId4"/>
          <a:stretch>
            <a:fillRect/>
          </a:stretch>
        </p:blipFill>
        <p:spPr>
          <a:xfrm>
            <a:off x="1563943" y="2327029"/>
            <a:ext cx="5219700" cy="899795"/>
          </a:xfrm>
          <a:prstGeom prst="rect">
            <a:avLst/>
          </a:prstGeom>
        </p:spPr>
      </p:pic>
    </p:spTree>
    <p:extLst>
      <p:ext uri="{BB962C8B-B14F-4D97-AF65-F5344CB8AC3E}">
        <p14:creationId xmlns:p14="http://schemas.microsoft.com/office/powerpoint/2010/main" val="2141691791"/>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633760" y="2736387"/>
            <a:ext cx="6698179" cy="1166100"/>
          </a:xfrm>
        </p:spPr>
        <p:txBody>
          <a:bodyPr/>
          <a:lstStyle/>
          <a:p>
            <a:pPr marL="482600" indent="-342900">
              <a:lnSpc>
                <a:spcPct val="150000"/>
              </a:lnSpc>
              <a:buFont typeface="Wingdings" panose="05000000000000000000" pitchFamily="2" charset="2"/>
              <a:buChar char="v"/>
            </a:pPr>
            <a:r>
              <a:rPr lang="vi-VN" dirty="0">
                <a:latin typeface="Open Sans" panose="020B0606030504020204" pitchFamily="34" charset="0"/>
                <a:ea typeface="Open Sans" panose="020B0606030504020204" pitchFamily="34" charset="0"/>
                <a:cs typeface="Open Sans" panose="020B0606030504020204" pitchFamily="34" charset="0"/>
              </a:rPr>
              <a:t>Bước 1: Tính giá trị độ lệch chuẩn của thuộc tính dự đoán</a:t>
            </a:r>
            <a:endParaRPr lang="en-US" dirty="0">
              <a:latin typeface="Open Sans" panose="020B0606030504020204" pitchFamily="34" charset="0"/>
              <a:ea typeface="Open Sans" panose="020B0606030504020204" pitchFamily="34" charset="0"/>
              <a:cs typeface="Open Sans" panose="020B0606030504020204" pitchFamily="34" charset="0"/>
            </a:endParaRPr>
          </a:p>
          <a:p>
            <a:pPr marL="482600" indent="-342900">
              <a:lnSpc>
                <a:spcPct val="150000"/>
              </a:lnSpc>
              <a:buFont typeface="Wingdings" panose="05000000000000000000" pitchFamily="2" charset="2"/>
              <a:buChar char="v"/>
            </a:pPr>
            <a:r>
              <a:rPr lang="vi-VN" dirty="0">
                <a:effectLst/>
                <a:latin typeface="Open Sans" panose="020B0606030504020204" pitchFamily="34" charset="0"/>
                <a:ea typeface="Open Sans" panose="020B0606030504020204" pitchFamily="34" charset="0"/>
                <a:cs typeface="Open Sans" panose="020B0606030504020204" pitchFamily="34" charset="0"/>
              </a:rPr>
              <a:t>Bước 2: Tính Standard Deviation Reduction của từng thuộc tính.</a:t>
            </a: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482600" indent="-342900">
              <a:lnSpc>
                <a:spcPct val="150000"/>
              </a:lnSpc>
              <a:buFont typeface="Wingdings" panose="05000000000000000000" pitchFamily="2" charset="2"/>
              <a:buChar char="v"/>
            </a:pPr>
            <a:r>
              <a:rPr lang="vi-VN" dirty="0">
                <a:effectLst/>
                <a:latin typeface="Open Sans" panose="020B0606030504020204" pitchFamily="34" charset="0"/>
                <a:ea typeface="Open Sans" panose="020B0606030504020204" pitchFamily="34" charset="0"/>
                <a:cs typeface="Open Sans" panose="020B0606030504020204" pitchFamily="34" charset="0"/>
              </a:rPr>
              <a:t>Bước 3: Chọn thuộc tính có giá trị Standard Deviation Reduction lớn nhất làm nút quyết định.</a:t>
            </a:r>
            <a:endParaRPr lang="en-US" dirty="0">
              <a:effectLst/>
              <a:latin typeface="Open Sans" panose="020B0606030504020204" pitchFamily="34" charset="0"/>
              <a:ea typeface="Open Sans" panose="020B0606030504020204" pitchFamily="34" charset="0"/>
              <a:cs typeface="Open Sans" panose="020B0606030504020204" pitchFamily="34" charset="0"/>
            </a:endParaRPr>
          </a:p>
          <a:p>
            <a:pPr marL="482600" indent="-342900">
              <a:lnSpc>
                <a:spcPct val="150000"/>
              </a:lnSpc>
              <a:buFont typeface="Wingdings" panose="05000000000000000000" pitchFamily="2" charset="2"/>
              <a:buChar char="v"/>
            </a:pPr>
            <a:r>
              <a:rPr lang="vi-VN" dirty="0">
                <a:effectLst/>
                <a:latin typeface="Open Sans" panose="020B0606030504020204" pitchFamily="34" charset="0"/>
                <a:ea typeface="Open Sans" panose="020B0606030504020204" pitchFamily="34" charset="0"/>
                <a:cs typeface="Open Sans" panose="020B0606030504020204" pitchFamily="34" charset="0"/>
              </a:rPr>
              <a:t>Bước 4: Lặp lại bước 1 cho đến khi mọi nhánh đều đi đến nút lá.</a:t>
            </a:r>
            <a:endParaRPr lang="en-US" dirty="0">
              <a:effectLst/>
              <a:latin typeface="Open Sans" panose="020B0606030504020204" pitchFamily="34" charset="0"/>
              <a:ea typeface="Open Sans" panose="020B0606030504020204" pitchFamily="34" charset="0"/>
              <a:cs typeface="Open Sans" panose="020B0606030504020204" pitchFamily="34" charset="0"/>
            </a:endParaRP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671450" y="1875052"/>
            <a:ext cx="4597236" cy="573000"/>
          </a:xfrm>
        </p:spPr>
        <p:txBody>
          <a:bodyPr/>
          <a:lstStyle/>
          <a:p>
            <a:pPr lvl="0"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iệ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uậ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oá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
        <p:nvSpPr>
          <p:cNvPr id="5" name="Title 2">
            <a:extLst>
              <a:ext uri="{FF2B5EF4-FFF2-40B4-BE49-F238E27FC236}">
                <a16:creationId xmlns:a16="http://schemas.microsoft.com/office/drawing/2014/main" id="{8BD594DD-19BA-3EE6-9547-C7897B6C195F}"/>
              </a:ext>
            </a:extLst>
          </p:cNvPr>
          <p:cNvSpPr txBox="1">
            <a:spLocks/>
          </p:cNvSpPr>
          <p:nvPr/>
        </p:nvSpPr>
        <p:spPr>
          <a:xfrm>
            <a:off x="560836" y="943215"/>
            <a:ext cx="4934693" cy="5730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3000"/>
              <a:buFont typeface="Overpass Black"/>
              <a:buNone/>
              <a:defRPr sz="30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9pPr>
          </a:lstStyle>
          <a:p>
            <a:r>
              <a:rPr lang="en-US" dirty="0"/>
              <a:t>Decision Tree Regression</a:t>
            </a:r>
          </a:p>
        </p:txBody>
      </p:sp>
    </p:spTree>
    <p:extLst>
      <p:ext uri="{BB962C8B-B14F-4D97-AF65-F5344CB8AC3E}">
        <p14:creationId xmlns:p14="http://schemas.microsoft.com/office/powerpoint/2010/main" val="2412706745"/>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0836" y="1882534"/>
            <a:ext cx="5980074" cy="916448"/>
          </a:xfrm>
        </p:spPr>
        <p:txBody>
          <a:bodyPr/>
          <a:lstStyle/>
          <a:p>
            <a:pPr lvl="0" algn="ctr">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Mô hình hồi quy tuyến tính ước lượng hệ số beta bằng cách tối thiểu hó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
        <p:nvSpPr>
          <p:cNvPr id="5" name="Title 2">
            <a:extLst>
              <a:ext uri="{FF2B5EF4-FFF2-40B4-BE49-F238E27FC236}">
                <a16:creationId xmlns:a16="http://schemas.microsoft.com/office/drawing/2014/main" id="{8BD594DD-19BA-3EE6-9547-C7897B6C195F}"/>
              </a:ext>
            </a:extLst>
          </p:cNvPr>
          <p:cNvSpPr txBox="1">
            <a:spLocks/>
          </p:cNvSpPr>
          <p:nvPr/>
        </p:nvSpPr>
        <p:spPr>
          <a:xfrm>
            <a:off x="560836" y="943215"/>
            <a:ext cx="4934693" cy="5730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3000"/>
              <a:buFont typeface="Overpass Black"/>
              <a:buNone/>
              <a:defRPr sz="30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9pPr>
          </a:lstStyle>
          <a:p>
            <a:r>
              <a:rPr lang="en-US" dirty="0"/>
              <a:t>Ridge regression</a:t>
            </a:r>
          </a:p>
        </p:txBody>
      </p:sp>
      <p:pic>
        <p:nvPicPr>
          <p:cNvPr id="8" name="Picture 7" descr="A picture containing calendar&#10;&#10;Description automatically generated">
            <a:extLst>
              <a:ext uri="{FF2B5EF4-FFF2-40B4-BE49-F238E27FC236}">
                <a16:creationId xmlns:a16="http://schemas.microsoft.com/office/drawing/2014/main" id="{5A7FC52B-B4EA-4282-782A-3FB6571901AC}"/>
              </a:ext>
            </a:extLst>
          </p:cNvPr>
          <p:cNvPicPr>
            <a:picLocks noChangeAspect="1"/>
          </p:cNvPicPr>
          <p:nvPr/>
        </p:nvPicPr>
        <p:blipFill>
          <a:blip r:embed="rId4"/>
          <a:stretch>
            <a:fillRect/>
          </a:stretch>
        </p:blipFill>
        <p:spPr>
          <a:xfrm>
            <a:off x="2003694" y="2936645"/>
            <a:ext cx="3432841" cy="1094756"/>
          </a:xfrm>
          <a:prstGeom prst="rect">
            <a:avLst/>
          </a:prstGeom>
        </p:spPr>
      </p:pic>
    </p:spTree>
    <p:extLst>
      <p:ext uri="{BB962C8B-B14F-4D97-AF65-F5344CB8AC3E}">
        <p14:creationId xmlns:p14="http://schemas.microsoft.com/office/powerpoint/2010/main" val="1755178266"/>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0836" y="1882534"/>
            <a:ext cx="5980074" cy="916448"/>
          </a:xfrm>
        </p:spPr>
        <p:txBody>
          <a:bodyPr/>
          <a:lstStyle/>
          <a:p>
            <a:pPr lvl="0" algn="ctr">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Hồi quy Ridge là biến thể của hồi quy tuyến tính nhằm khắc phục hiện tượng overfitting. Hồi quy Ridge tối thiểu hó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
        <p:nvSpPr>
          <p:cNvPr id="5" name="Title 2">
            <a:extLst>
              <a:ext uri="{FF2B5EF4-FFF2-40B4-BE49-F238E27FC236}">
                <a16:creationId xmlns:a16="http://schemas.microsoft.com/office/drawing/2014/main" id="{8BD594DD-19BA-3EE6-9547-C7897B6C195F}"/>
              </a:ext>
            </a:extLst>
          </p:cNvPr>
          <p:cNvSpPr txBox="1">
            <a:spLocks/>
          </p:cNvSpPr>
          <p:nvPr/>
        </p:nvSpPr>
        <p:spPr>
          <a:xfrm>
            <a:off x="560836" y="943215"/>
            <a:ext cx="4934693" cy="5730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3000"/>
              <a:buFont typeface="Overpass Black"/>
              <a:buNone/>
              <a:defRPr sz="30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1600"/>
              <a:buFont typeface="Overpass Black"/>
              <a:buNone/>
              <a:defRPr sz="1600" b="0" i="0" u="none" strike="noStrike" cap="none">
                <a:solidFill>
                  <a:schemeClr val="dk2"/>
                </a:solidFill>
                <a:latin typeface="Overpass Black"/>
                <a:ea typeface="Overpass Black"/>
                <a:cs typeface="Overpass Black"/>
                <a:sym typeface="Overpass Black"/>
              </a:defRPr>
            </a:lvl9pPr>
          </a:lstStyle>
          <a:p>
            <a:r>
              <a:rPr lang="en-US" dirty="0"/>
              <a:t>Ridge regression</a:t>
            </a:r>
          </a:p>
        </p:txBody>
      </p:sp>
      <p:pic>
        <p:nvPicPr>
          <p:cNvPr id="6" name="Picture 5" descr="A white paper with black writing&#10;&#10;Description automatically generated with low confidence">
            <a:extLst>
              <a:ext uri="{FF2B5EF4-FFF2-40B4-BE49-F238E27FC236}">
                <a16:creationId xmlns:a16="http://schemas.microsoft.com/office/drawing/2014/main" id="{7F411067-EE1B-F9A2-B1B1-4711FFC4C3E8}"/>
              </a:ext>
            </a:extLst>
          </p:cNvPr>
          <p:cNvPicPr>
            <a:picLocks noChangeAspect="1"/>
          </p:cNvPicPr>
          <p:nvPr/>
        </p:nvPicPr>
        <p:blipFill>
          <a:blip r:embed="rId4"/>
          <a:stretch>
            <a:fillRect/>
          </a:stretch>
        </p:blipFill>
        <p:spPr>
          <a:xfrm>
            <a:off x="1003505" y="3091104"/>
            <a:ext cx="5219700" cy="1031240"/>
          </a:xfrm>
          <a:prstGeom prst="rect">
            <a:avLst/>
          </a:prstGeom>
        </p:spPr>
      </p:pic>
    </p:spTree>
    <p:extLst>
      <p:ext uri="{BB962C8B-B14F-4D97-AF65-F5344CB8AC3E}">
        <p14:creationId xmlns:p14="http://schemas.microsoft.com/office/powerpoint/2010/main" val="3715018806"/>
      </p:ext>
    </p:extLst>
  </p:cSld>
  <p:clrMapOvr>
    <a:masterClrMapping/>
  </p:clrMapOvr>
  <p:transition spd="slow">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395"/>
        <p:cNvGrpSpPr/>
        <p:nvPr/>
      </p:nvGrpSpPr>
      <p:grpSpPr>
        <a:xfrm>
          <a:off x="0" y="0"/>
          <a:ext cx="0" cy="0"/>
          <a:chOff x="0" y="0"/>
          <a:chExt cx="0" cy="0"/>
        </a:xfrm>
      </p:grpSpPr>
      <p:sp>
        <p:nvSpPr>
          <p:cNvPr id="2396" name="Google Shape;2396;p51"/>
          <p:cNvSpPr txBox="1">
            <a:spLocks noGrp="1"/>
          </p:cNvSpPr>
          <p:nvPr>
            <p:ph type="ctrTitle" idx="8"/>
          </p:nvPr>
        </p:nvSpPr>
        <p:spPr>
          <a:xfrm>
            <a:off x="736646" y="373025"/>
            <a:ext cx="76725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Thành viên</a:t>
            </a:r>
            <a:endParaRPr/>
          </a:p>
        </p:txBody>
      </p:sp>
      <p:pic>
        <p:nvPicPr>
          <p:cNvPr id="2397" name="Google Shape;2397;p51"/>
          <p:cNvPicPr preferRelativeResize="0"/>
          <p:nvPr/>
        </p:nvPicPr>
        <p:blipFill>
          <a:blip r:embed="rId3">
            <a:alphaModFix amt="52000"/>
          </a:blip>
          <a:stretch>
            <a:fillRect/>
          </a:stretch>
        </p:blipFill>
        <p:spPr>
          <a:xfrm rot="-531200" flipH="1">
            <a:off x="4979153" y="1307574"/>
            <a:ext cx="2616201" cy="712650"/>
          </a:xfrm>
          <a:prstGeom prst="rect">
            <a:avLst/>
          </a:prstGeom>
          <a:noFill/>
          <a:ln>
            <a:noFill/>
          </a:ln>
        </p:spPr>
      </p:pic>
      <p:pic>
        <p:nvPicPr>
          <p:cNvPr id="2398" name="Google Shape;2398;p51"/>
          <p:cNvPicPr preferRelativeResize="0"/>
          <p:nvPr/>
        </p:nvPicPr>
        <p:blipFill>
          <a:blip r:embed="rId4">
            <a:alphaModFix amt="52000"/>
          </a:blip>
          <a:stretch>
            <a:fillRect/>
          </a:stretch>
        </p:blipFill>
        <p:spPr>
          <a:xfrm rot="-531200" flipH="1">
            <a:off x="1560510" y="1307574"/>
            <a:ext cx="2616201" cy="712650"/>
          </a:xfrm>
          <a:prstGeom prst="rect">
            <a:avLst/>
          </a:prstGeom>
          <a:noFill/>
          <a:ln>
            <a:noFill/>
          </a:ln>
        </p:spPr>
      </p:pic>
      <p:pic>
        <p:nvPicPr>
          <p:cNvPr id="2399" name="Google Shape;2399;p51"/>
          <p:cNvPicPr preferRelativeResize="0"/>
          <p:nvPr/>
        </p:nvPicPr>
        <p:blipFill>
          <a:blip r:embed="rId5">
            <a:alphaModFix amt="52000"/>
          </a:blip>
          <a:stretch>
            <a:fillRect/>
          </a:stretch>
        </p:blipFill>
        <p:spPr>
          <a:xfrm rot="-531200" flipH="1">
            <a:off x="3146825" y="2822625"/>
            <a:ext cx="2616201" cy="712650"/>
          </a:xfrm>
          <a:prstGeom prst="rect">
            <a:avLst/>
          </a:prstGeom>
          <a:noFill/>
          <a:ln>
            <a:noFill/>
          </a:ln>
        </p:spPr>
      </p:pic>
      <p:sp>
        <p:nvSpPr>
          <p:cNvPr id="2401" name="Google Shape;2401;p51"/>
          <p:cNvSpPr txBox="1">
            <a:spLocks noGrp="1"/>
          </p:cNvSpPr>
          <p:nvPr>
            <p:ph type="title"/>
          </p:nvPr>
        </p:nvSpPr>
        <p:spPr>
          <a:xfrm>
            <a:off x="1723047" y="1384974"/>
            <a:ext cx="28671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b="1" dirty="0" err="1">
                <a:effectLst/>
                <a:latin typeface="Overpass Black" panose="020B0604020202020204" charset="0"/>
                <a:ea typeface="Times New Roman" panose="02020603050405020304" pitchFamily="18" charset="0"/>
              </a:rPr>
              <a:t>Nguyễn</a:t>
            </a:r>
            <a:r>
              <a:rPr lang="en-US" b="1" dirty="0">
                <a:effectLst/>
                <a:latin typeface="Overpass Black" panose="020B0604020202020204" charset="0"/>
                <a:ea typeface="Times New Roman" panose="02020603050405020304" pitchFamily="18" charset="0"/>
              </a:rPr>
              <a:t> Thanh Sang</a:t>
            </a:r>
            <a:endParaRPr dirty="0"/>
          </a:p>
        </p:txBody>
      </p:sp>
      <p:sp>
        <p:nvSpPr>
          <p:cNvPr id="2402" name="Google Shape;2402;p51"/>
          <p:cNvSpPr txBox="1">
            <a:spLocks noGrp="1"/>
          </p:cNvSpPr>
          <p:nvPr>
            <p:ph type="subTitle" idx="1"/>
          </p:nvPr>
        </p:nvSpPr>
        <p:spPr>
          <a:xfrm>
            <a:off x="1710832" y="2092407"/>
            <a:ext cx="2867100" cy="912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effectLst/>
                <a:latin typeface="Open Sans" panose="020B0606030504020204" pitchFamily="34" charset="0"/>
                <a:ea typeface="Open Sans" panose="020B0606030504020204" pitchFamily="34" charset="0"/>
                <a:cs typeface="Open Sans" panose="020B0606030504020204" pitchFamily="34" charset="0"/>
              </a:rPr>
              <a:t>MSSV: </a:t>
            </a:r>
            <a:r>
              <a:rPr lang="en-US" dirty="0">
                <a:effectLst/>
                <a:latin typeface="Open Sans" panose="020B0606030504020204" pitchFamily="34" charset="0"/>
                <a:ea typeface="Open Sans" panose="020B0606030504020204" pitchFamily="34" charset="0"/>
                <a:cs typeface="Open Sans" panose="020B0606030504020204" pitchFamily="34" charset="0"/>
              </a:rPr>
              <a:t>19522123</a:t>
            </a:r>
            <a:endParaRPr dirty="0">
              <a:latin typeface="Open Sans" panose="020B0606030504020204" pitchFamily="34" charset="0"/>
              <a:ea typeface="Open Sans" panose="020B0606030504020204" pitchFamily="34" charset="0"/>
              <a:cs typeface="Open Sans" panose="020B0606030504020204" pitchFamily="34" charset="0"/>
            </a:endParaRPr>
          </a:p>
        </p:txBody>
      </p:sp>
      <p:sp>
        <p:nvSpPr>
          <p:cNvPr id="2403" name="Google Shape;2403;p51"/>
          <p:cNvSpPr txBox="1">
            <a:spLocks noGrp="1"/>
          </p:cNvSpPr>
          <p:nvPr>
            <p:ph type="title" idx="2"/>
          </p:nvPr>
        </p:nvSpPr>
        <p:spPr>
          <a:xfrm flipH="1">
            <a:off x="4593236" y="1400049"/>
            <a:ext cx="2867100" cy="5277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Hoàng Nhật Trung</a:t>
            </a:r>
            <a:endParaRPr dirty="0"/>
          </a:p>
        </p:txBody>
      </p:sp>
      <p:sp>
        <p:nvSpPr>
          <p:cNvPr id="2404" name="Google Shape;2404;p51"/>
          <p:cNvSpPr txBox="1">
            <a:spLocks noGrp="1"/>
          </p:cNvSpPr>
          <p:nvPr>
            <p:ph type="subTitle" idx="3"/>
          </p:nvPr>
        </p:nvSpPr>
        <p:spPr>
          <a:xfrm>
            <a:off x="4593236" y="2015470"/>
            <a:ext cx="2867100" cy="9120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r>
              <a:rPr lang="en-US" dirty="0">
                <a:effectLst/>
                <a:latin typeface="Open Sans" panose="020B0606030504020204" pitchFamily="34" charset="0"/>
                <a:ea typeface="Open Sans" panose="020B0606030504020204" pitchFamily="34" charset="0"/>
                <a:cs typeface="Open Sans" panose="020B0606030504020204" pitchFamily="34" charset="0"/>
              </a:rPr>
              <a:t>MSSV: 19522421</a:t>
            </a:r>
            <a:endParaRPr lang="en-US" dirty="0">
              <a:latin typeface="Open Sans" panose="020B0606030504020204" pitchFamily="34" charset="0"/>
              <a:ea typeface="Open Sans" panose="020B0606030504020204" pitchFamily="34" charset="0"/>
              <a:cs typeface="Open Sans" panose="020B0606030504020204" pitchFamily="34" charset="0"/>
            </a:endParaRPr>
          </a:p>
        </p:txBody>
      </p:sp>
      <p:sp>
        <p:nvSpPr>
          <p:cNvPr id="2405" name="Google Shape;2405;p51"/>
          <p:cNvSpPr txBox="1">
            <a:spLocks noGrp="1"/>
          </p:cNvSpPr>
          <p:nvPr>
            <p:ph type="title" idx="4"/>
          </p:nvPr>
        </p:nvSpPr>
        <p:spPr>
          <a:xfrm>
            <a:off x="3284932" y="2915100"/>
            <a:ext cx="28671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Phan Thành Bảo Trọng</a:t>
            </a:r>
            <a:endParaRPr dirty="0"/>
          </a:p>
        </p:txBody>
      </p:sp>
      <p:sp>
        <p:nvSpPr>
          <p:cNvPr id="2406" name="Google Shape;2406;p51"/>
          <p:cNvSpPr txBox="1">
            <a:spLocks noGrp="1"/>
          </p:cNvSpPr>
          <p:nvPr>
            <p:ph type="subTitle" idx="5"/>
          </p:nvPr>
        </p:nvSpPr>
        <p:spPr>
          <a:xfrm>
            <a:off x="3284932" y="3530319"/>
            <a:ext cx="2867100" cy="912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effectLst/>
                <a:latin typeface="Open Sans" panose="020B0606030504020204" pitchFamily="34" charset="0"/>
                <a:ea typeface="Open Sans" panose="020B0606030504020204" pitchFamily="34" charset="0"/>
                <a:cs typeface="Open Sans" panose="020B0606030504020204" pitchFamily="34" charset="0"/>
              </a:rPr>
              <a:t>MSSV: 19522411</a:t>
            </a:r>
            <a:endParaRPr lang="en-US">
              <a:latin typeface="Open Sans" panose="020B0606030504020204" pitchFamily="34" charset="0"/>
              <a:ea typeface="Open Sans" panose="020B0606030504020204" pitchFamily="34" charset="0"/>
              <a:cs typeface="Open Sans" panose="020B0606030504020204" pitchFamily="34" charset="0"/>
            </a:endParaRPr>
          </a:p>
        </p:txBody>
      </p:sp>
      <p:grpSp>
        <p:nvGrpSpPr>
          <p:cNvPr id="62" name="Google Shape;12582;p86">
            <a:extLst>
              <a:ext uri="{FF2B5EF4-FFF2-40B4-BE49-F238E27FC236}">
                <a16:creationId xmlns:a16="http://schemas.microsoft.com/office/drawing/2014/main" id="{5ADD3A83-0319-A8F9-674E-9105AAD1CE9D}"/>
              </a:ext>
            </a:extLst>
          </p:cNvPr>
          <p:cNvGrpSpPr/>
          <p:nvPr/>
        </p:nvGrpSpPr>
        <p:grpSpPr>
          <a:xfrm>
            <a:off x="1152590" y="1432373"/>
            <a:ext cx="294850" cy="349434"/>
            <a:chOff x="3122257" y="1508594"/>
            <a:chExt cx="294850" cy="349434"/>
          </a:xfrm>
        </p:grpSpPr>
        <p:sp>
          <p:nvSpPr>
            <p:cNvPr id="63" name="Google Shape;12583;p86">
              <a:extLst>
                <a:ext uri="{FF2B5EF4-FFF2-40B4-BE49-F238E27FC236}">
                  <a16:creationId xmlns:a16="http://schemas.microsoft.com/office/drawing/2014/main" id="{026FB1B8-7C91-5543-AFAA-681A335F5969}"/>
                </a:ext>
              </a:extLst>
            </p:cNvPr>
            <p:cNvSpPr/>
            <p:nvPr/>
          </p:nvSpPr>
          <p:spPr>
            <a:xfrm>
              <a:off x="3226110" y="1659042"/>
              <a:ext cx="87557" cy="29568"/>
            </a:xfrm>
            <a:custGeom>
              <a:avLst/>
              <a:gdLst/>
              <a:ahLst/>
              <a:cxnLst/>
              <a:rect l="l" t="t" r="r" b="b"/>
              <a:pathLst>
                <a:path w="2751" h="929" extrusionOk="0">
                  <a:moveTo>
                    <a:pt x="1099" y="0"/>
                  </a:moveTo>
                  <a:cubicBezTo>
                    <a:pt x="771" y="0"/>
                    <a:pt x="476" y="33"/>
                    <a:pt x="286" y="60"/>
                  </a:cubicBezTo>
                  <a:cubicBezTo>
                    <a:pt x="119" y="96"/>
                    <a:pt x="0" y="227"/>
                    <a:pt x="0" y="393"/>
                  </a:cubicBezTo>
                  <a:lnTo>
                    <a:pt x="0" y="762"/>
                  </a:lnTo>
                  <a:cubicBezTo>
                    <a:pt x="0" y="846"/>
                    <a:pt x="72" y="929"/>
                    <a:pt x="167" y="929"/>
                  </a:cubicBezTo>
                  <a:cubicBezTo>
                    <a:pt x="250" y="929"/>
                    <a:pt x="322" y="846"/>
                    <a:pt x="322" y="762"/>
                  </a:cubicBezTo>
                  <a:lnTo>
                    <a:pt x="322" y="393"/>
                  </a:lnTo>
                  <a:cubicBezTo>
                    <a:pt x="322" y="393"/>
                    <a:pt x="322" y="369"/>
                    <a:pt x="345" y="369"/>
                  </a:cubicBezTo>
                  <a:cubicBezTo>
                    <a:pt x="509" y="350"/>
                    <a:pt x="813" y="315"/>
                    <a:pt x="1144" y="315"/>
                  </a:cubicBezTo>
                  <a:cubicBezTo>
                    <a:pt x="1222" y="315"/>
                    <a:pt x="1302" y="317"/>
                    <a:pt x="1381" y="322"/>
                  </a:cubicBezTo>
                  <a:cubicBezTo>
                    <a:pt x="1893" y="358"/>
                    <a:pt x="2250" y="488"/>
                    <a:pt x="2465" y="703"/>
                  </a:cubicBezTo>
                  <a:cubicBezTo>
                    <a:pt x="2494" y="733"/>
                    <a:pt x="2536" y="747"/>
                    <a:pt x="2578" y="747"/>
                  </a:cubicBezTo>
                  <a:cubicBezTo>
                    <a:pt x="2619" y="747"/>
                    <a:pt x="2661" y="733"/>
                    <a:pt x="2691" y="703"/>
                  </a:cubicBezTo>
                  <a:cubicBezTo>
                    <a:pt x="2750" y="643"/>
                    <a:pt x="2750" y="536"/>
                    <a:pt x="2679" y="477"/>
                  </a:cubicBezTo>
                  <a:cubicBezTo>
                    <a:pt x="2297" y="95"/>
                    <a:pt x="1652" y="0"/>
                    <a:pt x="1099"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1C4587"/>
                </a:solidFill>
              </a:endParaRPr>
            </a:p>
          </p:txBody>
        </p:sp>
        <p:sp>
          <p:nvSpPr>
            <p:cNvPr id="64" name="Google Shape;12584;p86">
              <a:extLst>
                <a:ext uri="{FF2B5EF4-FFF2-40B4-BE49-F238E27FC236}">
                  <a16:creationId xmlns:a16="http://schemas.microsoft.com/office/drawing/2014/main" id="{D6446220-9E60-77C0-12BC-91AB7B2D261E}"/>
                </a:ext>
              </a:extLst>
            </p:cNvPr>
            <p:cNvSpPr/>
            <p:nvPr/>
          </p:nvSpPr>
          <p:spPr>
            <a:xfrm>
              <a:off x="3171144" y="1612033"/>
              <a:ext cx="196694" cy="245613"/>
            </a:xfrm>
            <a:custGeom>
              <a:avLst/>
              <a:gdLst/>
              <a:ahLst/>
              <a:cxnLst/>
              <a:rect l="l" t="t" r="r" b="b"/>
              <a:pathLst>
                <a:path w="6180" h="7717" extrusionOk="0">
                  <a:moveTo>
                    <a:pt x="4835" y="334"/>
                  </a:moveTo>
                  <a:lnTo>
                    <a:pt x="4835" y="1894"/>
                  </a:lnTo>
                  <a:cubicBezTo>
                    <a:pt x="4835" y="2132"/>
                    <a:pt x="4775" y="2358"/>
                    <a:pt x="4692" y="2561"/>
                  </a:cubicBezTo>
                  <a:cubicBezTo>
                    <a:pt x="4668" y="2585"/>
                    <a:pt x="4668" y="2608"/>
                    <a:pt x="4668" y="2644"/>
                  </a:cubicBezTo>
                  <a:lnTo>
                    <a:pt x="4668" y="3097"/>
                  </a:lnTo>
                  <a:cubicBezTo>
                    <a:pt x="4668" y="3537"/>
                    <a:pt x="4489" y="3930"/>
                    <a:pt x="4180" y="4228"/>
                  </a:cubicBezTo>
                  <a:cubicBezTo>
                    <a:pt x="3900" y="4497"/>
                    <a:pt x="3532" y="4649"/>
                    <a:pt x="3129" y="4649"/>
                  </a:cubicBezTo>
                  <a:cubicBezTo>
                    <a:pt x="3087" y="4649"/>
                    <a:pt x="3044" y="4648"/>
                    <a:pt x="3001" y="4644"/>
                  </a:cubicBezTo>
                  <a:cubicBezTo>
                    <a:pt x="2168" y="4597"/>
                    <a:pt x="1537" y="3894"/>
                    <a:pt x="1537" y="3037"/>
                  </a:cubicBezTo>
                  <a:lnTo>
                    <a:pt x="1537" y="2644"/>
                  </a:lnTo>
                  <a:cubicBezTo>
                    <a:pt x="1537" y="2608"/>
                    <a:pt x="1537" y="2597"/>
                    <a:pt x="1513" y="2561"/>
                  </a:cubicBezTo>
                  <a:cubicBezTo>
                    <a:pt x="1418" y="2358"/>
                    <a:pt x="1370" y="2120"/>
                    <a:pt x="1370" y="1894"/>
                  </a:cubicBezTo>
                  <a:lnTo>
                    <a:pt x="1370" y="1549"/>
                  </a:lnTo>
                  <a:cubicBezTo>
                    <a:pt x="1370" y="882"/>
                    <a:pt x="1918" y="334"/>
                    <a:pt x="2584" y="334"/>
                  </a:cubicBezTo>
                  <a:close/>
                  <a:moveTo>
                    <a:pt x="3954" y="4763"/>
                  </a:moveTo>
                  <a:lnTo>
                    <a:pt x="3954" y="5061"/>
                  </a:lnTo>
                  <a:lnTo>
                    <a:pt x="3096" y="5656"/>
                  </a:lnTo>
                  <a:lnTo>
                    <a:pt x="2215" y="5061"/>
                  </a:lnTo>
                  <a:lnTo>
                    <a:pt x="2215" y="4763"/>
                  </a:lnTo>
                  <a:cubicBezTo>
                    <a:pt x="2441" y="4883"/>
                    <a:pt x="2691" y="4966"/>
                    <a:pt x="2965" y="4978"/>
                  </a:cubicBezTo>
                  <a:lnTo>
                    <a:pt x="3096" y="4978"/>
                  </a:lnTo>
                  <a:cubicBezTo>
                    <a:pt x="3406" y="4978"/>
                    <a:pt x="3704" y="4894"/>
                    <a:pt x="3954" y="4763"/>
                  </a:cubicBezTo>
                  <a:close/>
                  <a:moveTo>
                    <a:pt x="2084" y="5359"/>
                  </a:moveTo>
                  <a:lnTo>
                    <a:pt x="2846" y="5883"/>
                  </a:lnTo>
                  <a:lnTo>
                    <a:pt x="2441" y="6276"/>
                  </a:lnTo>
                  <a:lnTo>
                    <a:pt x="2430" y="6276"/>
                  </a:lnTo>
                  <a:lnTo>
                    <a:pt x="1918" y="5525"/>
                  </a:lnTo>
                  <a:lnTo>
                    <a:pt x="2084" y="5359"/>
                  </a:lnTo>
                  <a:close/>
                  <a:moveTo>
                    <a:pt x="4108" y="5347"/>
                  </a:moveTo>
                  <a:lnTo>
                    <a:pt x="4275" y="5514"/>
                  </a:lnTo>
                  <a:lnTo>
                    <a:pt x="3763" y="6276"/>
                  </a:lnTo>
                  <a:lnTo>
                    <a:pt x="3751" y="6276"/>
                  </a:lnTo>
                  <a:lnTo>
                    <a:pt x="3346" y="5871"/>
                  </a:lnTo>
                  <a:lnTo>
                    <a:pt x="4108" y="5347"/>
                  </a:lnTo>
                  <a:close/>
                  <a:moveTo>
                    <a:pt x="2572" y="1"/>
                  </a:moveTo>
                  <a:cubicBezTo>
                    <a:pt x="1727" y="1"/>
                    <a:pt x="1037" y="692"/>
                    <a:pt x="1037" y="1537"/>
                  </a:cubicBezTo>
                  <a:lnTo>
                    <a:pt x="1037" y="1882"/>
                  </a:lnTo>
                  <a:cubicBezTo>
                    <a:pt x="1037" y="2144"/>
                    <a:pt x="1096" y="2418"/>
                    <a:pt x="1215" y="2668"/>
                  </a:cubicBezTo>
                  <a:lnTo>
                    <a:pt x="1215" y="3025"/>
                  </a:lnTo>
                  <a:cubicBezTo>
                    <a:pt x="1215" y="3620"/>
                    <a:pt x="1489" y="4168"/>
                    <a:pt x="1906" y="4525"/>
                  </a:cubicBezTo>
                  <a:lnTo>
                    <a:pt x="1906" y="5061"/>
                  </a:lnTo>
                  <a:lnTo>
                    <a:pt x="1608" y="5383"/>
                  </a:lnTo>
                  <a:cubicBezTo>
                    <a:pt x="1572" y="5406"/>
                    <a:pt x="1560" y="5454"/>
                    <a:pt x="1560" y="5502"/>
                  </a:cubicBezTo>
                  <a:lnTo>
                    <a:pt x="560" y="5859"/>
                  </a:lnTo>
                  <a:cubicBezTo>
                    <a:pt x="239" y="5978"/>
                    <a:pt x="1" y="6299"/>
                    <a:pt x="1" y="6657"/>
                  </a:cubicBezTo>
                  <a:lnTo>
                    <a:pt x="1" y="7549"/>
                  </a:lnTo>
                  <a:cubicBezTo>
                    <a:pt x="1" y="7645"/>
                    <a:pt x="72" y="7716"/>
                    <a:pt x="167" y="7716"/>
                  </a:cubicBezTo>
                  <a:cubicBezTo>
                    <a:pt x="251" y="7716"/>
                    <a:pt x="322" y="7645"/>
                    <a:pt x="322" y="7549"/>
                  </a:cubicBezTo>
                  <a:lnTo>
                    <a:pt x="322" y="6657"/>
                  </a:lnTo>
                  <a:cubicBezTo>
                    <a:pt x="322" y="6430"/>
                    <a:pt x="465" y="6240"/>
                    <a:pt x="667" y="6168"/>
                  </a:cubicBezTo>
                  <a:lnTo>
                    <a:pt x="1715" y="5775"/>
                  </a:lnTo>
                  <a:lnTo>
                    <a:pt x="2144" y="6430"/>
                  </a:lnTo>
                  <a:cubicBezTo>
                    <a:pt x="2203" y="6526"/>
                    <a:pt x="2287" y="6561"/>
                    <a:pt x="2382" y="6585"/>
                  </a:cubicBezTo>
                  <a:lnTo>
                    <a:pt x="2406" y="6585"/>
                  </a:lnTo>
                  <a:cubicBezTo>
                    <a:pt x="2501" y="6585"/>
                    <a:pt x="2584" y="6549"/>
                    <a:pt x="2644" y="6478"/>
                  </a:cubicBezTo>
                  <a:lnTo>
                    <a:pt x="2918" y="6204"/>
                  </a:lnTo>
                  <a:lnTo>
                    <a:pt x="2918" y="7549"/>
                  </a:lnTo>
                  <a:cubicBezTo>
                    <a:pt x="2918" y="7633"/>
                    <a:pt x="2989" y="7716"/>
                    <a:pt x="3084" y="7716"/>
                  </a:cubicBezTo>
                  <a:cubicBezTo>
                    <a:pt x="3168" y="7716"/>
                    <a:pt x="3239" y="7633"/>
                    <a:pt x="3239" y="7549"/>
                  </a:cubicBezTo>
                  <a:lnTo>
                    <a:pt x="3239" y="6204"/>
                  </a:lnTo>
                  <a:lnTo>
                    <a:pt x="3513" y="6478"/>
                  </a:lnTo>
                  <a:cubicBezTo>
                    <a:pt x="3573" y="6537"/>
                    <a:pt x="3656" y="6585"/>
                    <a:pt x="3751" y="6585"/>
                  </a:cubicBezTo>
                  <a:lnTo>
                    <a:pt x="3775" y="6585"/>
                  </a:lnTo>
                  <a:cubicBezTo>
                    <a:pt x="3882" y="6561"/>
                    <a:pt x="3977" y="6526"/>
                    <a:pt x="4013" y="6430"/>
                  </a:cubicBezTo>
                  <a:lnTo>
                    <a:pt x="4454" y="5775"/>
                  </a:lnTo>
                  <a:lnTo>
                    <a:pt x="5489" y="6168"/>
                  </a:lnTo>
                  <a:cubicBezTo>
                    <a:pt x="5704" y="6240"/>
                    <a:pt x="5835" y="6430"/>
                    <a:pt x="5835" y="6657"/>
                  </a:cubicBezTo>
                  <a:lnTo>
                    <a:pt x="5835" y="7549"/>
                  </a:lnTo>
                  <a:cubicBezTo>
                    <a:pt x="5835" y="7645"/>
                    <a:pt x="5906" y="7716"/>
                    <a:pt x="6001" y="7716"/>
                  </a:cubicBezTo>
                  <a:cubicBezTo>
                    <a:pt x="6085" y="7716"/>
                    <a:pt x="6156" y="7645"/>
                    <a:pt x="6156" y="7549"/>
                  </a:cubicBezTo>
                  <a:lnTo>
                    <a:pt x="6156" y="6657"/>
                  </a:lnTo>
                  <a:cubicBezTo>
                    <a:pt x="6180" y="6311"/>
                    <a:pt x="5954" y="6002"/>
                    <a:pt x="5620" y="5883"/>
                  </a:cubicBezTo>
                  <a:lnTo>
                    <a:pt x="4632" y="5525"/>
                  </a:lnTo>
                  <a:cubicBezTo>
                    <a:pt x="4632" y="5478"/>
                    <a:pt x="4608" y="5442"/>
                    <a:pt x="4585" y="5406"/>
                  </a:cubicBezTo>
                  <a:lnTo>
                    <a:pt x="4287" y="5097"/>
                  </a:lnTo>
                  <a:lnTo>
                    <a:pt x="4287" y="4549"/>
                  </a:lnTo>
                  <a:cubicBezTo>
                    <a:pt x="4311" y="4513"/>
                    <a:pt x="4346" y="4490"/>
                    <a:pt x="4370" y="4466"/>
                  </a:cubicBezTo>
                  <a:cubicBezTo>
                    <a:pt x="4751" y="4109"/>
                    <a:pt x="4966" y="3620"/>
                    <a:pt x="4966" y="3097"/>
                  </a:cubicBezTo>
                  <a:lnTo>
                    <a:pt x="4966" y="2680"/>
                  </a:lnTo>
                  <a:cubicBezTo>
                    <a:pt x="5085" y="2430"/>
                    <a:pt x="5144" y="2180"/>
                    <a:pt x="5144" y="1894"/>
                  </a:cubicBezTo>
                  <a:lnTo>
                    <a:pt x="5144" y="168"/>
                  </a:lnTo>
                  <a:cubicBezTo>
                    <a:pt x="5144" y="72"/>
                    <a:pt x="5073" y="1"/>
                    <a:pt x="498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1C4587"/>
                </a:solidFill>
              </a:endParaRPr>
            </a:p>
          </p:txBody>
        </p:sp>
        <p:sp>
          <p:nvSpPr>
            <p:cNvPr id="65" name="Google Shape;12585;p86">
              <a:extLst>
                <a:ext uri="{FF2B5EF4-FFF2-40B4-BE49-F238E27FC236}">
                  <a16:creationId xmlns:a16="http://schemas.microsoft.com/office/drawing/2014/main" id="{6C4246DE-82F6-FFC0-1A94-AB69E55C2614}"/>
                </a:ext>
              </a:extLst>
            </p:cNvPr>
            <p:cNvSpPr/>
            <p:nvPr/>
          </p:nvSpPr>
          <p:spPr>
            <a:xfrm>
              <a:off x="3204117" y="1836767"/>
              <a:ext cx="10630" cy="21261"/>
            </a:xfrm>
            <a:custGeom>
              <a:avLst/>
              <a:gdLst/>
              <a:ahLst/>
              <a:cxnLst/>
              <a:rect l="l" t="t" r="r" b="b"/>
              <a:pathLst>
                <a:path w="334" h="668" extrusionOk="0">
                  <a:moveTo>
                    <a:pt x="167" y="0"/>
                  </a:moveTo>
                  <a:cubicBezTo>
                    <a:pt x="84" y="0"/>
                    <a:pt x="1" y="72"/>
                    <a:pt x="1" y="167"/>
                  </a:cubicBezTo>
                  <a:lnTo>
                    <a:pt x="1" y="500"/>
                  </a:lnTo>
                  <a:cubicBezTo>
                    <a:pt x="1" y="596"/>
                    <a:pt x="84" y="667"/>
                    <a:pt x="167" y="667"/>
                  </a:cubicBezTo>
                  <a:cubicBezTo>
                    <a:pt x="262" y="667"/>
                    <a:pt x="334" y="596"/>
                    <a:pt x="334" y="500"/>
                  </a:cubicBezTo>
                  <a:lnTo>
                    <a:pt x="334" y="167"/>
                  </a:ln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1C4587"/>
                </a:solidFill>
              </a:endParaRPr>
            </a:p>
          </p:txBody>
        </p:sp>
        <p:sp>
          <p:nvSpPr>
            <p:cNvPr id="66" name="Google Shape;12586;p86">
              <a:extLst>
                <a:ext uri="{FF2B5EF4-FFF2-40B4-BE49-F238E27FC236}">
                  <a16:creationId xmlns:a16="http://schemas.microsoft.com/office/drawing/2014/main" id="{734F02AA-7FE8-5313-F62F-5A5BFA6BEEC8}"/>
                </a:ext>
              </a:extLst>
            </p:cNvPr>
            <p:cNvSpPr/>
            <p:nvPr/>
          </p:nvSpPr>
          <p:spPr>
            <a:xfrm>
              <a:off x="3324616" y="1836767"/>
              <a:ext cx="10280" cy="21261"/>
            </a:xfrm>
            <a:custGeom>
              <a:avLst/>
              <a:gdLst/>
              <a:ahLst/>
              <a:cxnLst/>
              <a:rect l="l" t="t" r="r" b="b"/>
              <a:pathLst>
                <a:path w="323" h="668" extrusionOk="0">
                  <a:moveTo>
                    <a:pt x="167" y="0"/>
                  </a:moveTo>
                  <a:cubicBezTo>
                    <a:pt x="72" y="0"/>
                    <a:pt x="1" y="72"/>
                    <a:pt x="1" y="167"/>
                  </a:cubicBezTo>
                  <a:lnTo>
                    <a:pt x="1" y="500"/>
                  </a:lnTo>
                  <a:cubicBezTo>
                    <a:pt x="1" y="596"/>
                    <a:pt x="72" y="667"/>
                    <a:pt x="167" y="667"/>
                  </a:cubicBezTo>
                  <a:cubicBezTo>
                    <a:pt x="251" y="667"/>
                    <a:pt x="322" y="596"/>
                    <a:pt x="322" y="500"/>
                  </a:cubicBezTo>
                  <a:lnTo>
                    <a:pt x="322" y="167"/>
                  </a:lnTo>
                  <a:cubicBezTo>
                    <a:pt x="322" y="72"/>
                    <a:pt x="251" y="0"/>
                    <a:pt x="16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1C4587"/>
                </a:solidFill>
              </a:endParaRPr>
            </a:p>
          </p:txBody>
        </p:sp>
        <p:sp>
          <p:nvSpPr>
            <p:cNvPr id="67" name="Google Shape;12587;p86">
              <a:extLst>
                <a:ext uri="{FF2B5EF4-FFF2-40B4-BE49-F238E27FC236}">
                  <a16:creationId xmlns:a16="http://schemas.microsoft.com/office/drawing/2014/main" id="{13D4EECE-22BF-9FF7-3DDA-E9620994E4AA}"/>
                </a:ext>
              </a:extLst>
            </p:cNvPr>
            <p:cNvSpPr/>
            <p:nvPr/>
          </p:nvSpPr>
          <p:spPr>
            <a:xfrm>
              <a:off x="3122257" y="1508594"/>
              <a:ext cx="294850" cy="278554"/>
            </a:xfrm>
            <a:custGeom>
              <a:avLst/>
              <a:gdLst/>
              <a:ahLst/>
              <a:cxnLst/>
              <a:rect l="l" t="t" r="r" b="b"/>
              <a:pathLst>
                <a:path w="9264" h="8752" extrusionOk="0">
                  <a:moveTo>
                    <a:pt x="3096" y="584"/>
                  </a:moveTo>
                  <a:lnTo>
                    <a:pt x="3096" y="584"/>
                  </a:lnTo>
                  <a:cubicBezTo>
                    <a:pt x="2858" y="798"/>
                    <a:pt x="2620" y="1060"/>
                    <a:pt x="2430" y="1382"/>
                  </a:cubicBezTo>
                  <a:cubicBezTo>
                    <a:pt x="2299" y="1584"/>
                    <a:pt x="2156" y="1810"/>
                    <a:pt x="2061" y="2048"/>
                  </a:cubicBezTo>
                  <a:lnTo>
                    <a:pt x="1168" y="2048"/>
                  </a:lnTo>
                  <a:cubicBezTo>
                    <a:pt x="1656" y="1394"/>
                    <a:pt x="2322" y="882"/>
                    <a:pt x="3096" y="584"/>
                  </a:cubicBezTo>
                  <a:close/>
                  <a:moveTo>
                    <a:pt x="4466" y="310"/>
                  </a:moveTo>
                  <a:lnTo>
                    <a:pt x="4466" y="2048"/>
                  </a:lnTo>
                  <a:lnTo>
                    <a:pt x="2418" y="2048"/>
                  </a:lnTo>
                  <a:cubicBezTo>
                    <a:pt x="2894" y="1048"/>
                    <a:pt x="3632" y="382"/>
                    <a:pt x="4466" y="310"/>
                  </a:cubicBezTo>
                  <a:close/>
                  <a:moveTo>
                    <a:pt x="4799" y="310"/>
                  </a:moveTo>
                  <a:cubicBezTo>
                    <a:pt x="5644" y="382"/>
                    <a:pt x="6371" y="1048"/>
                    <a:pt x="6847" y="2048"/>
                  </a:cubicBezTo>
                  <a:lnTo>
                    <a:pt x="4799" y="2048"/>
                  </a:lnTo>
                  <a:lnTo>
                    <a:pt x="4799" y="310"/>
                  </a:lnTo>
                  <a:close/>
                  <a:moveTo>
                    <a:pt x="6168" y="608"/>
                  </a:moveTo>
                  <a:cubicBezTo>
                    <a:pt x="6942" y="905"/>
                    <a:pt x="7609" y="1405"/>
                    <a:pt x="8097" y="2060"/>
                  </a:cubicBezTo>
                  <a:lnTo>
                    <a:pt x="7204" y="2060"/>
                  </a:lnTo>
                  <a:cubicBezTo>
                    <a:pt x="7097" y="1810"/>
                    <a:pt x="6966" y="1584"/>
                    <a:pt x="6835" y="1382"/>
                  </a:cubicBezTo>
                  <a:cubicBezTo>
                    <a:pt x="6621" y="1072"/>
                    <a:pt x="6406" y="810"/>
                    <a:pt x="6168" y="608"/>
                  </a:cubicBezTo>
                  <a:close/>
                  <a:moveTo>
                    <a:pt x="1941" y="2382"/>
                  </a:moveTo>
                  <a:cubicBezTo>
                    <a:pt x="1703" y="3013"/>
                    <a:pt x="1560" y="3715"/>
                    <a:pt x="1549" y="4465"/>
                  </a:cubicBezTo>
                  <a:lnTo>
                    <a:pt x="322" y="4465"/>
                  </a:lnTo>
                  <a:cubicBezTo>
                    <a:pt x="358" y="3703"/>
                    <a:pt x="584" y="2989"/>
                    <a:pt x="953" y="2382"/>
                  </a:cubicBezTo>
                  <a:close/>
                  <a:moveTo>
                    <a:pt x="8323" y="2382"/>
                  </a:moveTo>
                  <a:cubicBezTo>
                    <a:pt x="8692" y="2989"/>
                    <a:pt x="8919" y="3703"/>
                    <a:pt x="8942" y="4465"/>
                  </a:cubicBezTo>
                  <a:lnTo>
                    <a:pt x="7728" y="4465"/>
                  </a:lnTo>
                  <a:cubicBezTo>
                    <a:pt x="7692" y="3715"/>
                    <a:pt x="7561" y="3013"/>
                    <a:pt x="7335" y="2382"/>
                  </a:cubicBezTo>
                  <a:close/>
                  <a:moveTo>
                    <a:pt x="1537" y="4787"/>
                  </a:moveTo>
                  <a:cubicBezTo>
                    <a:pt x="1560" y="5466"/>
                    <a:pt x="1668" y="6132"/>
                    <a:pt x="1882" y="6739"/>
                  </a:cubicBezTo>
                  <a:lnTo>
                    <a:pt x="1918" y="6870"/>
                  </a:lnTo>
                  <a:lnTo>
                    <a:pt x="941" y="6870"/>
                  </a:lnTo>
                  <a:cubicBezTo>
                    <a:pt x="572" y="6239"/>
                    <a:pt x="346" y="5525"/>
                    <a:pt x="310" y="4787"/>
                  </a:cubicBezTo>
                  <a:close/>
                  <a:moveTo>
                    <a:pt x="8919" y="4787"/>
                  </a:moveTo>
                  <a:cubicBezTo>
                    <a:pt x="8919" y="5501"/>
                    <a:pt x="8704" y="6204"/>
                    <a:pt x="8347" y="6811"/>
                  </a:cubicBezTo>
                  <a:cubicBezTo>
                    <a:pt x="8335" y="6823"/>
                    <a:pt x="8323" y="6859"/>
                    <a:pt x="8311" y="6870"/>
                  </a:cubicBezTo>
                  <a:lnTo>
                    <a:pt x="7323" y="6870"/>
                  </a:lnTo>
                  <a:lnTo>
                    <a:pt x="7371" y="6739"/>
                  </a:lnTo>
                  <a:cubicBezTo>
                    <a:pt x="7573" y="6120"/>
                    <a:pt x="7680" y="5466"/>
                    <a:pt x="7692" y="4787"/>
                  </a:cubicBezTo>
                  <a:close/>
                  <a:moveTo>
                    <a:pt x="4632" y="1"/>
                  </a:moveTo>
                  <a:cubicBezTo>
                    <a:pt x="3394" y="1"/>
                    <a:pt x="2239" y="477"/>
                    <a:pt x="1358" y="1346"/>
                  </a:cubicBezTo>
                  <a:cubicBezTo>
                    <a:pt x="477" y="2227"/>
                    <a:pt x="1" y="3382"/>
                    <a:pt x="1" y="4620"/>
                  </a:cubicBezTo>
                  <a:cubicBezTo>
                    <a:pt x="1" y="6358"/>
                    <a:pt x="953" y="7930"/>
                    <a:pt x="2501" y="8728"/>
                  </a:cubicBezTo>
                  <a:cubicBezTo>
                    <a:pt x="2537" y="8752"/>
                    <a:pt x="2549" y="8752"/>
                    <a:pt x="2573" y="8752"/>
                  </a:cubicBezTo>
                  <a:cubicBezTo>
                    <a:pt x="2632" y="8752"/>
                    <a:pt x="2692" y="8716"/>
                    <a:pt x="2727" y="8656"/>
                  </a:cubicBezTo>
                  <a:cubicBezTo>
                    <a:pt x="2775" y="8585"/>
                    <a:pt x="2739" y="8478"/>
                    <a:pt x="2656" y="8430"/>
                  </a:cubicBezTo>
                  <a:cubicBezTo>
                    <a:pt x="2061" y="8121"/>
                    <a:pt x="1560" y="7692"/>
                    <a:pt x="1179" y="7180"/>
                  </a:cubicBezTo>
                  <a:lnTo>
                    <a:pt x="2072" y="7180"/>
                  </a:lnTo>
                  <a:cubicBezTo>
                    <a:pt x="2263" y="7632"/>
                    <a:pt x="2513" y="8013"/>
                    <a:pt x="2799" y="8335"/>
                  </a:cubicBezTo>
                  <a:cubicBezTo>
                    <a:pt x="2831" y="8368"/>
                    <a:pt x="2879" y="8386"/>
                    <a:pt x="2924" y="8386"/>
                  </a:cubicBezTo>
                  <a:cubicBezTo>
                    <a:pt x="2962" y="8386"/>
                    <a:pt x="2998" y="8374"/>
                    <a:pt x="3025" y="8347"/>
                  </a:cubicBezTo>
                  <a:cubicBezTo>
                    <a:pt x="3084" y="8287"/>
                    <a:pt x="3096" y="8180"/>
                    <a:pt x="3037" y="8121"/>
                  </a:cubicBezTo>
                  <a:cubicBezTo>
                    <a:pt x="2799" y="7859"/>
                    <a:pt x="2596" y="7537"/>
                    <a:pt x="2430" y="7180"/>
                  </a:cubicBezTo>
                  <a:cubicBezTo>
                    <a:pt x="2501" y="7168"/>
                    <a:pt x="2561" y="7109"/>
                    <a:pt x="2561" y="7025"/>
                  </a:cubicBezTo>
                  <a:cubicBezTo>
                    <a:pt x="2561" y="6930"/>
                    <a:pt x="2489" y="6859"/>
                    <a:pt x="2394" y="6859"/>
                  </a:cubicBezTo>
                  <a:lnTo>
                    <a:pt x="2275" y="6859"/>
                  </a:lnTo>
                  <a:cubicBezTo>
                    <a:pt x="2025" y="6228"/>
                    <a:pt x="1894" y="5513"/>
                    <a:pt x="1882" y="4775"/>
                  </a:cubicBezTo>
                  <a:lnTo>
                    <a:pt x="2061" y="4775"/>
                  </a:lnTo>
                  <a:cubicBezTo>
                    <a:pt x="2144" y="4775"/>
                    <a:pt x="2215" y="4704"/>
                    <a:pt x="2215" y="4608"/>
                  </a:cubicBezTo>
                  <a:cubicBezTo>
                    <a:pt x="2215" y="4513"/>
                    <a:pt x="2144" y="4442"/>
                    <a:pt x="2061" y="4442"/>
                  </a:cubicBezTo>
                  <a:lnTo>
                    <a:pt x="1882" y="4442"/>
                  </a:lnTo>
                  <a:cubicBezTo>
                    <a:pt x="1894" y="3680"/>
                    <a:pt x="2037" y="2965"/>
                    <a:pt x="2275" y="2358"/>
                  </a:cubicBezTo>
                  <a:lnTo>
                    <a:pt x="4478" y="2358"/>
                  </a:lnTo>
                  <a:lnTo>
                    <a:pt x="4478" y="2715"/>
                  </a:lnTo>
                  <a:cubicBezTo>
                    <a:pt x="4478" y="2810"/>
                    <a:pt x="4561" y="2882"/>
                    <a:pt x="4644" y="2882"/>
                  </a:cubicBezTo>
                  <a:cubicBezTo>
                    <a:pt x="4739" y="2882"/>
                    <a:pt x="4811" y="2810"/>
                    <a:pt x="4811" y="2715"/>
                  </a:cubicBezTo>
                  <a:lnTo>
                    <a:pt x="4811" y="2358"/>
                  </a:lnTo>
                  <a:lnTo>
                    <a:pt x="7014" y="2358"/>
                  </a:lnTo>
                  <a:cubicBezTo>
                    <a:pt x="7252" y="2965"/>
                    <a:pt x="7395" y="3680"/>
                    <a:pt x="7418" y="4442"/>
                  </a:cubicBezTo>
                  <a:lnTo>
                    <a:pt x="7204" y="4442"/>
                  </a:lnTo>
                  <a:cubicBezTo>
                    <a:pt x="7121" y="4442"/>
                    <a:pt x="7037" y="4513"/>
                    <a:pt x="7037" y="4608"/>
                  </a:cubicBezTo>
                  <a:cubicBezTo>
                    <a:pt x="7037" y="4704"/>
                    <a:pt x="7121" y="4775"/>
                    <a:pt x="7204" y="4775"/>
                  </a:cubicBezTo>
                  <a:lnTo>
                    <a:pt x="7383" y="4775"/>
                  </a:lnTo>
                  <a:cubicBezTo>
                    <a:pt x="7371" y="5513"/>
                    <a:pt x="7216" y="6228"/>
                    <a:pt x="6978" y="6859"/>
                  </a:cubicBezTo>
                  <a:lnTo>
                    <a:pt x="6859" y="6859"/>
                  </a:lnTo>
                  <a:cubicBezTo>
                    <a:pt x="6775" y="6859"/>
                    <a:pt x="6704" y="6930"/>
                    <a:pt x="6704" y="7025"/>
                  </a:cubicBezTo>
                  <a:cubicBezTo>
                    <a:pt x="6704" y="7109"/>
                    <a:pt x="6764" y="7168"/>
                    <a:pt x="6835" y="7180"/>
                  </a:cubicBezTo>
                  <a:cubicBezTo>
                    <a:pt x="6668" y="7537"/>
                    <a:pt x="6466" y="7859"/>
                    <a:pt x="6228" y="8121"/>
                  </a:cubicBezTo>
                  <a:cubicBezTo>
                    <a:pt x="6168" y="8180"/>
                    <a:pt x="6168" y="8287"/>
                    <a:pt x="6240" y="8347"/>
                  </a:cubicBezTo>
                  <a:cubicBezTo>
                    <a:pt x="6263" y="8371"/>
                    <a:pt x="6311" y="8394"/>
                    <a:pt x="6347" y="8394"/>
                  </a:cubicBezTo>
                  <a:cubicBezTo>
                    <a:pt x="6383" y="8394"/>
                    <a:pt x="6430" y="8371"/>
                    <a:pt x="6466" y="8335"/>
                  </a:cubicBezTo>
                  <a:cubicBezTo>
                    <a:pt x="6740" y="8013"/>
                    <a:pt x="7002" y="7621"/>
                    <a:pt x="7192" y="7180"/>
                  </a:cubicBezTo>
                  <a:lnTo>
                    <a:pt x="8085" y="7180"/>
                  </a:lnTo>
                  <a:cubicBezTo>
                    <a:pt x="7728" y="7656"/>
                    <a:pt x="7299" y="8061"/>
                    <a:pt x="6775" y="8347"/>
                  </a:cubicBezTo>
                  <a:cubicBezTo>
                    <a:pt x="6704" y="8394"/>
                    <a:pt x="6668" y="8490"/>
                    <a:pt x="6716" y="8573"/>
                  </a:cubicBezTo>
                  <a:cubicBezTo>
                    <a:pt x="6749" y="8622"/>
                    <a:pt x="6804" y="8649"/>
                    <a:pt x="6863" y="8649"/>
                  </a:cubicBezTo>
                  <a:cubicBezTo>
                    <a:pt x="6889" y="8649"/>
                    <a:pt x="6916" y="8644"/>
                    <a:pt x="6942" y="8633"/>
                  </a:cubicBezTo>
                  <a:cubicBezTo>
                    <a:pt x="7621" y="8228"/>
                    <a:pt x="8204" y="7644"/>
                    <a:pt x="8621" y="6966"/>
                  </a:cubicBezTo>
                  <a:cubicBezTo>
                    <a:pt x="9038" y="6251"/>
                    <a:pt x="9264" y="5442"/>
                    <a:pt x="9264" y="4608"/>
                  </a:cubicBezTo>
                  <a:cubicBezTo>
                    <a:pt x="9264" y="3382"/>
                    <a:pt x="8788" y="2227"/>
                    <a:pt x="7907" y="1346"/>
                  </a:cubicBezTo>
                  <a:cubicBezTo>
                    <a:pt x="7025" y="477"/>
                    <a:pt x="5871" y="1"/>
                    <a:pt x="463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1C4587"/>
                </a:solidFill>
              </a:endParaRPr>
            </a:p>
          </p:txBody>
        </p:sp>
      </p:grpSp>
      <p:sp>
        <p:nvSpPr>
          <p:cNvPr id="74" name="Google Shape;12800;p86">
            <a:extLst>
              <a:ext uri="{FF2B5EF4-FFF2-40B4-BE49-F238E27FC236}">
                <a16:creationId xmlns:a16="http://schemas.microsoft.com/office/drawing/2014/main" id="{9DA2D053-C757-8C44-BE55-A6EE26286375}"/>
              </a:ext>
            </a:extLst>
          </p:cNvPr>
          <p:cNvSpPr/>
          <p:nvPr/>
        </p:nvSpPr>
        <p:spPr>
          <a:xfrm>
            <a:off x="7756443" y="1403283"/>
            <a:ext cx="372159" cy="372159"/>
          </a:xfrm>
          <a:custGeom>
            <a:avLst/>
            <a:gdLst/>
            <a:ahLst/>
            <a:cxnLst/>
            <a:rect l="l" t="t" r="r" b="b"/>
            <a:pathLst>
              <a:path w="11693" h="11693" extrusionOk="0">
                <a:moveTo>
                  <a:pt x="10252" y="584"/>
                </a:moveTo>
                <a:lnTo>
                  <a:pt x="10252" y="1263"/>
                </a:lnTo>
                <a:cubicBezTo>
                  <a:pt x="10252" y="1358"/>
                  <a:pt x="10323" y="1429"/>
                  <a:pt x="10406" y="1429"/>
                </a:cubicBezTo>
                <a:lnTo>
                  <a:pt x="11097" y="1429"/>
                </a:lnTo>
                <a:lnTo>
                  <a:pt x="9609" y="2918"/>
                </a:lnTo>
                <a:lnTo>
                  <a:pt x="9001" y="2918"/>
                </a:lnTo>
                <a:lnTo>
                  <a:pt x="9978" y="1941"/>
                </a:lnTo>
                <a:cubicBezTo>
                  <a:pt x="10037" y="1882"/>
                  <a:pt x="10037" y="1751"/>
                  <a:pt x="9978" y="1691"/>
                </a:cubicBezTo>
                <a:cubicBezTo>
                  <a:pt x="9948" y="1667"/>
                  <a:pt x="9903" y="1656"/>
                  <a:pt x="9859" y="1656"/>
                </a:cubicBezTo>
                <a:cubicBezTo>
                  <a:pt x="9814" y="1656"/>
                  <a:pt x="9769" y="1667"/>
                  <a:pt x="9740" y="1691"/>
                </a:cubicBezTo>
                <a:lnTo>
                  <a:pt x="8763" y="2679"/>
                </a:lnTo>
                <a:lnTo>
                  <a:pt x="8763" y="2072"/>
                </a:lnTo>
                <a:lnTo>
                  <a:pt x="10252" y="584"/>
                </a:lnTo>
                <a:close/>
                <a:moveTo>
                  <a:pt x="4739" y="2537"/>
                </a:moveTo>
                <a:cubicBezTo>
                  <a:pt x="5894" y="2537"/>
                  <a:pt x="6942" y="2977"/>
                  <a:pt x="7739" y="3703"/>
                </a:cubicBezTo>
                <a:lnTo>
                  <a:pt x="4620" y="6811"/>
                </a:lnTo>
                <a:cubicBezTo>
                  <a:pt x="4560" y="6870"/>
                  <a:pt x="4560" y="7001"/>
                  <a:pt x="4620" y="7049"/>
                </a:cubicBezTo>
                <a:cubicBezTo>
                  <a:pt x="4656" y="7085"/>
                  <a:pt x="4703" y="7097"/>
                  <a:pt x="4739" y="7097"/>
                </a:cubicBezTo>
                <a:cubicBezTo>
                  <a:pt x="4787" y="7097"/>
                  <a:pt x="4834" y="7085"/>
                  <a:pt x="4858" y="7049"/>
                </a:cubicBezTo>
                <a:lnTo>
                  <a:pt x="5632" y="6275"/>
                </a:lnTo>
                <a:cubicBezTo>
                  <a:pt x="5775" y="6478"/>
                  <a:pt x="5846" y="6692"/>
                  <a:pt x="5846" y="6930"/>
                </a:cubicBezTo>
                <a:cubicBezTo>
                  <a:pt x="5846" y="7549"/>
                  <a:pt x="5358" y="8037"/>
                  <a:pt x="4739" y="8037"/>
                </a:cubicBezTo>
                <a:cubicBezTo>
                  <a:pt x="4132" y="8037"/>
                  <a:pt x="3644" y="7549"/>
                  <a:pt x="3644" y="6930"/>
                </a:cubicBezTo>
                <a:cubicBezTo>
                  <a:pt x="3644" y="6323"/>
                  <a:pt x="4132" y="5835"/>
                  <a:pt x="4739" y="5835"/>
                </a:cubicBezTo>
                <a:cubicBezTo>
                  <a:pt x="4822" y="5835"/>
                  <a:pt x="4882" y="5835"/>
                  <a:pt x="4953" y="5847"/>
                </a:cubicBezTo>
                <a:cubicBezTo>
                  <a:pt x="4962" y="5848"/>
                  <a:pt x="4970" y="5848"/>
                  <a:pt x="4979" y="5848"/>
                </a:cubicBezTo>
                <a:cubicBezTo>
                  <a:pt x="5055" y="5848"/>
                  <a:pt x="5133" y="5801"/>
                  <a:pt x="5144" y="5716"/>
                </a:cubicBezTo>
                <a:cubicBezTo>
                  <a:pt x="5156" y="5620"/>
                  <a:pt x="5096" y="5537"/>
                  <a:pt x="5013" y="5525"/>
                </a:cubicBezTo>
                <a:cubicBezTo>
                  <a:pt x="4918" y="5513"/>
                  <a:pt x="4834" y="5489"/>
                  <a:pt x="4739" y="5489"/>
                </a:cubicBezTo>
                <a:cubicBezTo>
                  <a:pt x="3941" y="5489"/>
                  <a:pt x="3298" y="6144"/>
                  <a:pt x="3298" y="6942"/>
                </a:cubicBezTo>
                <a:cubicBezTo>
                  <a:pt x="3298" y="7740"/>
                  <a:pt x="3953" y="8383"/>
                  <a:pt x="4739" y="8383"/>
                </a:cubicBezTo>
                <a:cubicBezTo>
                  <a:pt x="5549" y="8383"/>
                  <a:pt x="6192" y="7728"/>
                  <a:pt x="6192" y="6942"/>
                </a:cubicBezTo>
                <a:cubicBezTo>
                  <a:pt x="6192" y="6609"/>
                  <a:pt x="6084" y="6299"/>
                  <a:pt x="5870" y="6049"/>
                </a:cubicBezTo>
                <a:lnTo>
                  <a:pt x="6406" y="5513"/>
                </a:lnTo>
                <a:cubicBezTo>
                  <a:pt x="6751" y="5906"/>
                  <a:pt x="6942" y="6418"/>
                  <a:pt x="6942" y="6942"/>
                </a:cubicBezTo>
                <a:cubicBezTo>
                  <a:pt x="6942" y="8156"/>
                  <a:pt x="5965" y="9133"/>
                  <a:pt x="4739" y="9133"/>
                </a:cubicBezTo>
                <a:cubicBezTo>
                  <a:pt x="3525" y="9133"/>
                  <a:pt x="2536" y="8156"/>
                  <a:pt x="2536" y="6942"/>
                </a:cubicBezTo>
                <a:cubicBezTo>
                  <a:pt x="2536" y="5716"/>
                  <a:pt x="3525" y="4739"/>
                  <a:pt x="4739" y="4739"/>
                </a:cubicBezTo>
                <a:cubicBezTo>
                  <a:pt x="5120" y="4739"/>
                  <a:pt x="5477" y="4823"/>
                  <a:pt x="5787" y="5001"/>
                </a:cubicBezTo>
                <a:cubicBezTo>
                  <a:pt x="5812" y="5016"/>
                  <a:pt x="5840" y="5022"/>
                  <a:pt x="5868" y="5022"/>
                </a:cubicBezTo>
                <a:cubicBezTo>
                  <a:pt x="5930" y="5022"/>
                  <a:pt x="5992" y="4988"/>
                  <a:pt x="6025" y="4930"/>
                </a:cubicBezTo>
                <a:cubicBezTo>
                  <a:pt x="6073" y="4834"/>
                  <a:pt x="6037" y="4739"/>
                  <a:pt x="5953" y="4692"/>
                </a:cubicBezTo>
                <a:cubicBezTo>
                  <a:pt x="5572" y="4501"/>
                  <a:pt x="5156" y="4370"/>
                  <a:pt x="4739" y="4370"/>
                </a:cubicBezTo>
                <a:cubicBezTo>
                  <a:pt x="3346" y="4370"/>
                  <a:pt x="2203" y="5525"/>
                  <a:pt x="2203" y="6918"/>
                </a:cubicBezTo>
                <a:cubicBezTo>
                  <a:pt x="2203" y="8323"/>
                  <a:pt x="3346" y="9466"/>
                  <a:pt x="4739" y="9466"/>
                </a:cubicBezTo>
                <a:cubicBezTo>
                  <a:pt x="6144" y="9466"/>
                  <a:pt x="7287" y="8323"/>
                  <a:pt x="7287" y="6918"/>
                </a:cubicBezTo>
                <a:cubicBezTo>
                  <a:pt x="7287" y="6299"/>
                  <a:pt x="7061" y="5716"/>
                  <a:pt x="6668" y="5239"/>
                </a:cubicBezTo>
                <a:lnTo>
                  <a:pt x="7204" y="4704"/>
                </a:lnTo>
                <a:cubicBezTo>
                  <a:pt x="7751" y="5311"/>
                  <a:pt x="8049" y="6085"/>
                  <a:pt x="8049" y="6918"/>
                </a:cubicBezTo>
                <a:cubicBezTo>
                  <a:pt x="8049" y="8740"/>
                  <a:pt x="6561" y="10228"/>
                  <a:pt x="4739" y="10228"/>
                </a:cubicBezTo>
                <a:cubicBezTo>
                  <a:pt x="2929" y="10228"/>
                  <a:pt x="1441" y="8740"/>
                  <a:pt x="1441" y="6918"/>
                </a:cubicBezTo>
                <a:cubicBezTo>
                  <a:pt x="1441" y="5108"/>
                  <a:pt x="2929" y="3620"/>
                  <a:pt x="4739" y="3620"/>
                </a:cubicBezTo>
                <a:cubicBezTo>
                  <a:pt x="5382" y="3620"/>
                  <a:pt x="5989" y="3799"/>
                  <a:pt x="6525" y="4132"/>
                </a:cubicBezTo>
                <a:cubicBezTo>
                  <a:pt x="6558" y="4151"/>
                  <a:pt x="6594" y="4161"/>
                  <a:pt x="6628" y="4161"/>
                </a:cubicBezTo>
                <a:cubicBezTo>
                  <a:pt x="6679" y="4161"/>
                  <a:pt x="6727" y="4139"/>
                  <a:pt x="6763" y="4096"/>
                </a:cubicBezTo>
                <a:cubicBezTo>
                  <a:pt x="6811" y="4025"/>
                  <a:pt x="6799" y="3918"/>
                  <a:pt x="6727" y="3858"/>
                </a:cubicBezTo>
                <a:cubicBezTo>
                  <a:pt x="6144" y="3477"/>
                  <a:pt x="5453" y="3275"/>
                  <a:pt x="4763" y="3275"/>
                </a:cubicBezTo>
                <a:cubicBezTo>
                  <a:pt x="2751" y="3275"/>
                  <a:pt x="1108" y="4918"/>
                  <a:pt x="1108" y="6918"/>
                </a:cubicBezTo>
                <a:cubicBezTo>
                  <a:pt x="1108" y="8930"/>
                  <a:pt x="2751" y="10573"/>
                  <a:pt x="4763" y="10573"/>
                </a:cubicBezTo>
                <a:cubicBezTo>
                  <a:pt x="6763" y="10573"/>
                  <a:pt x="8406" y="8930"/>
                  <a:pt x="8406" y="6918"/>
                </a:cubicBezTo>
                <a:cubicBezTo>
                  <a:pt x="8406" y="6013"/>
                  <a:pt x="8061" y="5132"/>
                  <a:pt x="7454" y="4465"/>
                </a:cubicBezTo>
                <a:lnTo>
                  <a:pt x="7989" y="3930"/>
                </a:lnTo>
                <a:cubicBezTo>
                  <a:pt x="8704" y="4739"/>
                  <a:pt x="9144" y="5775"/>
                  <a:pt x="9144" y="6942"/>
                </a:cubicBezTo>
                <a:cubicBezTo>
                  <a:pt x="9144" y="9359"/>
                  <a:pt x="7168" y="11347"/>
                  <a:pt x="4739" y="11347"/>
                </a:cubicBezTo>
                <a:cubicBezTo>
                  <a:pt x="2322" y="11347"/>
                  <a:pt x="334" y="9359"/>
                  <a:pt x="334" y="6942"/>
                </a:cubicBezTo>
                <a:cubicBezTo>
                  <a:pt x="334" y="4513"/>
                  <a:pt x="2322" y="2537"/>
                  <a:pt x="4739" y="2537"/>
                </a:cubicBezTo>
                <a:close/>
                <a:moveTo>
                  <a:pt x="10403" y="1"/>
                </a:moveTo>
                <a:cubicBezTo>
                  <a:pt x="10360" y="1"/>
                  <a:pt x="10315" y="16"/>
                  <a:pt x="10275" y="48"/>
                </a:cubicBezTo>
                <a:lnTo>
                  <a:pt x="8466" y="1882"/>
                </a:lnTo>
                <a:cubicBezTo>
                  <a:pt x="8430" y="1906"/>
                  <a:pt x="8418" y="1953"/>
                  <a:pt x="8418" y="1989"/>
                </a:cubicBezTo>
                <a:lnTo>
                  <a:pt x="8418" y="3025"/>
                </a:lnTo>
                <a:lnTo>
                  <a:pt x="7978" y="3465"/>
                </a:lnTo>
                <a:cubicBezTo>
                  <a:pt x="7120" y="2679"/>
                  <a:pt x="5989" y="2203"/>
                  <a:pt x="4739" y="2203"/>
                </a:cubicBezTo>
                <a:cubicBezTo>
                  <a:pt x="2120" y="2203"/>
                  <a:pt x="0" y="4334"/>
                  <a:pt x="0" y="6954"/>
                </a:cubicBezTo>
                <a:cubicBezTo>
                  <a:pt x="0" y="9573"/>
                  <a:pt x="2120" y="11692"/>
                  <a:pt x="4739" y="11692"/>
                </a:cubicBezTo>
                <a:cubicBezTo>
                  <a:pt x="7358" y="11692"/>
                  <a:pt x="9490" y="9573"/>
                  <a:pt x="9490" y="6954"/>
                </a:cubicBezTo>
                <a:cubicBezTo>
                  <a:pt x="9490" y="5704"/>
                  <a:pt x="9013" y="4573"/>
                  <a:pt x="8228" y="3715"/>
                </a:cubicBezTo>
                <a:lnTo>
                  <a:pt x="8668" y="3275"/>
                </a:lnTo>
                <a:lnTo>
                  <a:pt x="9704" y="3275"/>
                </a:lnTo>
                <a:cubicBezTo>
                  <a:pt x="9740" y="3275"/>
                  <a:pt x="9787" y="3263"/>
                  <a:pt x="9823" y="3227"/>
                </a:cubicBezTo>
                <a:lnTo>
                  <a:pt x="11645" y="1394"/>
                </a:lnTo>
                <a:cubicBezTo>
                  <a:pt x="11680" y="1346"/>
                  <a:pt x="11692" y="1263"/>
                  <a:pt x="11668" y="1203"/>
                </a:cubicBezTo>
                <a:cubicBezTo>
                  <a:pt x="11633" y="1144"/>
                  <a:pt x="11573" y="1096"/>
                  <a:pt x="11502" y="1096"/>
                </a:cubicBezTo>
                <a:lnTo>
                  <a:pt x="10573" y="1096"/>
                </a:lnTo>
                <a:lnTo>
                  <a:pt x="10573" y="179"/>
                </a:lnTo>
                <a:cubicBezTo>
                  <a:pt x="10573" y="108"/>
                  <a:pt x="10537" y="48"/>
                  <a:pt x="10466" y="12"/>
                </a:cubicBezTo>
                <a:cubicBezTo>
                  <a:pt x="10446" y="5"/>
                  <a:pt x="10425" y="1"/>
                  <a:pt x="10403"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5" name="Google Shape;13157;p86">
            <a:extLst>
              <a:ext uri="{FF2B5EF4-FFF2-40B4-BE49-F238E27FC236}">
                <a16:creationId xmlns:a16="http://schemas.microsoft.com/office/drawing/2014/main" id="{844A1F4A-23B1-FA2B-A6B3-5ABF648DEB5C}"/>
              </a:ext>
            </a:extLst>
          </p:cNvPr>
          <p:cNvGrpSpPr/>
          <p:nvPr/>
        </p:nvGrpSpPr>
        <p:grpSpPr>
          <a:xfrm>
            <a:off x="2657171" y="2994597"/>
            <a:ext cx="397525" cy="348670"/>
            <a:chOff x="2179081" y="4285511"/>
            <a:chExt cx="397525" cy="348670"/>
          </a:xfrm>
        </p:grpSpPr>
        <p:sp>
          <p:nvSpPr>
            <p:cNvPr id="76" name="Google Shape;13158;p86">
              <a:extLst>
                <a:ext uri="{FF2B5EF4-FFF2-40B4-BE49-F238E27FC236}">
                  <a16:creationId xmlns:a16="http://schemas.microsoft.com/office/drawing/2014/main" id="{5A2F9F53-4FB6-6190-6336-A5E6E335CE43}"/>
                </a:ext>
              </a:extLst>
            </p:cNvPr>
            <p:cNvSpPr/>
            <p:nvPr/>
          </p:nvSpPr>
          <p:spPr>
            <a:xfrm>
              <a:off x="2262437" y="4354322"/>
              <a:ext cx="230813" cy="210507"/>
            </a:xfrm>
            <a:custGeom>
              <a:avLst/>
              <a:gdLst/>
              <a:ahLst/>
              <a:cxnLst/>
              <a:rect l="l" t="t" r="r" b="b"/>
              <a:pathLst>
                <a:path w="7252" h="6614" extrusionOk="0">
                  <a:moveTo>
                    <a:pt x="3627" y="376"/>
                  </a:moveTo>
                  <a:cubicBezTo>
                    <a:pt x="4070" y="376"/>
                    <a:pt x="4516" y="477"/>
                    <a:pt x="4930" y="684"/>
                  </a:cubicBezTo>
                  <a:lnTo>
                    <a:pt x="4132" y="2065"/>
                  </a:lnTo>
                  <a:cubicBezTo>
                    <a:pt x="3965" y="2006"/>
                    <a:pt x="3799" y="1958"/>
                    <a:pt x="3620" y="1958"/>
                  </a:cubicBezTo>
                  <a:cubicBezTo>
                    <a:pt x="3441" y="1958"/>
                    <a:pt x="3263" y="1994"/>
                    <a:pt x="3120" y="2065"/>
                  </a:cubicBezTo>
                  <a:lnTo>
                    <a:pt x="2322" y="684"/>
                  </a:lnTo>
                  <a:cubicBezTo>
                    <a:pt x="2730" y="480"/>
                    <a:pt x="3177" y="376"/>
                    <a:pt x="3627" y="376"/>
                  </a:cubicBezTo>
                  <a:close/>
                  <a:moveTo>
                    <a:pt x="1989" y="863"/>
                  </a:moveTo>
                  <a:lnTo>
                    <a:pt x="2787" y="2244"/>
                  </a:lnTo>
                  <a:cubicBezTo>
                    <a:pt x="2513" y="2458"/>
                    <a:pt x="2322" y="2768"/>
                    <a:pt x="2286" y="3137"/>
                  </a:cubicBezTo>
                  <a:lnTo>
                    <a:pt x="691" y="3137"/>
                  </a:lnTo>
                  <a:lnTo>
                    <a:pt x="691" y="3125"/>
                  </a:lnTo>
                  <a:cubicBezTo>
                    <a:pt x="739" y="2422"/>
                    <a:pt x="1013" y="1756"/>
                    <a:pt x="1536" y="1232"/>
                  </a:cubicBezTo>
                  <a:cubicBezTo>
                    <a:pt x="1667" y="1101"/>
                    <a:pt x="1834" y="970"/>
                    <a:pt x="1989" y="863"/>
                  </a:cubicBezTo>
                  <a:close/>
                  <a:moveTo>
                    <a:pt x="3620" y="2339"/>
                  </a:moveTo>
                  <a:cubicBezTo>
                    <a:pt x="4156" y="2339"/>
                    <a:pt x="4608" y="2779"/>
                    <a:pt x="4608" y="3315"/>
                  </a:cubicBezTo>
                  <a:cubicBezTo>
                    <a:pt x="4608" y="3851"/>
                    <a:pt x="4156" y="4303"/>
                    <a:pt x="3620" y="4303"/>
                  </a:cubicBezTo>
                  <a:cubicBezTo>
                    <a:pt x="3072" y="4303"/>
                    <a:pt x="2644" y="3851"/>
                    <a:pt x="2644" y="3315"/>
                  </a:cubicBezTo>
                  <a:cubicBezTo>
                    <a:pt x="2644" y="2768"/>
                    <a:pt x="3084" y="2339"/>
                    <a:pt x="3620" y="2339"/>
                  </a:cubicBezTo>
                  <a:close/>
                  <a:moveTo>
                    <a:pt x="6549" y="3482"/>
                  </a:moveTo>
                  <a:cubicBezTo>
                    <a:pt x="6513" y="4184"/>
                    <a:pt x="6227" y="4863"/>
                    <a:pt x="5704" y="5387"/>
                  </a:cubicBezTo>
                  <a:cubicBezTo>
                    <a:pt x="5573" y="5518"/>
                    <a:pt x="5406" y="5661"/>
                    <a:pt x="5263" y="5756"/>
                  </a:cubicBezTo>
                  <a:lnTo>
                    <a:pt x="4453" y="4375"/>
                  </a:lnTo>
                  <a:cubicBezTo>
                    <a:pt x="4727" y="4172"/>
                    <a:pt x="4918" y="3851"/>
                    <a:pt x="4965" y="3482"/>
                  </a:cubicBezTo>
                  <a:close/>
                  <a:moveTo>
                    <a:pt x="4120" y="4553"/>
                  </a:moveTo>
                  <a:lnTo>
                    <a:pt x="4918" y="5935"/>
                  </a:lnTo>
                  <a:cubicBezTo>
                    <a:pt x="4510" y="6138"/>
                    <a:pt x="4063" y="6243"/>
                    <a:pt x="3613" y="6243"/>
                  </a:cubicBezTo>
                  <a:cubicBezTo>
                    <a:pt x="3170" y="6243"/>
                    <a:pt x="2724" y="6141"/>
                    <a:pt x="2310" y="5935"/>
                  </a:cubicBezTo>
                  <a:lnTo>
                    <a:pt x="3120" y="4553"/>
                  </a:lnTo>
                  <a:cubicBezTo>
                    <a:pt x="3275" y="4613"/>
                    <a:pt x="3441" y="4661"/>
                    <a:pt x="3620" y="4661"/>
                  </a:cubicBezTo>
                  <a:cubicBezTo>
                    <a:pt x="3799" y="4661"/>
                    <a:pt x="3977" y="4625"/>
                    <a:pt x="4120" y="4553"/>
                  </a:cubicBezTo>
                  <a:close/>
                  <a:moveTo>
                    <a:pt x="3636" y="0"/>
                  </a:moveTo>
                  <a:cubicBezTo>
                    <a:pt x="2787" y="0"/>
                    <a:pt x="1940" y="328"/>
                    <a:pt x="1298" y="970"/>
                  </a:cubicBezTo>
                  <a:cubicBezTo>
                    <a:pt x="120" y="2137"/>
                    <a:pt x="0" y="4018"/>
                    <a:pt x="1036" y="5327"/>
                  </a:cubicBezTo>
                  <a:cubicBezTo>
                    <a:pt x="1060" y="5375"/>
                    <a:pt x="1120" y="5399"/>
                    <a:pt x="1179" y="5399"/>
                  </a:cubicBezTo>
                  <a:cubicBezTo>
                    <a:pt x="1227" y="5399"/>
                    <a:pt x="1251" y="5387"/>
                    <a:pt x="1298" y="5351"/>
                  </a:cubicBezTo>
                  <a:cubicBezTo>
                    <a:pt x="1370" y="5292"/>
                    <a:pt x="1394" y="5173"/>
                    <a:pt x="1334" y="5101"/>
                  </a:cubicBezTo>
                  <a:cubicBezTo>
                    <a:pt x="953" y="4625"/>
                    <a:pt x="751" y="4065"/>
                    <a:pt x="715" y="3482"/>
                  </a:cubicBezTo>
                  <a:lnTo>
                    <a:pt x="2310" y="3482"/>
                  </a:lnTo>
                  <a:cubicBezTo>
                    <a:pt x="2358" y="3839"/>
                    <a:pt x="2548" y="4149"/>
                    <a:pt x="2810" y="4375"/>
                  </a:cubicBezTo>
                  <a:lnTo>
                    <a:pt x="2013" y="5756"/>
                  </a:lnTo>
                  <a:lnTo>
                    <a:pt x="1834" y="5625"/>
                  </a:lnTo>
                  <a:cubicBezTo>
                    <a:pt x="1803" y="5599"/>
                    <a:pt x="1763" y="5587"/>
                    <a:pt x="1723" y="5587"/>
                  </a:cubicBezTo>
                  <a:cubicBezTo>
                    <a:pt x="1671" y="5587"/>
                    <a:pt x="1618" y="5608"/>
                    <a:pt x="1584" y="5649"/>
                  </a:cubicBezTo>
                  <a:cubicBezTo>
                    <a:pt x="1524" y="5732"/>
                    <a:pt x="1536" y="5851"/>
                    <a:pt x="1608" y="5911"/>
                  </a:cubicBezTo>
                  <a:cubicBezTo>
                    <a:pt x="2203" y="6375"/>
                    <a:pt x="2918" y="6613"/>
                    <a:pt x="3632" y="6613"/>
                  </a:cubicBezTo>
                  <a:cubicBezTo>
                    <a:pt x="4489" y="6613"/>
                    <a:pt x="5334" y="6280"/>
                    <a:pt x="5977" y="5637"/>
                  </a:cubicBezTo>
                  <a:cubicBezTo>
                    <a:pt x="7132" y="4470"/>
                    <a:pt x="7251" y="2589"/>
                    <a:pt x="6227" y="1279"/>
                  </a:cubicBezTo>
                  <a:cubicBezTo>
                    <a:pt x="6194" y="1239"/>
                    <a:pt x="6141" y="1217"/>
                    <a:pt x="6088" y="1217"/>
                  </a:cubicBezTo>
                  <a:cubicBezTo>
                    <a:pt x="6048" y="1217"/>
                    <a:pt x="6008" y="1230"/>
                    <a:pt x="5977" y="1255"/>
                  </a:cubicBezTo>
                  <a:cubicBezTo>
                    <a:pt x="5894" y="1315"/>
                    <a:pt x="5882" y="1434"/>
                    <a:pt x="5942" y="1505"/>
                  </a:cubicBezTo>
                  <a:cubicBezTo>
                    <a:pt x="6311" y="1982"/>
                    <a:pt x="6525" y="2541"/>
                    <a:pt x="6549" y="3125"/>
                  </a:cubicBezTo>
                  <a:lnTo>
                    <a:pt x="4965" y="3125"/>
                  </a:lnTo>
                  <a:cubicBezTo>
                    <a:pt x="4918" y="2768"/>
                    <a:pt x="4727" y="2458"/>
                    <a:pt x="4453" y="2232"/>
                  </a:cubicBezTo>
                  <a:lnTo>
                    <a:pt x="5263" y="851"/>
                  </a:lnTo>
                  <a:lnTo>
                    <a:pt x="5442" y="982"/>
                  </a:lnTo>
                  <a:cubicBezTo>
                    <a:pt x="5473" y="1007"/>
                    <a:pt x="5512" y="1020"/>
                    <a:pt x="5552" y="1020"/>
                  </a:cubicBezTo>
                  <a:cubicBezTo>
                    <a:pt x="5605" y="1020"/>
                    <a:pt x="5658" y="998"/>
                    <a:pt x="5692" y="958"/>
                  </a:cubicBezTo>
                  <a:cubicBezTo>
                    <a:pt x="5751" y="874"/>
                    <a:pt x="5739" y="755"/>
                    <a:pt x="5656" y="696"/>
                  </a:cubicBezTo>
                  <a:cubicBezTo>
                    <a:pt x="5059" y="229"/>
                    <a:pt x="4347" y="0"/>
                    <a:pt x="363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13159;p86">
              <a:extLst>
                <a:ext uri="{FF2B5EF4-FFF2-40B4-BE49-F238E27FC236}">
                  <a16:creationId xmlns:a16="http://schemas.microsoft.com/office/drawing/2014/main" id="{593E9683-4380-F51F-D45E-8628A88E0038}"/>
                </a:ext>
              </a:extLst>
            </p:cNvPr>
            <p:cNvSpPr/>
            <p:nvPr/>
          </p:nvSpPr>
          <p:spPr>
            <a:xfrm>
              <a:off x="2179081" y="4285511"/>
              <a:ext cx="397525" cy="348670"/>
            </a:xfrm>
            <a:custGeom>
              <a:avLst/>
              <a:gdLst/>
              <a:ahLst/>
              <a:cxnLst/>
              <a:rect l="l" t="t" r="r" b="b"/>
              <a:pathLst>
                <a:path w="12490" h="10955" extrusionOk="0">
                  <a:moveTo>
                    <a:pt x="3493" y="346"/>
                  </a:moveTo>
                  <a:cubicBezTo>
                    <a:pt x="3526" y="346"/>
                    <a:pt x="3560" y="350"/>
                    <a:pt x="3596" y="358"/>
                  </a:cubicBezTo>
                  <a:cubicBezTo>
                    <a:pt x="3679" y="393"/>
                    <a:pt x="3751" y="465"/>
                    <a:pt x="3798" y="548"/>
                  </a:cubicBezTo>
                  <a:lnTo>
                    <a:pt x="4310" y="1655"/>
                  </a:lnTo>
                  <a:cubicBezTo>
                    <a:pt x="4167" y="1727"/>
                    <a:pt x="4036" y="1798"/>
                    <a:pt x="3917" y="1882"/>
                  </a:cubicBezTo>
                  <a:lnTo>
                    <a:pt x="3203" y="893"/>
                  </a:lnTo>
                  <a:cubicBezTo>
                    <a:pt x="3143" y="822"/>
                    <a:pt x="3131" y="715"/>
                    <a:pt x="3143" y="619"/>
                  </a:cubicBezTo>
                  <a:cubicBezTo>
                    <a:pt x="3155" y="512"/>
                    <a:pt x="3215" y="441"/>
                    <a:pt x="3310" y="393"/>
                  </a:cubicBezTo>
                  <a:cubicBezTo>
                    <a:pt x="3366" y="362"/>
                    <a:pt x="3426" y="346"/>
                    <a:pt x="3493" y="346"/>
                  </a:cubicBezTo>
                  <a:close/>
                  <a:moveTo>
                    <a:pt x="8984" y="346"/>
                  </a:moveTo>
                  <a:cubicBezTo>
                    <a:pt x="9046" y="346"/>
                    <a:pt x="9112" y="362"/>
                    <a:pt x="9168" y="393"/>
                  </a:cubicBezTo>
                  <a:cubicBezTo>
                    <a:pt x="9263" y="441"/>
                    <a:pt x="9323" y="524"/>
                    <a:pt x="9335" y="619"/>
                  </a:cubicBezTo>
                  <a:cubicBezTo>
                    <a:pt x="9347" y="715"/>
                    <a:pt x="9335" y="810"/>
                    <a:pt x="9275" y="893"/>
                  </a:cubicBezTo>
                  <a:lnTo>
                    <a:pt x="8561" y="1882"/>
                  </a:lnTo>
                  <a:cubicBezTo>
                    <a:pt x="8442" y="1810"/>
                    <a:pt x="8311" y="1715"/>
                    <a:pt x="8180" y="1655"/>
                  </a:cubicBezTo>
                  <a:lnTo>
                    <a:pt x="8680" y="560"/>
                  </a:lnTo>
                  <a:cubicBezTo>
                    <a:pt x="8727" y="465"/>
                    <a:pt x="8799" y="393"/>
                    <a:pt x="8894" y="358"/>
                  </a:cubicBezTo>
                  <a:cubicBezTo>
                    <a:pt x="8922" y="350"/>
                    <a:pt x="8952" y="346"/>
                    <a:pt x="8984" y="346"/>
                  </a:cubicBezTo>
                  <a:close/>
                  <a:moveTo>
                    <a:pt x="11780" y="5137"/>
                  </a:moveTo>
                  <a:cubicBezTo>
                    <a:pt x="11858" y="5137"/>
                    <a:pt x="11924" y="5171"/>
                    <a:pt x="11990" y="5227"/>
                  </a:cubicBezTo>
                  <a:cubicBezTo>
                    <a:pt x="12061" y="5287"/>
                    <a:pt x="12097" y="5394"/>
                    <a:pt x="12097" y="5477"/>
                  </a:cubicBezTo>
                  <a:cubicBezTo>
                    <a:pt x="12097" y="5572"/>
                    <a:pt x="12061" y="5656"/>
                    <a:pt x="11990" y="5739"/>
                  </a:cubicBezTo>
                  <a:cubicBezTo>
                    <a:pt x="11917" y="5791"/>
                    <a:pt x="11845" y="5825"/>
                    <a:pt x="11756" y="5825"/>
                  </a:cubicBezTo>
                  <a:cubicBezTo>
                    <a:pt x="11743" y="5825"/>
                    <a:pt x="11730" y="5824"/>
                    <a:pt x="11716" y="5823"/>
                  </a:cubicBezTo>
                  <a:lnTo>
                    <a:pt x="10513" y="5703"/>
                  </a:lnTo>
                  <a:lnTo>
                    <a:pt x="10513" y="5477"/>
                  </a:lnTo>
                  <a:lnTo>
                    <a:pt x="10513" y="5263"/>
                  </a:lnTo>
                  <a:lnTo>
                    <a:pt x="11716" y="5144"/>
                  </a:lnTo>
                  <a:cubicBezTo>
                    <a:pt x="11738" y="5139"/>
                    <a:pt x="11760" y="5137"/>
                    <a:pt x="11780" y="5137"/>
                  </a:cubicBezTo>
                  <a:close/>
                  <a:moveTo>
                    <a:pt x="729" y="5130"/>
                  </a:moveTo>
                  <a:cubicBezTo>
                    <a:pt x="740" y="5130"/>
                    <a:pt x="751" y="5131"/>
                    <a:pt x="762" y="5132"/>
                  </a:cubicBezTo>
                  <a:lnTo>
                    <a:pt x="1965" y="5251"/>
                  </a:lnTo>
                  <a:lnTo>
                    <a:pt x="1965" y="5477"/>
                  </a:lnTo>
                  <a:lnTo>
                    <a:pt x="1965" y="5703"/>
                  </a:lnTo>
                  <a:lnTo>
                    <a:pt x="762" y="5823"/>
                  </a:lnTo>
                  <a:cubicBezTo>
                    <a:pt x="745" y="5824"/>
                    <a:pt x="728" y="5825"/>
                    <a:pt x="712" y="5825"/>
                  </a:cubicBezTo>
                  <a:cubicBezTo>
                    <a:pt x="628" y="5825"/>
                    <a:pt x="558" y="5799"/>
                    <a:pt x="488" y="5739"/>
                  </a:cubicBezTo>
                  <a:cubicBezTo>
                    <a:pt x="417" y="5680"/>
                    <a:pt x="369" y="5572"/>
                    <a:pt x="369" y="5477"/>
                  </a:cubicBezTo>
                  <a:cubicBezTo>
                    <a:pt x="369" y="5370"/>
                    <a:pt x="417" y="5287"/>
                    <a:pt x="488" y="5227"/>
                  </a:cubicBezTo>
                  <a:cubicBezTo>
                    <a:pt x="563" y="5174"/>
                    <a:pt x="638" y="5130"/>
                    <a:pt x="729" y="5130"/>
                  </a:cubicBezTo>
                  <a:close/>
                  <a:moveTo>
                    <a:pt x="6239" y="1548"/>
                  </a:moveTo>
                  <a:cubicBezTo>
                    <a:pt x="8394" y="1548"/>
                    <a:pt x="10156" y="3310"/>
                    <a:pt x="10156" y="5465"/>
                  </a:cubicBezTo>
                  <a:cubicBezTo>
                    <a:pt x="10156" y="7620"/>
                    <a:pt x="8394" y="9382"/>
                    <a:pt x="6239" y="9382"/>
                  </a:cubicBezTo>
                  <a:cubicBezTo>
                    <a:pt x="4084" y="9382"/>
                    <a:pt x="2322" y="7620"/>
                    <a:pt x="2322" y="5465"/>
                  </a:cubicBezTo>
                  <a:cubicBezTo>
                    <a:pt x="2322" y="3310"/>
                    <a:pt x="4084" y="1548"/>
                    <a:pt x="6239" y="1548"/>
                  </a:cubicBezTo>
                  <a:close/>
                  <a:moveTo>
                    <a:pt x="3917" y="9073"/>
                  </a:moveTo>
                  <a:cubicBezTo>
                    <a:pt x="4036" y="9144"/>
                    <a:pt x="4167" y="9228"/>
                    <a:pt x="4310" y="9287"/>
                  </a:cubicBezTo>
                  <a:lnTo>
                    <a:pt x="3798" y="10395"/>
                  </a:lnTo>
                  <a:cubicBezTo>
                    <a:pt x="3751" y="10478"/>
                    <a:pt x="3679" y="10561"/>
                    <a:pt x="3596" y="10585"/>
                  </a:cubicBezTo>
                  <a:cubicBezTo>
                    <a:pt x="3563" y="10597"/>
                    <a:pt x="3528" y="10603"/>
                    <a:pt x="3493" y="10603"/>
                  </a:cubicBezTo>
                  <a:cubicBezTo>
                    <a:pt x="3429" y="10603"/>
                    <a:pt x="3364" y="10584"/>
                    <a:pt x="3310" y="10561"/>
                  </a:cubicBezTo>
                  <a:cubicBezTo>
                    <a:pt x="3215" y="10514"/>
                    <a:pt x="3155" y="10418"/>
                    <a:pt x="3143" y="10335"/>
                  </a:cubicBezTo>
                  <a:cubicBezTo>
                    <a:pt x="3131" y="10228"/>
                    <a:pt x="3143" y="10144"/>
                    <a:pt x="3203" y="10049"/>
                  </a:cubicBezTo>
                  <a:lnTo>
                    <a:pt x="3917" y="9073"/>
                  </a:lnTo>
                  <a:close/>
                  <a:moveTo>
                    <a:pt x="8561" y="9073"/>
                  </a:moveTo>
                  <a:lnTo>
                    <a:pt x="9275" y="10049"/>
                  </a:lnTo>
                  <a:cubicBezTo>
                    <a:pt x="9335" y="10121"/>
                    <a:pt x="9347" y="10228"/>
                    <a:pt x="9335" y="10335"/>
                  </a:cubicBezTo>
                  <a:cubicBezTo>
                    <a:pt x="9323" y="10442"/>
                    <a:pt x="9263" y="10514"/>
                    <a:pt x="9168" y="10561"/>
                  </a:cubicBezTo>
                  <a:cubicBezTo>
                    <a:pt x="9114" y="10584"/>
                    <a:pt x="9054" y="10603"/>
                    <a:pt x="8990" y="10603"/>
                  </a:cubicBezTo>
                  <a:cubicBezTo>
                    <a:pt x="8955" y="10603"/>
                    <a:pt x="8920" y="10597"/>
                    <a:pt x="8882" y="10585"/>
                  </a:cubicBezTo>
                  <a:cubicBezTo>
                    <a:pt x="8799" y="10561"/>
                    <a:pt x="8727" y="10478"/>
                    <a:pt x="8680" y="10395"/>
                  </a:cubicBezTo>
                  <a:lnTo>
                    <a:pt x="8180" y="9287"/>
                  </a:lnTo>
                  <a:cubicBezTo>
                    <a:pt x="8311" y="9216"/>
                    <a:pt x="8442" y="9144"/>
                    <a:pt x="8561" y="9073"/>
                  </a:cubicBezTo>
                  <a:close/>
                  <a:moveTo>
                    <a:pt x="3464" y="0"/>
                  </a:moveTo>
                  <a:cubicBezTo>
                    <a:pt x="3346" y="0"/>
                    <a:pt x="3228" y="30"/>
                    <a:pt x="3120" y="96"/>
                  </a:cubicBezTo>
                  <a:cubicBezTo>
                    <a:pt x="2941" y="203"/>
                    <a:pt x="2822" y="358"/>
                    <a:pt x="2774" y="548"/>
                  </a:cubicBezTo>
                  <a:cubicBezTo>
                    <a:pt x="2727" y="750"/>
                    <a:pt x="2774" y="953"/>
                    <a:pt x="2893" y="1120"/>
                  </a:cubicBezTo>
                  <a:lnTo>
                    <a:pt x="3608" y="2096"/>
                  </a:lnTo>
                  <a:cubicBezTo>
                    <a:pt x="2739" y="2775"/>
                    <a:pt x="2143" y="3751"/>
                    <a:pt x="2000" y="4882"/>
                  </a:cubicBezTo>
                  <a:lnTo>
                    <a:pt x="798" y="4763"/>
                  </a:lnTo>
                  <a:cubicBezTo>
                    <a:pt x="781" y="4762"/>
                    <a:pt x="764" y="4761"/>
                    <a:pt x="747" y="4761"/>
                  </a:cubicBezTo>
                  <a:cubicBezTo>
                    <a:pt x="562" y="4761"/>
                    <a:pt x="380" y="4821"/>
                    <a:pt x="238" y="4941"/>
                  </a:cubicBezTo>
                  <a:cubicBezTo>
                    <a:pt x="95" y="5084"/>
                    <a:pt x="0" y="5275"/>
                    <a:pt x="0" y="5465"/>
                  </a:cubicBezTo>
                  <a:cubicBezTo>
                    <a:pt x="0" y="5656"/>
                    <a:pt x="95" y="5858"/>
                    <a:pt x="238" y="5989"/>
                  </a:cubicBezTo>
                  <a:cubicBezTo>
                    <a:pt x="381" y="6108"/>
                    <a:pt x="536" y="6168"/>
                    <a:pt x="714" y="6168"/>
                  </a:cubicBezTo>
                  <a:lnTo>
                    <a:pt x="798" y="6168"/>
                  </a:lnTo>
                  <a:lnTo>
                    <a:pt x="2000" y="6049"/>
                  </a:lnTo>
                  <a:cubicBezTo>
                    <a:pt x="2143" y="7180"/>
                    <a:pt x="2762" y="8156"/>
                    <a:pt x="3608" y="8835"/>
                  </a:cubicBezTo>
                  <a:lnTo>
                    <a:pt x="2905" y="9847"/>
                  </a:lnTo>
                  <a:cubicBezTo>
                    <a:pt x="2786" y="10002"/>
                    <a:pt x="2739" y="10216"/>
                    <a:pt x="2786" y="10406"/>
                  </a:cubicBezTo>
                  <a:cubicBezTo>
                    <a:pt x="2834" y="10597"/>
                    <a:pt x="2953" y="10776"/>
                    <a:pt x="3131" y="10871"/>
                  </a:cubicBezTo>
                  <a:cubicBezTo>
                    <a:pt x="3239" y="10930"/>
                    <a:pt x="3370" y="10954"/>
                    <a:pt x="3489" y="10954"/>
                  </a:cubicBezTo>
                  <a:cubicBezTo>
                    <a:pt x="3560" y="10954"/>
                    <a:pt x="3632" y="10942"/>
                    <a:pt x="3715" y="10930"/>
                  </a:cubicBezTo>
                  <a:cubicBezTo>
                    <a:pt x="3905" y="10871"/>
                    <a:pt x="4048" y="10716"/>
                    <a:pt x="4143" y="10537"/>
                  </a:cubicBezTo>
                  <a:lnTo>
                    <a:pt x="4644" y="9442"/>
                  </a:lnTo>
                  <a:cubicBezTo>
                    <a:pt x="5132" y="9644"/>
                    <a:pt x="5691" y="9752"/>
                    <a:pt x="6251" y="9752"/>
                  </a:cubicBezTo>
                  <a:cubicBezTo>
                    <a:pt x="6822" y="9752"/>
                    <a:pt x="7370" y="9633"/>
                    <a:pt x="7858" y="9442"/>
                  </a:cubicBezTo>
                  <a:lnTo>
                    <a:pt x="8370" y="10537"/>
                  </a:lnTo>
                  <a:cubicBezTo>
                    <a:pt x="8454" y="10716"/>
                    <a:pt x="8608" y="10871"/>
                    <a:pt x="8799" y="10930"/>
                  </a:cubicBezTo>
                  <a:cubicBezTo>
                    <a:pt x="8870" y="10954"/>
                    <a:pt x="8942" y="10954"/>
                    <a:pt x="9025" y="10954"/>
                  </a:cubicBezTo>
                  <a:cubicBezTo>
                    <a:pt x="9144" y="10954"/>
                    <a:pt x="9275" y="10930"/>
                    <a:pt x="9382" y="10871"/>
                  </a:cubicBezTo>
                  <a:cubicBezTo>
                    <a:pt x="9561" y="10764"/>
                    <a:pt x="9680" y="10597"/>
                    <a:pt x="9716" y="10406"/>
                  </a:cubicBezTo>
                  <a:cubicBezTo>
                    <a:pt x="9763" y="10216"/>
                    <a:pt x="9716" y="10002"/>
                    <a:pt x="9597" y="9847"/>
                  </a:cubicBezTo>
                  <a:lnTo>
                    <a:pt x="8882" y="8859"/>
                  </a:lnTo>
                  <a:cubicBezTo>
                    <a:pt x="9751" y="8192"/>
                    <a:pt x="10347" y="7204"/>
                    <a:pt x="10490" y="6073"/>
                  </a:cubicBezTo>
                  <a:lnTo>
                    <a:pt x="11704" y="6192"/>
                  </a:lnTo>
                  <a:lnTo>
                    <a:pt x="11775" y="6192"/>
                  </a:lnTo>
                  <a:cubicBezTo>
                    <a:pt x="11954" y="6192"/>
                    <a:pt x="12121" y="6132"/>
                    <a:pt x="12252" y="6013"/>
                  </a:cubicBezTo>
                  <a:cubicBezTo>
                    <a:pt x="12395" y="5882"/>
                    <a:pt x="12490" y="5692"/>
                    <a:pt x="12490" y="5489"/>
                  </a:cubicBezTo>
                  <a:cubicBezTo>
                    <a:pt x="12490" y="5299"/>
                    <a:pt x="12383" y="5084"/>
                    <a:pt x="12240" y="4941"/>
                  </a:cubicBezTo>
                  <a:cubicBezTo>
                    <a:pt x="12098" y="4821"/>
                    <a:pt x="11926" y="4761"/>
                    <a:pt x="11742" y="4761"/>
                  </a:cubicBezTo>
                  <a:cubicBezTo>
                    <a:pt x="11726" y="4761"/>
                    <a:pt x="11709" y="4762"/>
                    <a:pt x="11692" y="4763"/>
                  </a:cubicBezTo>
                  <a:lnTo>
                    <a:pt x="10478" y="4882"/>
                  </a:lnTo>
                  <a:cubicBezTo>
                    <a:pt x="10335" y="3751"/>
                    <a:pt x="9716" y="2775"/>
                    <a:pt x="8870" y="2096"/>
                  </a:cubicBezTo>
                  <a:lnTo>
                    <a:pt x="9585" y="1120"/>
                  </a:lnTo>
                  <a:cubicBezTo>
                    <a:pt x="9704" y="953"/>
                    <a:pt x="9751" y="750"/>
                    <a:pt x="9704" y="548"/>
                  </a:cubicBezTo>
                  <a:cubicBezTo>
                    <a:pt x="9668" y="358"/>
                    <a:pt x="9537" y="179"/>
                    <a:pt x="9370" y="96"/>
                  </a:cubicBezTo>
                  <a:cubicBezTo>
                    <a:pt x="9254" y="30"/>
                    <a:pt x="9134" y="0"/>
                    <a:pt x="9015" y="0"/>
                  </a:cubicBezTo>
                  <a:cubicBezTo>
                    <a:pt x="8938" y="0"/>
                    <a:pt x="8861" y="13"/>
                    <a:pt x="8787" y="36"/>
                  </a:cubicBezTo>
                  <a:cubicBezTo>
                    <a:pt x="8596" y="96"/>
                    <a:pt x="8442" y="238"/>
                    <a:pt x="8358" y="417"/>
                  </a:cubicBezTo>
                  <a:lnTo>
                    <a:pt x="7846" y="1524"/>
                  </a:lnTo>
                  <a:cubicBezTo>
                    <a:pt x="7358" y="1310"/>
                    <a:pt x="6810" y="1203"/>
                    <a:pt x="6239" y="1203"/>
                  </a:cubicBezTo>
                  <a:cubicBezTo>
                    <a:pt x="5679" y="1203"/>
                    <a:pt x="5120" y="1322"/>
                    <a:pt x="4632" y="1524"/>
                  </a:cubicBezTo>
                  <a:lnTo>
                    <a:pt x="4132" y="417"/>
                  </a:lnTo>
                  <a:cubicBezTo>
                    <a:pt x="4036" y="238"/>
                    <a:pt x="3893" y="96"/>
                    <a:pt x="3691" y="36"/>
                  </a:cubicBezTo>
                  <a:cubicBezTo>
                    <a:pt x="3617" y="13"/>
                    <a:pt x="3540" y="0"/>
                    <a:pt x="346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852862462"/>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553462" y="2232741"/>
            <a:ext cx="6698179" cy="1183016"/>
          </a:xfrm>
        </p:spPr>
        <p:txBody>
          <a:bodyPr/>
          <a:lstStyle/>
          <a:p>
            <a:pPr>
              <a:lnSpc>
                <a:spcPct val="150000"/>
              </a:lnSpc>
            </a:pPr>
            <a:r>
              <a:rPr lang="en-US" dirty="0"/>
              <a:t>―	</a:t>
            </a:r>
            <a:r>
              <a:rPr lang="en-US" dirty="0" err="1"/>
              <a:t>Với</a:t>
            </a:r>
            <a:r>
              <a:rPr lang="en-US" dirty="0"/>
              <a:t> </a:t>
            </a:r>
            <a:r>
              <a:rPr lang="el-GR" dirty="0"/>
              <a:t>λ (λ&gt;0) </a:t>
            </a:r>
            <a:r>
              <a:rPr lang="en-US" dirty="0" err="1"/>
              <a:t>gọi</a:t>
            </a:r>
            <a:r>
              <a:rPr lang="en-US" dirty="0"/>
              <a:t> </a:t>
            </a:r>
            <a:r>
              <a:rPr lang="en-US" dirty="0" err="1"/>
              <a:t>là</a:t>
            </a:r>
            <a:r>
              <a:rPr lang="en-US" dirty="0"/>
              <a:t> </a:t>
            </a:r>
            <a:r>
              <a:rPr lang="en-US" dirty="0" err="1"/>
              <a:t>tham</a:t>
            </a:r>
            <a:r>
              <a:rPr lang="en-US" dirty="0"/>
              <a:t> </a:t>
            </a:r>
            <a:r>
              <a:rPr lang="en-US" dirty="0" err="1"/>
              <a:t>số</a:t>
            </a:r>
            <a:r>
              <a:rPr lang="en-US" dirty="0"/>
              <a:t> </a:t>
            </a:r>
            <a:r>
              <a:rPr lang="en-US" dirty="0" err="1"/>
              <a:t>hiệu</a:t>
            </a:r>
            <a:r>
              <a:rPr lang="en-US" dirty="0"/>
              <a:t> </a:t>
            </a:r>
            <a:r>
              <a:rPr lang="en-US" dirty="0" err="1"/>
              <a:t>chỉnh</a:t>
            </a:r>
            <a:r>
              <a:rPr lang="en-US" dirty="0"/>
              <a:t> (tuning parameter) </a:t>
            </a:r>
            <a:r>
              <a:rPr lang="en-US" dirty="0" err="1"/>
              <a:t>của</a:t>
            </a:r>
            <a:r>
              <a:rPr lang="en-US" dirty="0"/>
              <a:t> </a:t>
            </a:r>
            <a:r>
              <a:rPr lang="en-US" dirty="0" err="1"/>
              <a:t>mô</a:t>
            </a:r>
            <a:r>
              <a:rPr lang="en-US" dirty="0"/>
              <a:t> </a:t>
            </a:r>
            <a:r>
              <a:rPr lang="en-US" dirty="0" err="1"/>
              <a:t>hình</a:t>
            </a:r>
            <a:r>
              <a:rPr lang="en-US" dirty="0"/>
              <a:t> </a:t>
            </a:r>
          </a:p>
          <a:p>
            <a:pPr>
              <a:lnSpc>
                <a:spcPct val="150000"/>
              </a:lnSpc>
            </a:pPr>
            <a:r>
              <a:rPr lang="vi-VN" dirty="0"/>
              <a:t>―	Cũng giống như hồi quy tuyến tính, hồi quy Ridge tìm cách khớp với số liệu bằng cách tối thiểu RSS</a:t>
            </a:r>
            <a:endParaRPr lang="en-US" dirty="0"/>
          </a:p>
          <a:p>
            <a:pPr>
              <a:lnSpc>
                <a:spcPct val="150000"/>
              </a:lnSpc>
            </a:pP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53462" y="965338"/>
            <a:ext cx="4934693" cy="573000"/>
          </a:xfrm>
        </p:spPr>
        <p:txBody>
          <a:bodyPr/>
          <a:lstStyle/>
          <a:p>
            <a:r>
              <a:rPr lang="en-US" dirty="0"/>
              <a:t>Ridge regression</a:t>
            </a: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661351917"/>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553462" y="2151624"/>
            <a:ext cx="6698179" cy="1183016"/>
          </a:xfrm>
        </p:spPr>
        <p:txBody>
          <a:bodyPr/>
          <a:lstStyle/>
          <a:p>
            <a:pPr>
              <a:lnSpc>
                <a:spcPct val="150000"/>
              </a:lnSpc>
            </a:pPr>
            <a:r>
              <a:rPr lang="en-US" dirty="0"/>
              <a:t>―	</a:t>
            </a:r>
            <a:r>
              <a:rPr lang="vi-VN" dirty="0"/>
              <a:t>Tham số </a:t>
            </a:r>
            <a:r>
              <a:rPr lang="el-GR" dirty="0"/>
              <a:t>λ </a:t>
            </a:r>
            <a:r>
              <a:rPr lang="vi-VN" dirty="0"/>
              <a:t>thể hiện sự ưu tiên giữa hai đại lượng:</a:t>
            </a:r>
            <a:endParaRPr lang="en-US" dirty="0"/>
          </a:p>
          <a:p>
            <a:pPr>
              <a:lnSpc>
                <a:spcPct val="150000"/>
              </a:lnSpc>
            </a:pPr>
            <a:r>
              <a:rPr lang="en-US" dirty="0"/>
              <a:t>	</a:t>
            </a:r>
            <a:r>
              <a:rPr lang="el-GR" dirty="0"/>
              <a:t>•</a:t>
            </a:r>
            <a:r>
              <a:rPr lang="en-US" dirty="0"/>
              <a:t> </a:t>
            </a:r>
            <a:r>
              <a:rPr lang="el-GR" dirty="0"/>
              <a:t>λ </a:t>
            </a:r>
            <a:r>
              <a:rPr lang="en-US" dirty="0" err="1"/>
              <a:t>lớn</a:t>
            </a:r>
            <a:r>
              <a:rPr lang="en-US" dirty="0"/>
              <a:t>: </a:t>
            </a:r>
            <a:r>
              <a:rPr lang="en-US" dirty="0" err="1"/>
              <a:t>Hầu</a:t>
            </a:r>
            <a:r>
              <a:rPr lang="en-US" dirty="0"/>
              <a:t> </a:t>
            </a:r>
            <a:r>
              <a:rPr lang="en-US" dirty="0" err="1"/>
              <a:t>hết</a:t>
            </a:r>
            <a:r>
              <a:rPr lang="en-US" dirty="0"/>
              <a:t> </a:t>
            </a:r>
            <a:r>
              <a:rPr lang="en-US" dirty="0" err="1"/>
              <a:t>các</a:t>
            </a:r>
            <a:r>
              <a:rPr lang="en-US" dirty="0"/>
              <a:t> </a:t>
            </a:r>
            <a:r>
              <a:rPr lang="en-US" dirty="0" err="1"/>
              <a:t>hệ</a:t>
            </a:r>
            <a:r>
              <a:rPr lang="en-US" dirty="0"/>
              <a:t> </a:t>
            </a:r>
            <a:r>
              <a:rPr lang="en-US" dirty="0" err="1"/>
              <a:t>số</a:t>
            </a:r>
            <a:r>
              <a:rPr lang="en-US" dirty="0"/>
              <a:t> beta </a:t>
            </a:r>
            <a:r>
              <a:rPr lang="en-US" dirty="0" err="1"/>
              <a:t>giảm</a:t>
            </a:r>
            <a:r>
              <a:rPr lang="en-US" dirty="0"/>
              <a:t> </a:t>
            </a:r>
            <a:r>
              <a:rPr lang="en-US" dirty="0" err="1"/>
              <a:t>về</a:t>
            </a:r>
            <a:r>
              <a:rPr lang="en-US" dirty="0"/>
              <a:t> 0 =&gt; underfit</a:t>
            </a:r>
          </a:p>
          <a:p>
            <a:pPr>
              <a:lnSpc>
                <a:spcPct val="150000"/>
              </a:lnSpc>
            </a:pPr>
            <a:r>
              <a:rPr lang="en-US" dirty="0"/>
              <a:t>	</a:t>
            </a:r>
            <a:r>
              <a:rPr lang="el-GR" dirty="0"/>
              <a:t>•</a:t>
            </a:r>
            <a:r>
              <a:rPr lang="en-US" dirty="0"/>
              <a:t> </a:t>
            </a:r>
            <a:r>
              <a:rPr lang="el-GR" dirty="0"/>
              <a:t>λ </a:t>
            </a:r>
            <a:r>
              <a:rPr lang="vi-VN" dirty="0"/>
              <a:t>nhỏ: Giống hồi quy tuyến tính thông thường =&gt; overfit</a:t>
            </a:r>
            <a:endParaRPr lang="en-US" dirty="0"/>
          </a:p>
          <a:p>
            <a:pPr>
              <a:lnSpc>
                <a:spcPct val="150000"/>
              </a:lnSpc>
            </a:pPr>
            <a:r>
              <a:rPr lang="en-US" dirty="0"/>
              <a:t>	</a:t>
            </a:r>
            <a:r>
              <a:rPr lang="vi-VN" dirty="0"/>
              <a:t>•</a:t>
            </a:r>
            <a:r>
              <a:rPr lang="en-US" dirty="0"/>
              <a:t> </a:t>
            </a:r>
            <a:r>
              <a:rPr lang="vi-VN" dirty="0"/>
              <a:t>Việc lựa chọn tham số </a:t>
            </a:r>
            <a:r>
              <a:rPr lang="el-GR" dirty="0"/>
              <a:t>λ </a:t>
            </a:r>
            <a:r>
              <a:rPr lang="vi-VN" dirty="0"/>
              <a:t>là vô cùng quan trọng, được lựa chọn bằng phương pháp cross-validation.</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53462" y="965338"/>
            <a:ext cx="4934693" cy="573000"/>
          </a:xfrm>
        </p:spPr>
        <p:txBody>
          <a:bodyPr/>
          <a:lstStyle/>
          <a:p>
            <a:r>
              <a:rPr lang="en-US" dirty="0"/>
              <a:t>Ridge regression</a:t>
            </a: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33662159"/>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479720" y="2387600"/>
            <a:ext cx="6698179" cy="1183016"/>
          </a:xfrm>
        </p:spPr>
        <p:txBody>
          <a:bodyPr/>
          <a:lstStyle/>
          <a:p>
            <a:pPr>
              <a:lnSpc>
                <a:spcPct val="150000"/>
              </a:lnSpc>
            </a:pPr>
            <a:r>
              <a:rPr lang="en-US" dirty="0"/>
              <a:t>―	</a:t>
            </a:r>
            <a:r>
              <a:rPr lang="vi-VN" dirty="0"/>
              <a:t>Hồi quy Ridge giữ lại tất cả các biến số, chỉ làm giảm hệ số ước lượng về 0.</a:t>
            </a:r>
            <a:endParaRPr lang="en-US" dirty="0"/>
          </a:p>
          <a:p>
            <a:pPr>
              <a:lnSpc>
                <a:spcPct val="150000"/>
              </a:lnSpc>
            </a:pPr>
            <a:r>
              <a:rPr lang="vi-VN" dirty="0"/>
              <a:t>―	Một mô hình khác sẽ giúp lựa chọn các biến có ý nghĩa, các biến số khác được gán về bằng 0: Lasso</a:t>
            </a:r>
            <a:endParaRPr lang="en-US" dirty="0"/>
          </a:p>
          <a:p>
            <a:pPr>
              <a:lnSpc>
                <a:spcPct val="150000"/>
              </a:lnSpc>
            </a:pPr>
            <a:r>
              <a:rPr lang="vi-VN" dirty="0"/>
              <a:t>―	Lasso sử dụng l1-penalty thay vì l2-penalty như hồi quy Ridge</a:t>
            </a:r>
            <a:endParaRPr lang="en-US" dirty="0"/>
          </a:p>
          <a:p>
            <a:pPr>
              <a:lnSpc>
                <a:spcPct val="150000"/>
              </a:lnSpc>
            </a:pPr>
            <a:r>
              <a:rPr lang="en-US" dirty="0"/>
              <a:t>	</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53462" y="965338"/>
            <a:ext cx="4934693" cy="573000"/>
          </a:xfrm>
        </p:spPr>
        <p:txBody>
          <a:bodyPr/>
          <a:lstStyle/>
          <a:p>
            <a:r>
              <a:rPr lang="en-US" dirty="0" err="1"/>
              <a:t>LassoLars</a:t>
            </a:r>
            <a:r>
              <a:rPr lang="en-US" dirty="0"/>
              <a:t> regression</a:t>
            </a: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256403476"/>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398604" y="1251838"/>
            <a:ext cx="6698179" cy="1183016"/>
          </a:xfrm>
        </p:spPr>
        <p:txBody>
          <a:bodyPr/>
          <a:lstStyle/>
          <a:p>
            <a:pPr>
              <a:lnSpc>
                <a:spcPct val="150000"/>
              </a:lnSpc>
            </a:pPr>
            <a:r>
              <a:rPr lang="en-US" dirty="0"/>
              <a:t>―	</a:t>
            </a:r>
            <a:r>
              <a:rPr lang="en-US" dirty="0" err="1"/>
              <a:t>Hồi</a:t>
            </a:r>
            <a:r>
              <a:rPr lang="en-US" dirty="0"/>
              <a:t> </a:t>
            </a:r>
            <a:r>
              <a:rPr lang="en-US" dirty="0" err="1"/>
              <a:t>quy</a:t>
            </a:r>
            <a:r>
              <a:rPr lang="en-US" dirty="0"/>
              <a:t> Lasso </a:t>
            </a:r>
            <a:r>
              <a:rPr lang="en-US" dirty="0" err="1"/>
              <a:t>sẽ</a:t>
            </a:r>
            <a:r>
              <a:rPr lang="en-US" dirty="0"/>
              <a:t> </a:t>
            </a:r>
            <a:r>
              <a:rPr lang="en-US" dirty="0" err="1"/>
              <a:t>tối</a:t>
            </a:r>
            <a:r>
              <a:rPr lang="en-US" dirty="0"/>
              <a:t> </a:t>
            </a:r>
            <a:r>
              <a:rPr lang="en-US" dirty="0" err="1"/>
              <a:t>thiểu</a:t>
            </a:r>
            <a:r>
              <a:rPr lang="en-US" dirty="0"/>
              <a:t> </a:t>
            </a:r>
            <a:r>
              <a:rPr lang="en-US" dirty="0" err="1"/>
              <a:t>hóa</a:t>
            </a:r>
            <a:r>
              <a:rPr lang="en-US" dirty="0"/>
              <a:t> </a:t>
            </a:r>
            <a:r>
              <a:rPr lang="en-US" dirty="0" err="1"/>
              <a:t>biểu</a:t>
            </a:r>
            <a:r>
              <a:rPr lang="en-US" dirty="0"/>
              <a:t> </a:t>
            </a:r>
            <a:r>
              <a:rPr lang="en-US" dirty="0" err="1"/>
              <a:t>thức</a:t>
            </a:r>
            <a:r>
              <a:rPr lang="en-US" dirty="0"/>
              <a:t> 	</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53462" y="965338"/>
            <a:ext cx="4934693" cy="573000"/>
          </a:xfrm>
        </p:spPr>
        <p:txBody>
          <a:bodyPr/>
          <a:lstStyle/>
          <a:p>
            <a:r>
              <a:rPr lang="en-US" dirty="0" err="1"/>
              <a:t>LassoLars</a:t>
            </a:r>
            <a:r>
              <a:rPr lang="en-US" dirty="0"/>
              <a:t> regression</a:t>
            </a: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5" name="Picture 4" descr="Diagram&#10;&#10;Description automatically generated">
            <a:extLst>
              <a:ext uri="{FF2B5EF4-FFF2-40B4-BE49-F238E27FC236}">
                <a16:creationId xmlns:a16="http://schemas.microsoft.com/office/drawing/2014/main" id="{33E6E17B-D032-250C-FA94-020479B01636}"/>
              </a:ext>
            </a:extLst>
          </p:cNvPr>
          <p:cNvPicPr>
            <a:picLocks noChangeAspect="1"/>
          </p:cNvPicPr>
          <p:nvPr/>
        </p:nvPicPr>
        <p:blipFill>
          <a:blip r:embed="rId4"/>
          <a:stretch>
            <a:fillRect/>
          </a:stretch>
        </p:blipFill>
        <p:spPr>
          <a:xfrm>
            <a:off x="686415" y="2387600"/>
            <a:ext cx="5552726" cy="1005840"/>
          </a:xfrm>
          <a:prstGeom prst="rect">
            <a:avLst/>
          </a:prstGeom>
        </p:spPr>
      </p:pic>
    </p:spTree>
    <p:extLst>
      <p:ext uri="{BB962C8B-B14F-4D97-AF65-F5344CB8AC3E}">
        <p14:creationId xmlns:p14="http://schemas.microsoft.com/office/powerpoint/2010/main" val="3034015474"/>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398604" y="1251838"/>
            <a:ext cx="6698179" cy="1183016"/>
          </a:xfrm>
        </p:spPr>
        <p:txBody>
          <a:bodyPr/>
          <a:lstStyle/>
          <a:p>
            <a:pPr>
              <a:lnSpc>
                <a:spcPct val="150000"/>
              </a:lnSpc>
            </a:pPr>
            <a:r>
              <a:rPr lang="en-US" dirty="0"/>
              <a:t>―	</a:t>
            </a:r>
            <a:r>
              <a:rPr lang="en-US" dirty="0" err="1"/>
              <a:t>Với</a:t>
            </a:r>
            <a:r>
              <a:rPr lang="en-US" dirty="0"/>
              <a:t> </a:t>
            </a:r>
            <a:r>
              <a:rPr lang="en-US" dirty="0" err="1"/>
              <a:t>công</a:t>
            </a:r>
            <a:r>
              <a:rPr lang="en-US" dirty="0"/>
              <a:t> </a:t>
            </a:r>
            <a:r>
              <a:rPr lang="en-US" dirty="0" err="1"/>
              <a:t>thức</a:t>
            </a:r>
            <a:r>
              <a:rPr lang="en-US" dirty="0"/>
              <a:t>:</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53462" y="965338"/>
            <a:ext cx="4934693" cy="573000"/>
          </a:xfrm>
        </p:spPr>
        <p:txBody>
          <a:bodyPr/>
          <a:lstStyle/>
          <a:p>
            <a:r>
              <a:rPr lang="en-US" dirty="0" err="1"/>
              <a:t>LassoLars</a:t>
            </a:r>
            <a:r>
              <a:rPr lang="en-US" dirty="0"/>
              <a:t> regression</a:t>
            </a: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5" name="Picture 4" descr="Diagram&#10;&#10;Description automatically generated">
            <a:extLst>
              <a:ext uri="{FF2B5EF4-FFF2-40B4-BE49-F238E27FC236}">
                <a16:creationId xmlns:a16="http://schemas.microsoft.com/office/drawing/2014/main" id="{33E6E17B-D032-250C-FA94-020479B01636}"/>
              </a:ext>
            </a:extLst>
          </p:cNvPr>
          <p:cNvPicPr>
            <a:picLocks noChangeAspect="1"/>
          </p:cNvPicPr>
          <p:nvPr/>
        </p:nvPicPr>
        <p:blipFill>
          <a:blip r:embed="rId4"/>
          <a:stretch>
            <a:fillRect/>
          </a:stretch>
        </p:blipFill>
        <p:spPr>
          <a:xfrm>
            <a:off x="686415" y="2387600"/>
            <a:ext cx="5552726" cy="1005840"/>
          </a:xfrm>
          <a:prstGeom prst="rect">
            <a:avLst/>
          </a:prstGeom>
        </p:spPr>
      </p:pic>
    </p:spTree>
    <p:extLst>
      <p:ext uri="{BB962C8B-B14F-4D97-AF65-F5344CB8AC3E}">
        <p14:creationId xmlns:p14="http://schemas.microsoft.com/office/powerpoint/2010/main" val="2419253908"/>
      </p:ext>
    </p:extLst>
  </p:cSld>
  <p:clrMapOvr>
    <a:masterClrMapping/>
  </p:clrMapOvr>
  <p:transition spd="slow">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398604" y="1251838"/>
            <a:ext cx="6698179" cy="1183016"/>
          </a:xfrm>
        </p:spPr>
        <p:txBody>
          <a:bodyPr/>
          <a:lstStyle/>
          <a:p>
            <a:pPr>
              <a:lnSpc>
                <a:spcPct val="150000"/>
              </a:lnSpc>
            </a:pPr>
            <a:r>
              <a:rPr lang="en-US" dirty="0"/>
              <a:t>―	</a:t>
            </a:r>
            <a:r>
              <a:rPr lang="en-US" dirty="0" err="1"/>
              <a:t>Mô</a:t>
            </a:r>
            <a:r>
              <a:rPr lang="en-US" dirty="0"/>
              <a:t> </a:t>
            </a:r>
            <a:r>
              <a:rPr lang="en-US" dirty="0" err="1"/>
              <a:t>hình</a:t>
            </a:r>
            <a:r>
              <a:rPr lang="en-US" dirty="0"/>
              <a:t> Lasso </a:t>
            </a:r>
            <a:r>
              <a:rPr lang="en-US" dirty="0" err="1"/>
              <a:t>sẽ</a:t>
            </a:r>
            <a:r>
              <a:rPr lang="en-US" dirty="0"/>
              <a:t> </a:t>
            </a:r>
            <a:r>
              <a:rPr lang="en-US" dirty="0" err="1"/>
              <a:t>là</a:t>
            </a:r>
            <a:r>
              <a:rPr lang="en-US" dirty="0"/>
              <a:t>:</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53462" y="965338"/>
            <a:ext cx="4934693" cy="573000"/>
          </a:xfrm>
        </p:spPr>
        <p:txBody>
          <a:bodyPr/>
          <a:lstStyle/>
          <a:p>
            <a:r>
              <a:rPr lang="en-US" dirty="0" err="1"/>
              <a:t>LassoLars</a:t>
            </a:r>
            <a:r>
              <a:rPr lang="en-US" dirty="0"/>
              <a:t> regression</a:t>
            </a: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6" name="Picture 5" descr="A picture containing diagram&#10;&#10;Description automatically generated">
            <a:extLst>
              <a:ext uri="{FF2B5EF4-FFF2-40B4-BE49-F238E27FC236}">
                <a16:creationId xmlns:a16="http://schemas.microsoft.com/office/drawing/2014/main" id="{B466FC19-F991-8481-598F-E77F2EC5042E}"/>
              </a:ext>
            </a:extLst>
          </p:cNvPr>
          <p:cNvPicPr>
            <a:picLocks noChangeAspect="1"/>
          </p:cNvPicPr>
          <p:nvPr/>
        </p:nvPicPr>
        <p:blipFill>
          <a:blip r:embed="rId4"/>
          <a:stretch>
            <a:fillRect/>
          </a:stretch>
        </p:blipFill>
        <p:spPr>
          <a:xfrm>
            <a:off x="3396892" y="1538338"/>
            <a:ext cx="2863798" cy="3219857"/>
          </a:xfrm>
          <a:prstGeom prst="rect">
            <a:avLst/>
          </a:prstGeom>
          <a:noFill/>
        </p:spPr>
      </p:pic>
    </p:spTree>
    <p:extLst>
      <p:ext uri="{BB962C8B-B14F-4D97-AF65-F5344CB8AC3E}">
        <p14:creationId xmlns:p14="http://schemas.microsoft.com/office/powerpoint/2010/main" val="747942965"/>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398604" y="1251838"/>
            <a:ext cx="6698179" cy="1183016"/>
          </a:xfrm>
        </p:spPr>
        <p:txBody>
          <a:bodyPr/>
          <a:lstStyle/>
          <a:p>
            <a:pPr>
              <a:lnSpc>
                <a:spcPct val="150000"/>
              </a:lnSpc>
            </a:pPr>
            <a:r>
              <a:rPr lang="en-US" dirty="0"/>
              <a:t>―	</a:t>
            </a:r>
            <a:r>
              <a:rPr lang="en-US" dirty="0" err="1"/>
              <a:t>Với</a:t>
            </a:r>
            <a:r>
              <a:rPr lang="en-US" dirty="0"/>
              <a:t> </a:t>
            </a:r>
            <a:r>
              <a:rPr lang="en-US" dirty="0" err="1"/>
              <a:t>công</a:t>
            </a:r>
            <a:r>
              <a:rPr lang="en-US" dirty="0"/>
              <a:t> </a:t>
            </a:r>
            <a:r>
              <a:rPr lang="en-US" dirty="0" err="1"/>
              <a:t>thức</a:t>
            </a:r>
            <a:r>
              <a:rPr lang="en-US" dirty="0"/>
              <a:t>:</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53462" y="965338"/>
            <a:ext cx="4934693" cy="573000"/>
          </a:xfrm>
        </p:spPr>
        <p:txBody>
          <a:bodyPr/>
          <a:lstStyle/>
          <a:p>
            <a:r>
              <a:rPr lang="en-US" dirty="0" err="1"/>
              <a:t>LassoLars</a:t>
            </a:r>
            <a:r>
              <a:rPr lang="en-US" dirty="0"/>
              <a:t> regression</a:t>
            </a: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7" name="Picture 6" descr="Diagram&#10;&#10;Description automatically generated">
            <a:extLst>
              <a:ext uri="{FF2B5EF4-FFF2-40B4-BE49-F238E27FC236}">
                <a16:creationId xmlns:a16="http://schemas.microsoft.com/office/drawing/2014/main" id="{1D18E4D8-A7B3-D94F-B732-4AA7EC34C361}"/>
              </a:ext>
            </a:extLst>
          </p:cNvPr>
          <p:cNvPicPr>
            <a:picLocks noChangeAspect="1"/>
          </p:cNvPicPr>
          <p:nvPr/>
        </p:nvPicPr>
        <p:blipFill>
          <a:blip r:embed="rId4"/>
          <a:stretch>
            <a:fillRect/>
          </a:stretch>
        </p:blipFill>
        <p:spPr>
          <a:xfrm>
            <a:off x="646932" y="2387599"/>
            <a:ext cx="4841223" cy="951165"/>
          </a:xfrm>
          <a:prstGeom prst="rect">
            <a:avLst/>
          </a:prstGeom>
        </p:spPr>
      </p:pic>
    </p:spTree>
    <p:extLst>
      <p:ext uri="{BB962C8B-B14F-4D97-AF65-F5344CB8AC3E}">
        <p14:creationId xmlns:p14="http://schemas.microsoft.com/office/powerpoint/2010/main" val="1832232"/>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398604" y="1251838"/>
            <a:ext cx="6698179" cy="1183016"/>
          </a:xfrm>
        </p:spPr>
        <p:txBody>
          <a:bodyPr/>
          <a:lstStyle/>
          <a:p>
            <a:pPr>
              <a:lnSpc>
                <a:spcPct val="150000"/>
              </a:lnSpc>
            </a:pPr>
            <a:r>
              <a:rPr lang="en-US" dirty="0"/>
              <a:t>―	</a:t>
            </a:r>
            <a:r>
              <a:rPr lang="en-US" dirty="0" err="1"/>
              <a:t>Mô</a:t>
            </a:r>
            <a:r>
              <a:rPr lang="en-US" dirty="0"/>
              <a:t> </a:t>
            </a:r>
            <a:r>
              <a:rPr lang="en-US" dirty="0" err="1"/>
              <a:t>hình</a:t>
            </a:r>
            <a:r>
              <a:rPr lang="en-US" dirty="0"/>
              <a:t> Lasso </a:t>
            </a:r>
            <a:r>
              <a:rPr lang="en-US" dirty="0" err="1"/>
              <a:t>sẽ</a:t>
            </a:r>
            <a:r>
              <a:rPr lang="en-US" dirty="0"/>
              <a:t> </a:t>
            </a:r>
            <a:r>
              <a:rPr lang="en-US" dirty="0" err="1"/>
              <a:t>là</a:t>
            </a:r>
            <a:r>
              <a:rPr lang="en-US" dirty="0"/>
              <a:t>:</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53462" y="965338"/>
            <a:ext cx="4934693" cy="573000"/>
          </a:xfrm>
        </p:spPr>
        <p:txBody>
          <a:bodyPr/>
          <a:lstStyle/>
          <a:p>
            <a:r>
              <a:rPr lang="en-US" dirty="0" err="1"/>
              <a:t>LassoLars</a:t>
            </a:r>
            <a:r>
              <a:rPr lang="en-US" dirty="0"/>
              <a:t> regression</a:t>
            </a:r>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7" name="Picture 6" descr="Diagram&#10;&#10;Description automatically generated">
            <a:extLst>
              <a:ext uri="{FF2B5EF4-FFF2-40B4-BE49-F238E27FC236}">
                <a16:creationId xmlns:a16="http://schemas.microsoft.com/office/drawing/2014/main" id="{393DC202-8CA8-BC32-C6E0-7036F3581545}"/>
              </a:ext>
            </a:extLst>
          </p:cNvPr>
          <p:cNvPicPr>
            <a:picLocks noChangeAspect="1"/>
          </p:cNvPicPr>
          <p:nvPr/>
        </p:nvPicPr>
        <p:blipFill>
          <a:blip r:embed="rId4"/>
          <a:stretch>
            <a:fillRect/>
          </a:stretch>
        </p:blipFill>
        <p:spPr>
          <a:xfrm>
            <a:off x="3548027" y="1538338"/>
            <a:ext cx="2744442" cy="3263949"/>
          </a:xfrm>
          <a:prstGeom prst="rect">
            <a:avLst/>
          </a:prstGeom>
        </p:spPr>
      </p:pic>
    </p:spTree>
    <p:extLst>
      <p:ext uri="{BB962C8B-B14F-4D97-AF65-F5344CB8AC3E}">
        <p14:creationId xmlns:p14="http://schemas.microsoft.com/office/powerpoint/2010/main" val="3474843705"/>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716"/>
        <p:cNvGrpSpPr/>
        <p:nvPr/>
      </p:nvGrpSpPr>
      <p:grpSpPr>
        <a:xfrm>
          <a:off x="0" y="0"/>
          <a:ext cx="0" cy="0"/>
          <a:chOff x="0" y="0"/>
          <a:chExt cx="0" cy="0"/>
        </a:xfrm>
      </p:grpSpPr>
      <p:sp>
        <p:nvSpPr>
          <p:cNvPr id="5" name="Google Shape;2186;p43">
            <a:extLst>
              <a:ext uri="{FF2B5EF4-FFF2-40B4-BE49-F238E27FC236}">
                <a16:creationId xmlns:a16="http://schemas.microsoft.com/office/drawing/2014/main" id="{A4F4B831-C54C-0C6F-5AAF-00054D20E85B}"/>
              </a:ext>
            </a:extLst>
          </p:cNvPr>
          <p:cNvSpPr txBox="1">
            <a:spLocks/>
          </p:cNvSpPr>
          <p:nvPr/>
        </p:nvSpPr>
        <p:spPr>
          <a:xfrm>
            <a:off x="2646000" y="1539621"/>
            <a:ext cx="3852000" cy="17961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15000" dirty="0">
                <a:solidFill>
                  <a:srgbClr val="1C4587"/>
                </a:solidFill>
                <a:latin typeface="Overpass Black" panose="020B0604020202020204" charset="0"/>
              </a:rPr>
              <a:t>03</a:t>
            </a:r>
          </a:p>
        </p:txBody>
      </p:sp>
      <p:sp>
        <p:nvSpPr>
          <p:cNvPr id="6" name="Google Shape;2187;p43">
            <a:extLst>
              <a:ext uri="{FF2B5EF4-FFF2-40B4-BE49-F238E27FC236}">
                <a16:creationId xmlns:a16="http://schemas.microsoft.com/office/drawing/2014/main" id="{675BAB76-7884-50F2-B60D-28268F6884F4}"/>
              </a:ext>
            </a:extLst>
          </p:cNvPr>
          <p:cNvSpPr txBox="1">
            <a:spLocks/>
          </p:cNvSpPr>
          <p:nvPr/>
        </p:nvSpPr>
        <p:spPr>
          <a:xfrm>
            <a:off x="2646000" y="3121757"/>
            <a:ext cx="3852000" cy="792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4800"/>
              <a:buFont typeface="Overpass Black"/>
              <a:buNone/>
              <a:defRPr sz="60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9pPr>
          </a:lstStyle>
          <a:p>
            <a:r>
              <a:rPr lang="en-US" sz="3000" dirty="0" err="1">
                <a:solidFill>
                  <a:srgbClr val="1C4587"/>
                </a:solidFill>
              </a:rPr>
              <a:t>Kết</a:t>
            </a:r>
            <a:r>
              <a:rPr lang="en-US" sz="3000" dirty="0">
                <a:solidFill>
                  <a:srgbClr val="1C4587"/>
                </a:solidFill>
              </a:rPr>
              <a:t> </a:t>
            </a:r>
            <a:r>
              <a:rPr lang="en-US" sz="3000" dirty="0" err="1">
                <a:solidFill>
                  <a:srgbClr val="1C4587"/>
                </a:solidFill>
              </a:rPr>
              <a:t>quả</a:t>
            </a:r>
            <a:r>
              <a:rPr lang="en-US" sz="3000" dirty="0">
                <a:solidFill>
                  <a:srgbClr val="1C4587"/>
                </a:solidFill>
              </a:rPr>
              <a:t> </a:t>
            </a:r>
            <a:r>
              <a:rPr lang="en-US" sz="3000" dirty="0" err="1">
                <a:solidFill>
                  <a:srgbClr val="1C4587"/>
                </a:solidFill>
              </a:rPr>
              <a:t>và</a:t>
            </a:r>
            <a:r>
              <a:rPr lang="en-US" sz="3000" dirty="0">
                <a:solidFill>
                  <a:srgbClr val="1C4587"/>
                </a:solidFill>
              </a:rPr>
              <a:t> </a:t>
            </a:r>
            <a:r>
              <a:rPr lang="en-US" sz="3000" dirty="0" err="1">
                <a:solidFill>
                  <a:srgbClr val="1C4587"/>
                </a:solidFill>
              </a:rPr>
              <a:t>phân</a:t>
            </a:r>
            <a:r>
              <a:rPr lang="en-US" sz="3000" dirty="0">
                <a:solidFill>
                  <a:srgbClr val="1C4587"/>
                </a:solidFill>
              </a:rPr>
              <a:t> </a:t>
            </a:r>
            <a:r>
              <a:rPr lang="en-US" sz="3000" dirty="0" err="1">
                <a:solidFill>
                  <a:srgbClr val="1C4587"/>
                </a:solidFill>
              </a:rPr>
              <a:t>tích</a:t>
            </a:r>
            <a:endParaRPr lang="en-US" sz="3000" dirty="0">
              <a:solidFill>
                <a:srgbClr val="1C4587"/>
              </a:solidFill>
            </a:endParaRPr>
          </a:p>
        </p:txBody>
      </p:sp>
    </p:spTree>
    <p:extLst>
      <p:ext uri="{BB962C8B-B14F-4D97-AF65-F5344CB8AC3E}">
        <p14:creationId xmlns:p14="http://schemas.microsoft.com/office/powerpoint/2010/main" val="3506378947"/>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671450" y="2878329"/>
            <a:ext cx="6698179" cy="1166100"/>
          </a:xfrm>
        </p:spPr>
        <p:txBody>
          <a:bodyPr/>
          <a:lstStyle/>
          <a:p>
            <a:pPr>
              <a:lnSpc>
                <a:spcPct val="150000"/>
              </a:lnSpc>
            </a:pPr>
            <a:r>
              <a:rPr lang="en-US" dirty="0"/>
              <a:t>	1. </a:t>
            </a:r>
            <a:r>
              <a:rPr lang="en-US" dirty="0" err="1"/>
              <a:t>Phân</a:t>
            </a:r>
            <a:r>
              <a:rPr lang="en-US" dirty="0"/>
              <a:t> </a:t>
            </a:r>
            <a:r>
              <a:rPr lang="en-US" dirty="0" err="1"/>
              <a:t>tích</a:t>
            </a:r>
            <a:r>
              <a:rPr lang="en-US" dirty="0"/>
              <a:t> </a:t>
            </a:r>
            <a:r>
              <a:rPr lang="en-US" dirty="0" err="1"/>
              <a:t>dữ</a:t>
            </a:r>
            <a:r>
              <a:rPr lang="en-US" dirty="0"/>
              <a:t> </a:t>
            </a:r>
            <a:r>
              <a:rPr lang="en-US" dirty="0" err="1"/>
              <a:t>liệu</a:t>
            </a:r>
            <a:endParaRPr lang="en-US" dirty="0"/>
          </a:p>
          <a:p>
            <a:pPr>
              <a:lnSpc>
                <a:spcPct val="150000"/>
              </a:lnSpc>
            </a:pPr>
            <a:r>
              <a:rPr lang="en-US" dirty="0"/>
              <a:t>	2. </a:t>
            </a:r>
            <a:r>
              <a:rPr lang="en-US" dirty="0" err="1"/>
              <a:t>Tiền</a:t>
            </a:r>
            <a:r>
              <a:rPr lang="en-US" dirty="0"/>
              <a:t> </a:t>
            </a:r>
            <a:r>
              <a:rPr lang="en-US" dirty="0" err="1"/>
              <a:t>xử</a:t>
            </a:r>
            <a:r>
              <a:rPr lang="en-US" dirty="0"/>
              <a:t> </a:t>
            </a:r>
            <a:r>
              <a:rPr lang="en-US" dirty="0" err="1"/>
              <a:t>lý</a:t>
            </a:r>
            <a:r>
              <a:rPr lang="en-US" dirty="0"/>
              <a:t> </a:t>
            </a:r>
            <a:r>
              <a:rPr lang="en-US" dirty="0" err="1"/>
              <a:t>dữ</a:t>
            </a:r>
            <a:r>
              <a:rPr lang="en-US" dirty="0"/>
              <a:t> </a:t>
            </a:r>
            <a:r>
              <a:rPr lang="en-US" dirty="0" err="1"/>
              <a:t>liệu</a:t>
            </a:r>
            <a:endParaRPr lang="en-US" dirty="0"/>
          </a:p>
          <a:p>
            <a:pPr>
              <a:lnSpc>
                <a:spcPct val="150000"/>
              </a:lnSpc>
            </a:pPr>
            <a:r>
              <a:rPr lang="en-US" dirty="0"/>
              <a:t>	3. </a:t>
            </a:r>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a:p>
            <a:pPr>
              <a:lnSpc>
                <a:spcPct val="150000"/>
              </a:lnSpc>
            </a:pPr>
            <a:r>
              <a:rPr lang="en-US" dirty="0"/>
              <a:t>	4. So </a:t>
            </a:r>
            <a:r>
              <a:rPr lang="en-US" dirty="0" err="1"/>
              <a:t>sánh</a:t>
            </a:r>
            <a:endParaRPr lang="en-US" dirty="0"/>
          </a:p>
          <a:p>
            <a:pPr>
              <a:lnSpc>
                <a:spcPct val="150000"/>
              </a:lnSpc>
            </a:pPr>
            <a:r>
              <a:rPr lang="en-US" dirty="0"/>
              <a:t>	5. </a:t>
            </a:r>
            <a:r>
              <a:rPr lang="en-US" dirty="0" err="1"/>
              <a:t>Kết</a:t>
            </a:r>
            <a:r>
              <a:rPr lang="en-US" dirty="0"/>
              <a:t> </a:t>
            </a:r>
            <a:r>
              <a:rPr lang="en-US" dirty="0" err="1"/>
              <a:t>luận</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671450" y="1875052"/>
            <a:ext cx="4597236" cy="573000"/>
          </a:xfrm>
        </p:spPr>
        <p:txBody>
          <a:bodyPr/>
          <a:lstStyle/>
          <a:p>
            <a:r>
              <a:rPr lang="en-US" dirty="0" err="1"/>
              <a:t>Các</a:t>
            </a:r>
            <a:r>
              <a:rPr lang="en-US" dirty="0"/>
              <a:t> </a:t>
            </a:r>
            <a:r>
              <a:rPr lang="en-US" dirty="0" err="1"/>
              <a:t>bước</a:t>
            </a:r>
            <a:r>
              <a:rPr lang="en-US" dirty="0"/>
              <a:t> </a:t>
            </a:r>
            <a:r>
              <a:rPr lang="en-US" dirty="0" err="1"/>
              <a:t>thực</a:t>
            </a:r>
            <a:r>
              <a:rPr lang="en-US" dirty="0"/>
              <a:t> </a:t>
            </a:r>
            <a:r>
              <a:rPr lang="en-US" dirty="0" err="1"/>
              <a:t>hiện</a:t>
            </a:r>
            <a:endParaRPr lang="en-US" dirty="0"/>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730182733"/>
      </p:ext>
    </p:extLst>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40"/>
        <p:cNvGrpSpPr/>
        <p:nvPr/>
      </p:nvGrpSpPr>
      <p:grpSpPr>
        <a:xfrm>
          <a:off x="0" y="0"/>
          <a:ext cx="0" cy="0"/>
          <a:chOff x="0" y="0"/>
          <a:chExt cx="0" cy="0"/>
        </a:xfrm>
      </p:grpSpPr>
      <p:pic>
        <p:nvPicPr>
          <p:cNvPr id="17" name="Google Shape;2145;p40">
            <a:extLst>
              <a:ext uri="{FF2B5EF4-FFF2-40B4-BE49-F238E27FC236}">
                <a16:creationId xmlns:a16="http://schemas.microsoft.com/office/drawing/2014/main" id="{F942A817-9169-6EA4-86C8-27194EC1975C}"/>
              </a:ext>
            </a:extLst>
          </p:cNvPr>
          <p:cNvPicPr preferRelativeResize="0"/>
          <p:nvPr/>
        </p:nvPicPr>
        <p:blipFill>
          <a:blip r:embed="rId3">
            <a:alphaModFix amt="64000"/>
          </a:blip>
          <a:stretch>
            <a:fillRect/>
          </a:stretch>
        </p:blipFill>
        <p:spPr>
          <a:xfrm>
            <a:off x="5062968" y="3209071"/>
            <a:ext cx="842174" cy="708408"/>
          </a:xfrm>
          <a:prstGeom prst="rect">
            <a:avLst/>
          </a:prstGeom>
          <a:noFill/>
          <a:ln>
            <a:noFill/>
          </a:ln>
        </p:spPr>
      </p:pic>
      <p:sp>
        <p:nvSpPr>
          <p:cNvPr id="2141" name="Google Shape;2141;p40"/>
          <p:cNvSpPr txBox="1">
            <a:spLocks noGrp="1"/>
          </p:cNvSpPr>
          <p:nvPr>
            <p:ph type="ctrTitle" idx="21"/>
          </p:nvPr>
        </p:nvSpPr>
        <p:spPr>
          <a:xfrm>
            <a:off x="720000" y="342524"/>
            <a:ext cx="7704000" cy="577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Mục lục</a:t>
            </a:r>
            <a:endParaRPr/>
          </a:p>
        </p:txBody>
      </p:sp>
      <p:pic>
        <p:nvPicPr>
          <p:cNvPr id="2143" name="Google Shape;2143;p40"/>
          <p:cNvPicPr preferRelativeResize="0"/>
          <p:nvPr/>
        </p:nvPicPr>
        <p:blipFill>
          <a:blip r:embed="rId4">
            <a:alphaModFix amt="82000"/>
          </a:blip>
          <a:stretch>
            <a:fillRect/>
          </a:stretch>
        </p:blipFill>
        <p:spPr>
          <a:xfrm>
            <a:off x="1843777" y="3266613"/>
            <a:ext cx="842174" cy="708408"/>
          </a:xfrm>
          <a:prstGeom prst="rect">
            <a:avLst/>
          </a:prstGeom>
          <a:noFill/>
          <a:ln>
            <a:noFill/>
          </a:ln>
        </p:spPr>
      </p:pic>
      <p:pic>
        <p:nvPicPr>
          <p:cNvPr id="2145" name="Google Shape;2145;p40"/>
          <p:cNvPicPr preferRelativeResize="0"/>
          <p:nvPr/>
        </p:nvPicPr>
        <p:blipFill>
          <a:blip r:embed="rId3">
            <a:alphaModFix amt="64000"/>
          </a:blip>
          <a:stretch>
            <a:fillRect/>
          </a:stretch>
        </p:blipFill>
        <p:spPr>
          <a:xfrm>
            <a:off x="2276136" y="1440607"/>
            <a:ext cx="842174" cy="708408"/>
          </a:xfrm>
          <a:prstGeom prst="rect">
            <a:avLst/>
          </a:prstGeom>
          <a:noFill/>
          <a:ln>
            <a:noFill/>
          </a:ln>
        </p:spPr>
      </p:pic>
      <p:pic>
        <p:nvPicPr>
          <p:cNvPr id="2147" name="Google Shape;2147;p40"/>
          <p:cNvPicPr preferRelativeResize="0"/>
          <p:nvPr/>
        </p:nvPicPr>
        <p:blipFill>
          <a:blip r:embed="rId4">
            <a:alphaModFix amt="82000"/>
          </a:blip>
          <a:stretch>
            <a:fillRect/>
          </a:stretch>
        </p:blipFill>
        <p:spPr>
          <a:xfrm>
            <a:off x="5180870" y="1440607"/>
            <a:ext cx="842174" cy="708408"/>
          </a:xfrm>
          <a:prstGeom prst="rect">
            <a:avLst/>
          </a:prstGeom>
          <a:noFill/>
          <a:ln>
            <a:noFill/>
          </a:ln>
        </p:spPr>
      </p:pic>
      <p:sp>
        <p:nvSpPr>
          <p:cNvPr id="2151" name="Google Shape;2151;p40"/>
          <p:cNvSpPr txBox="1">
            <a:spLocks noGrp="1"/>
          </p:cNvSpPr>
          <p:nvPr>
            <p:ph type="title" idx="4"/>
          </p:nvPr>
        </p:nvSpPr>
        <p:spPr>
          <a:xfrm>
            <a:off x="1721134" y="3345317"/>
            <a:ext cx="10368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3</a:t>
            </a:r>
            <a:endParaRPr dirty="0"/>
          </a:p>
        </p:txBody>
      </p:sp>
      <p:sp>
        <p:nvSpPr>
          <p:cNvPr id="2152" name="Google Shape;2152;p40"/>
          <p:cNvSpPr txBox="1">
            <a:spLocks noGrp="1"/>
          </p:cNvSpPr>
          <p:nvPr>
            <p:ph type="title" idx="5"/>
          </p:nvPr>
        </p:nvSpPr>
        <p:spPr>
          <a:xfrm>
            <a:off x="2153493" y="1505910"/>
            <a:ext cx="10368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1</a:t>
            </a:r>
            <a:endParaRPr/>
          </a:p>
        </p:txBody>
      </p:sp>
      <p:sp>
        <p:nvSpPr>
          <p:cNvPr id="2153" name="Google Shape;2153;p40"/>
          <p:cNvSpPr txBox="1">
            <a:spLocks noGrp="1"/>
          </p:cNvSpPr>
          <p:nvPr>
            <p:ph type="title" idx="6"/>
          </p:nvPr>
        </p:nvSpPr>
        <p:spPr>
          <a:xfrm>
            <a:off x="5056667" y="1505910"/>
            <a:ext cx="10368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2</a:t>
            </a:r>
            <a:endParaRPr dirty="0"/>
          </a:p>
        </p:txBody>
      </p:sp>
      <p:sp>
        <p:nvSpPr>
          <p:cNvPr id="2160" name="Google Shape;2160;p40"/>
          <p:cNvSpPr txBox="1">
            <a:spLocks noGrp="1"/>
          </p:cNvSpPr>
          <p:nvPr>
            <p:ph type="ctrTitle" idx="15"/>
          </p:nvPr>
        </p:nvSpPr>
        <p:spPr>
          <a:xfrm>
            <a:off x="2684656" y="3563275"/>
            <a:ext cx="1821000" cy="4500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dirty="0" err="1"/>
              <a:t>Kết</a:t>
            </a:r>
            <a:r>
              <a:rPr lang="en-US" dirty="0"/>
              <a:t> </a:t>
            </a:r>
            <a:r>
              <a:rPr lang="en-US" dirty="0" err="1"/>
              <a:t>quả</a:t>
            </a:r>
            <a:r>
              <a:rPr lang="en-US" dirty="0"/>
              <a:t> </a:t>
            </a:r>
            <a:r>
              <a:rPr lang="en-US" dirty="0" err="1"/>
              <a:t>và</a:t>
            </a:r>
            <a:r>
              <a:rPr lang="en-US" dirty="0"/>
              <a:t> </a:t>
            </a:r>
            <a:r>
              <a:rPr lang="en-US" dirty="0" err="1"/>
              <a:t>phân</a:t>
            </a:r>
            <a:r>
              <a:rPr lang="en-US" dirty="0"/>
              <a:t> </a:t>
            </a:r>
            <a:r>
              <a:rPr lang="en-US" dirty="0" err="1"/>
              <a:t>tích</a:t>
            </a:r>
            <a:endParaRPr lang="en-US" dirty="0"/>
          </a:p>
        </p:txBody>
      </p:sp>
      <p:sp>
        <p:nvSpPr>
          <p:cNvPr id="2162" name="Google Shape;2162;p40"/>
          <p:cNvSpPr txBox="1">
            <a:spLocks noGrp="1"/>
          </p:cNvSpPr>
          <p:nvPr>
            <p:ph type="ctrTitle" idx="17"/>
          </p:nvPr>
        </p:nvSpPr>
        <p:spPr>
          <a:xfrm>
            <a:off x="3135947" y="1595684"/>
            <a:ext cx="1821000" cy="450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Tổng quan </a:t>
            </a:r>
            <a:endParaRPr/>
          </a:p>
        </p:txBody>
      </p:sp>
      <p:sp>
        <p:nvSpPr>
          <p:cNvPr id="2164" name="Google Shape;2164;p40"/>
          <p:cNvSpPr txBox="1">
            <a:spLocks noGrp="1"/>
          </p:cNvSpPr>
          <p:nvPr>
            <p:ph type="ctrTitle" idx="19"/>
          </p:nvPr>
        </p:nvSpPr>
        <p:spPr>
          <a:xfrm>
            <a:off x="6023044" y="1749142"/>
            <a:ext cx="1735766" cy="434968"/>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dirty="0" err="1"/>
              <a:t>Phương</a:t>
            </a:r>
            <a:r>
              <a:rPr lang="en-US" dirty="0"/>
              <a:t> </a:t>
            </a:r>
            <a:r>
              <a:rPr lang="en-US" dirty="0" err="1"/>
              <a:t>pháp</a:t>
            </a:r>
            <a:r>
              <a:rPr lang="en-US" dirty="0"/>
              <a:t> </a:t>
            </a:r>
            <a:r>
              <a:rPr lang="en-US" dirty="0" err="1"/>
              <a:t>nghiên</a:t>
            </a:r>
            <a:r>
              <a:rPr lang="en-US" dirty="0"/>
              <a:t> </a:t>
            </a:r>
            <a:r>
              <a:rPr lang="en-US" dirty="0" err="1"/>
              <a:t>cứu</a:t>
            </a:r>
            <a:endParaRPr dirty="0"/>
          </a:p>
        </p:txBody>
      </p:sp>
      <p:sp>
        <p:nvSpPr>
          <p:cNvPr id="15" name="Google Shape;2152;p40">
            <a:extLst>
              <a:ext uri="{FF2B5EF4-FFF2-40B4-BE49-F238E27FC236}">
                <a16:creationId xmlns:a16="http://schemas.microsoft.com/office/drawing/2014/main" id="{2A9B9A2F-1644-0016-6311-DD096FA8C7A2}"/>
              </a:ext>
            </a:extLst>
          </p:cNvPr>
          <p:cNvSpPr txBox="1">
            <a:spLocks/>
          </p:cNvSpPr>
          <p:nvPr/>
        </p:nvSpPr>
        <p:spPr>
          <a:xfrm>
            <a:off x="4956947" y="3332305"/>
            <a:ext cx="1036800" cy="577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4800"/>
              <a:buFont typeface="Overpass Black"/>
              <a:buNone/>
              <a:defRPr sz="2500" b="0" i="0" u="none" strike="noStrike" cap="none">
                <a:solidFill>
                  <a:schemeClr val="dk2"/>
                </a:solidFill>
                <a:latin typeface="Overpass Black"/>
                <a:ea typeface="Overpass Black"/>
                <a:cs typeface="Overpass Black"/>
                <a:sym typeface="Overpass Black"/>
              </a:defRPr>
            </a:lvl1pPr>
            <a:lvl2pPr marR="0" lvl="1" algn="ctr" rtl="0">
              <a:lnSpc>
                <a:spcPct val="100000"/>
              </a:lnSpc>
              <a:spcBef>
                <a:spcPts val="0"/>
              </a:spcBef>
              <a:spcAft>
                <a:spcPts val="0"/>
              </a:spcAft>
              <a:buClr>
                <a:schemeClr val="dk2"/>
              </a:buClr>
              <a:buSzPts val="4800"/>
              <a:buFont typeface="Fira Sans Extra Condensed Medium"/>
              <a:buNone/>
              <a:defRPr sz="4800" b="0" i="0" u="none" strike="noStrike" cap="none">
                <a:solidFill>
                  <a:schemeClr val="dk2"/>
                </a:solidFill>
                <a:latin typeface="Fira Sans Extra Condensed Medium"/>
                <a:ea typeface="Fira Sans Extra Condensed Medium"/>
                <a:cs typeface="Fira Sans Extra Condensed Medium"/>
                <a:sym typeface="Fira Sans Extra Condensed Medium"/>
              </a:defRPr>
            </a:lvl2pPr>
            <a:lvl3pPr marR="0" lvl="2" algn="ctr" rtl="0">
              <a:lnSpc>
                <a:spcPct val="100000"/>
              </a:lnSpc>
              <a:spcBef>
                <a:spcPts val="0"/>
              </a:spcBef>
              <a:spcAft>
                <a:spcPts val="0"/>
              </a:spcAft>
              <a:buClr>
                <a:schemeClr val="dk2"/>
              </a:buClr>
              <a:buSzPts val="4800"/>
              <a:buFont typeface="Fira Sans Extra Condensed Medium"/>
              <a:buNone/>
              <a:defRPr sz="4800" b="0" i="0" u="none" strike="noStrike" cap="none">
                <a:solidFill>
                  <a:schemeClr val="dk2"/>
                </a:solidFill>
                <a:latin typeface="Fira Sans Extra Condensed Medium"/>
                <a:ea typeface="Fira Sans Extra Condensed Medium"/>
                <a:cs typeface="Fira Sans Extra Condensed Medium"/>
                <a:sym typeface="Fira Sans Extra Condensed Medium"/>
              </a:defRPr>
            </a:lvl3pPr>
            <a:lvl4pPr marR="0" lvl="3" algn="ctr" rtl="0">
              <a:lnSpc>
                <a:spcPct val="100000"/>
              </a:lnSpc>
              <a:spcBef>
                <a:spcPts val="0"/>
              </a:spcBef>
              <a:spcAft>
                <a:spcPts val="0"/>
              </a:spcAft>
              <a:buClr>
                <a:schemeClr val="dk2"/>
              </a:buClr>
              <a:buSzPts val="4800"/>
              <a:buFont typeface="Fira Sans Extra Condensed Medium"/>
              <a:buNone/>
              <a:defRPr sz="4800" b="0" i="0" u="none" strike="noStrike" cap="none">
                <a:solidFill>
                  <a:schemeClr val="dk2"/>
                </a:solidFill>
                <a:latin typeface="Fira Sans Extra Condensed Medium"/>
                <a:ea typeface="Fira Sans Extra Condensed Medium"/>
                <a:cs typeface="Fira Sans Extra Condensed Medium"/>
                <a:sym typeface="Fira Sans Extra Condensed Medium"/>
              </a:defRPr>
            </a:lvl4pPr>
            <a:lvl5pPr marR="0" lvl="4" algn="ctr" rtl="0">
              <a:lnSpc>
                <a:spcPct val="100000"/>
              </a:lnSpc>
              <a:spcBef>
                <a:spcPts val="0"/>
              </a:spcBef>
              <a:spcAft>
                <a:spcPts val="0"/>
              </a:spcAft>
              <a:buClr>
                <a:schemeClr val="dk2"/>
              </a:buClr>
              <a:buSzPts val="4800"/>
              <a:buFont typeface="Fira Sans Extra Condensed Medium"/>
              <a:buNone/>
              <a:defRPr sz="4800" b="0" i="0" u="none" strike="noStrike" cap="none">
                <a:solidFill>
                  <a:schemeClr val="dk2"/>
                </a:solidFill>
                <a:latin typeface="Fira Sans Extra Condensed Medium"/>
                <a:ea typeface="Fira Sans Extra Condensed Medium"/>
                <a:cs typeface="Fira Sans Extra Condensed Medium"/>
                <a:sym typeface="Fira Sans Extra Condensed Medium"/>
              </a:defRPr>
            </a:lvl5pPr>
            <a:lvl6pPr marR="0" lvl="5" algn="ctr" rtl="0">
              <a:lnSpc>
                <a:spcPct val="100000"/>
              </a:lnSpc>
              <a:spcBef>
                <a:spcPts val="0"/>
              </a:spcBef>
              <a:spcAft>
                <a:spcPts val="0"/>
              </a:spcAft>
              <a:buClr>
                <a:schemeClr val="dk2"/>
              </a:buClr>
              <a:buSzPts val="4800"/>
              <a:buFont typeface="Fira Sans Extra Condensed Medium"/>
              <a:buNone/>
              <a:defRPr sz="4800" b="0" i="0" u="none" strike="noStrike" cap="none">
                <a:solidFill>
                  <a:schemeClr val="dk2"/>
                </a:solidFill>
                <a:latin typeface="Fira Sans Extra Condensed Medium"/>
                <a:ea typeface="Fira Sans Extra Condensed Medium"/>
                <a:cs typeface="Fira Sans Extra Condensed Medium"/>
                <a:sym typeface="Fira Sans Extra Condensed Medium"/>
              </a:defRPr>
            </a:lvl6pPr>
            <a:lvl7pPr marR="0" lvl="6" algn="ctr" rtl="0">
              <a:lnSpc>
                <a:spcPct val="100000"/>
              </a:lnSpc>
              <a:spcBef>
                <a:spcPts val="0"/>
              </a:spcBef>
              <a:spcAft>
                <a:spcPts val="0"/>
              </a:spcAft>
              <a:buClr>
                <a:schemeClr val="dk2"/>
              </a:buClr>
              <a:buSzPts val="4800"/>
              <a:buFont typeface="Fira Sans Extra Condensed Medium"/>
              <a:buNone/>
              <a:defRPr sz="4800" b="0" i="0" u="none" strike="noStrike" cap="none">
                <a:solidFill>
                  <a:schemeClr val="dk2"/>
                </a:solidFill>
                <a:latin typeface="Fira Sans Extra Condensed Medium"/>
                <a:ea typeface="Fira Sans Extra Condensed Medium"/>
                <a:cs typeface="Fira Sans Extra Condensed Medium"/>
                <a:sym typeface="Fira Sans Extra Condensed Medium"/>
              </a:defRPr>
            </a:lvl7pPr>
            <a:lvl8pPr marR="0" lvl="7" algn="ctr" rtl="0">
              <a:lnSpc>
                <a:spcPct val="100000"/>
              </a:lnSpc>
              <a:spcBef>
                <a:spcPts val="0"/>
              </a:spcBef>
              <a:spcAft>
                <a:spcPts val="0"/>
              </a:spcAft>
              <a:buClr>
                <a:schemeClr val="dk2"/>
              </a:buClr>
              <a:buSzPts val="4800"/>
              <a:buFont typeface="Fira Sans Extra Condensed Medium"/>
              <a:buNone/>
              <a:defRPr sz="4800" b="0" i="0" u="none" strike="noStrike" cap="none">
                <a:solidFill>
                  <a:schemeClr val="dk2"/>
                </a:solidFill>
                <a:latin typeface="Fira Sans Extra Condensed Medium"/>
                <a:ea typeface="Fira Sans Extra Condensed Medium"/>
                <a:cs typeface="Fira Sans Extra Condensed Medium"/>
                <a:sym typeface="Fira Sans Extra Condensed Medium"/>
              </a:defRPr>
            </a:lvl8pPr>
            <a:lvl9pPr marR="0" lvl="8" algn="ctr" rtl="0">
              <a:lnSpc>
                <a:spcPct val="100000"/>
              </a:lnSpc>
              <a:spcBef>
                <a:spcPts val="0"/>
              </a:spcBef>
              <a:spcAft>
                <a:spcPts val="0"/>
              </a:spcAft>
              <a:buClr>
                <a:schemeClr val="dk2"/>
              </a:buClr>
              <a:buSzPts val="4800"/>
              <a:buFont typeface="Fira Sans Extra Condensed Medium"/>
              <a:buNone/>
              <a:defRPr sz="4800" b="0" i="0" u="none" strike="noStrike" cap="none">
                <a:solidFill>
                  <a:schemeClr val="dk2"/>
                </a:solidFill>
                <a:latin typeface="Fira Sans Extra Condensed Medium"/>
                <a:ea typeface="Fira Sans Extra Condensed Medium"/>
                <a:cs typeface="Fira Sans Extra Condensed Medium"/>
                <a:sym typeface="Fira Sans Extra Condensed Medium"/>
              </a:defRPr>
            </a:lvl9pPr>
          </a:lstStyle>
          <a:p>
            <a:r>
              <a:rPr lang="en" dirty="0"/>
              <a:t>04</a:t>
            </a:r>
          </a:p>
        </p:txBody>
      </p:sp>
      <p:sp>
        <p:nvSpPr>
          <p:cNvPr id="16" name="Google Shape;2162;p40">
            <a:extLst>
              <a:ext uri="{FF2B5EF4-FFF2-40B4-BE49-F238E27FC236}">
                <a16:creationId xmlns:a16="http://schemas.microsoft.com/office/drawing/2014/main" id="{975AD987-202C-3505-5CC1-17BD1B7BB871}"/>
              </a:ext>
            </a:extLst>
          </p:cNvPr>
          <p:cNvSpPr txBox="1">
            <a:spLocks/>
          </p:cNvSpPr>
          <p:nvPr/>
        </p:nvSpPr>
        <p:spPr>
          <a:xfrm>
            <a:off x="5968897" y="3429453"/>
            <a:ext cx="1821000" cy="4500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1200"/>
              <a:buFont typeface="Overpass Black"/>
              <a:buNone/>
              <a:defRPr sz="16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1200"/>
              <a:buFont typeface="Overpass Black"/>
              <a:buNone/>
              <a:defRPr sz="12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1200"/>
              <a:buFont typeface="Overpass Black"/>
              <a:buNone/>
              <a:defRPr sz="12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1200"/>
              <a:buFont typeface="Overpass Black"/>
              <a:buNone/>
              <a:defRPr sz="12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1200"/>
              <a:buFont typeface="Overpass Black"/>
              <a:buNone/>
              <a:defRPr sz="12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1200"/>
              <a:buFont typeface="Overpass Black"/>
              <a:buNone/>
              <a:defRPr sz="12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1200"/>
              <a:buFont typeface="Overpass Black"/>
              <a:buNone/>
              <a:defRPr sz="12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1200"/>
              <a:buFont typeface="Overpass Black"/>
              <a:buNone/>
              <a:defRPr sz="12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1200"/>
              <a:buFont typeface="Overpass Black"/>
              <a:buNone/>
              <a:defRPr sz="1200" b="0" i="0" u="none" strike="noStrike" cap="none">
                <a:solidFill>
                  <a:schemeClr val="dk2"/>
                </a:solidFill>
                <a:latin typeface="Overpass Black"/>
                <a:ea typeface="Overpass Black"/>
                <a:cs typeface="Overpass Black"/>
                <a:sym typeface="Overpass Black"/>
              </a:defRPr>
            </a:lvl9pPr>
          </a:lstStyle>
          <a:p>
            <a:r>
              <a:rPr lang="en-US"/>
              <a:t>Demo</a:t>
            </a:r>
          </a:p>
        </p:txBody>
      </p:sp>
    </p:spTree>
    <p:extLst>
      <p:ext uri="{BB962C8B-B14F-4D97-AF65-F5344CB8AC3E}">
        <p14:creationId xmlns:p14="http://schemas.microsoft.com/office/powerpoint/2010/main" val="3501065083"/>
      </p:ext>
    </p:extLst>
  </p:cSld>
  <p:clrMapOvr>
    <a:masterClrMapping/>
  </p:clrMapOvr>
  <p:transition spd="slow">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296289" y="2648842"/>
            <a:ext cx="5470271" cy="1223765"/>
          </a:xfrm>
        </p:spPr>
        <p:txBody>
          <a:bodyPr/>
          <a:lstStyle/>
          <a:p>
            <a:pPr algn="ctr">
              <a:lnSpc>
                <a:spcPct val="150000"/>
              </a:lnSpc>
            </a:pPr>
            <a:r>
              <a:rPr lang="en-US" dirty="0"/>
              <a:t>      </a:t>
            </a:r>
            <a:r>
              <a:rPr lang="en-US" dirty="0" err="1"/>
              <a:t>Tiến</a:t>
            </a:r>
            <a:r>
              <a:rPr lang="en-US" dirty="0"/>
              <a:t> </a:t>
            </a:r>
            <a:r>
              <a:rPr lang="en-US" dirty="0" err="1"/>
              <a:t>hành</a:t>
            </a:r>
            <a:r>
              <a:rPr lang="en-US" dirty="0"/>
              <a:t> </a:t>
            </a:r>
            <a:r>
              <a:rPr lang="en-US" dirty="0" err="1"/>
              <a:t>loại</a:t>
            </a:r>
            <a:r>
              <a:rPr lang="en-US" dirty="0"/>
              <a:t> </a:t>
            </a:r>
            <a:r>
              <a:rPr lang="en-US" dirty="0" err="1"/>
              <a:t>bỏ</a:t>
            </a:r>
            <a:r>
              <a:rPr lang="en-US" dirty="0"/>
              <a:t> </a:t>
            </a:r>
            <a:r>
              <a:rPr lang="en-US" dirty="0" err="1"/>
              <a:t>các</a:t>
            </a:r>
            <a:r>
              <a:rPr lang="en-US" dirty="0"/>
              <a:t> </a:t>
            </a:r>
            <a:r>
              <a:rPr lang="en-US" dirty="0" err="1"/>
              <a:t>cột</a:t>
            </a:r>
            <a:r>
              <a:rPr lang="en-US" dirty="0"/>
              <a:t>: </a:t>
            </a:r>
            <a:r>
              <a:rPr lang="en-US" dirty="0" err="1"/>
              <a:t>Nhà</a:t>
            </a:r>
            <a:r>
              <a:rPr lang="en-US" dirty="0"/>
              <a:t>, </a:t>
            </a:r>
            <a:r>
              <a:rPr lang="en-US" dirty="0" err="1"/>
              <a:t>Cần</a:t>
            </a:r>
            <a:r>
              <a:rPr lang="en-US" dirty="0"/>
              <a:t> </a:t>
            </a:r>
            <a:r>
              <a:rPr lang="en-US" dirty="0" err="1"/>
              <a:t>bán</a:t>
            </a:r>
            <a:r>
              <a:rPr lang="en-US" dirty="0"/>
              <a:t>, </a:t>
            </a:r>
            <a:r>
              <a:rPr lang="en-US" dirty="0" err="1"/>
              <a:t>Hà</a:t>
            </a:r>
            <a:r>
              <a:rPr lang="en-US" dirty="0"/>
              <a:t> </a:t>
            </a:r>
            <a:r>
              <a:rPr lang="en-US" dirty="0" err="1"/>
              <a:t>Nội</a:t>
            </a:r>
            <a:r>
              <a:rPr lang="en-US" dirty="0"/>
              <a:t> </a:t>
            </a:r>
            <a:r>
              <a:rPr lang="en-US" dirty="0" err="1"/>
              <a:t>vì</a:t>
            </a:r>
            <a:r>
              <a:rPr lang="en-US" dirty="0"/>
              <a:t> </a:t>
            </a:r>
            <a:r>
              <a:rPr lang="en-US" dirty="0" err="1"/>
              <a:t>không</a:t>
            </a:r>
            <a:r>
              <a:rPr lang="en-US" dirty="0"/>
              <a:t> </a:t>
            </a:r>
            <a:r>
              <a:rPr lang="en-US" dirty="0" err="1"/>
              <a:t>có</a:t>
            </a:r>
            <a:r>
              <a:rPr lang="en-US" dirty="0"/>
              <a:t> ý </a:t>
            </a:r>
            <a:r>
              <a:rPr lang="en-US" dirty="0" err="1"/>
              <a:t>nghĩa</a:t>
            </a:r>
            <a:r>
              <a:rPr lang="en-US" dirty="0"/>
              <a:t> </a:t>
            </a:r>
            <a:r>
              <a:rPr lang="en-US" dirty="0" err="1"/>
              <a:t>trong</a:t>
            </a:r>
            <a:r>
              <a:rPr lang="en-US" dirty="0"/>
              <a:t> </a:t>
            </a:r>
            <a:r>
              <a:rPr lang="en-US" dirty="0" err="1"/>
              <a:t>việc</a:t>
            </a:r>
            <a:r>
              <a:rPr lang="en-US" dirty="0"/>
              <a:t> </a:t>
            </a:r>
            <a:r>
              <a:rPr lang="en-US" dirty="0" err="1"/>
              <a:t>phân</a:t>
            </a:r>
            <a:r>
              <a:rPr lang="en-US" dirty="0"/>
              <a:t> </a:t>
            </a:r>
            <a:r>
              <a:rPr lang="en-US" dirty="0" err="1"/>
              <a:t>tích</a:t>
            </a:r>
            <a:r>
              <a:rPr lang="en-US" dirty="0"/>
              <a:t> </a:t>
            </a:r>
            <a:r>
              <a:rPr lang="en-US" dirty="0" err="1"/>
              <a:t>dữ</a:t>
            </a:r>
            <a:r>
              <a:rPr lang="en-US" dirty="0"/>
              <a:t> </a:t>
            </a:r>
            <a:r>
              <a:rPr lang="en-US" dirty="0" err="1"/>
              <a:t>liệu</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Phân</a:t>
            </a:r>
            <a:r>
              <a:rPr lang="en-US" dirty="0"/>
              <a:t> </a:t>
            </a:r>
            <a:r>
              <a:rPr lang="en-US" dirty="0" err="1"/>
              <a:t>tích</a:t>
            </a:r>
            <a:r>
              <a:rPr lang="en-US" dirty="0"/>
              <a:t> </a:t>
            </a:r>
            <a:r>
              <a:rPr lang="en-US" dirty="0" err="1"/>
              <a:t>dữ</a:t>
            </a:r>
            <a:r>
              <a:rPr lang="en-US" dirty="0"/>
              <a:t> </a:t>
            </a:r>
            <a:r>
              <a:rPr lang="en-US" dirty="0" err="1"/>
              <a:t>liệu</a:t>
            </a:r>
            <a:endParaRPr lang="en-US" dirty="0"/>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extLst>
              <p:ext uri="{D42A27DB-BD31-4B8C-83A1-F6EECF244321}">
                <p14:modId xmlns:p14="http://schemas.microsoft.com/office/powerpoint/2010/main" val="354632868"/>
              </p:ext>
            </p:extLst>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5" name="Picture 4" descr="Graphical user interface, text, application&#10;&#10;Description automatically generated">
            <a:extLst>
              <a:ext uri="{FF2B5EF4-FFF2-40B4-BE49-F238E27FC236}">
                <a16:creationId xmlns:a16="http://schemas.microsoft.com/office/drawing/2014/main" id="{F3DB0A65-C575-7B5D-696B-1D8380174F93}"/>
              </a:ext>
            </a:extLst>
          </p:cNvPr>
          <p:cNvPicPr>
            <a:picLocks noChangeAspect="1"/>
          </p:cNvPicPr>
          <p:nvPr/>
        </p:nvPicPr>
        <p:blipFill>
          <a:blip r:embed="rId4"/>
          <a:stretch>
            <a:fillRect/>
          </a:stretch>
        </p:blipFill>
        <p:spPr>
          <a:xfrm>
            <a:off x="1131570" y="1882775"/>
            <a:ext cx="5219700" cy="873125"/>
          </a:xfrm>
          <a:prstGeom prst="rect">
            <a:avLst/>
          </a:prstGeom>
        </p:spPr>
      </p:pic>
    </p:spTree>
    <p:extLst>
      <p:ext uri="{BB962C8B-B14F-4D97-AF65-F5344CB8AC3E}">
        <p14:creationId xmlns:p14="http://schemas.microsoft.com/office/powerpoint/2010/main" val="36703918"/>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296289" y="2648842"/>
            <a:ext cx="5470271" cy="1223765"/>
          </a:xfrm>
        </p:spPr>
        <p:txBody>
          <a:bodyPr/>
          <a:lstStyle/>
          <a:p>
            <a:pPr algn="ctr">
              <a:lnSpc>
                <a:spcPct val="150000"/>
              </a:lnSpc>
            </a:pPr>
            <a:r>
              <a:rPr lang="en-US" dirty="0" err="1"/>
              <a:t>Loại</a:t>
            </a:r>
            <a:r>
              <a:rPr lang="en-US" dirty="0"/>
              <a:t> </a:t>
            </a:r>
            <a:r>
              <a:rPr lang="en-US" dirty="0" err="1"/>
              <a:t>bỏ</a:t>
            </a:r>
            <a:r>
              <a:rPr lang="en-US" dirty="0"/>
              <a:t> m</a:t>
            </a:r>
            <a:r>
              <a:rPr lang="en-US" baseline="30000" dirty="0"/>
              <a:t>2</a:t>
            </a:r>
            <a:r>
              <a:rPr lang="en-US" dirty="0"/>
              <a:t> </a:t>
            </a:r>
            <a:r>
              <a:rPr lang="en-US" dirty="0" err="1"/>
              <a:t>trong</a:t>
            </a:r>
            <a:r>
              <a:rPr lang="en-US" dirty="0"/>
              <a:t> </a:t>
            </a:r>
            <a:r>
              <a:rPr lang="en-US" dirty="0" err="1"/>
              <a:t>cột</a:t>
            </a:r>
            <a:r>
              <a:rPr lang="en-US" dirty="0"/>
              <a:t> </a:t>
            </a:r>
            <a:r>
              <a:rPr lang="en-US" dirty="0" err="1"/>
              <a:t>Diện</a:t>
            </a:r>
            <a:r>
              <a:rPr lang="en-US" dirty="0"/>
              <a:t> </a:t>
            </a:r>
            <a:r>
              <a:rPr lang="en-US" dirty="0" err="1"/>
              <a:t>tích</a:t>
            </a:r>
            <a:r>
              <a:rPr lang="en-US" dirty="0"/>
              <a:t> </a:t>
            </a:r>
            <a:r>
              <a:rPr lang="en-US" dirty="0" err="1"/>
              <a:t>rồi</a:t>
            </a:r>
            <a:r>
              <a:rPr lang="en-US" dirty="0"/>
              <a:t> </a:t>
            </a:r>
            <a:r>
              <a:rPr lang="en-US" dirty="0" err="1"/>
              <a:t>tiến</a:t>
            </a:r>
            <a:r>
              <a:rPr lang="en-US" dirty="0"/>
              <a:t> </a:t>
            </a:r>
            <a:r>
              <a:rPr lang="en-US" dirty="0" err="1"/>
              <a:t>hành</a:t>
            </a:r>
            <a:r>
              <a:rPr lang="en-US" dirty="0"/>
              <a:t> </a:t>
            </a:r>
            <a:r>
              <a:rPr lang="en-US" dirty="0" err="1"/>
              <a:t>chuyển</a:t>
            </a:r>
            <a:r>
              <a:rPr lang="en-US" dirty="0"/>
              <a:t> </a:t>
            </a:r>
            <a:r>
              <a:rPr lang="en-US" dirty="0" err="1"/>
              <a:t>cột</a:t>
            </a:r>
            <a:r>
              <a:rPr lang="en-US" dirty="0"/>
              <a:t> </a:t>
            </a:r>
            <a:r>
              <a:rPr lang="en-US" dirty="0" err="1"/>
              <a:t>Diện</a:t>
            </a:r>
            <a:r>
              <a:rPr lang="en-US" dirty="0"/>
              <a:t> </a:t>
            </a:r>
            <a:r>
              <a:rPr lang="en-US" dirty="0" err="1"/>
              <a:t>tích</a:t>
            </a:r>
            <a:r>
              <a:rPr lang="en-US" dirty="0"/>
              <a:t> sang </a:t>
            </a:r>
            <a:r>
              <a:rPr lang="en-US" dirty="0" err="1"/>
              <a:t>kiểu</a:t>
            </a:r>
            <a:r>
              <a:rPr lang="en-US" dirty="0"/>
              <a:t> float</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Phân</a:t>
            </a:r>
            <a:r>
              <a:rPr lang="en-US" dirty="0"/>
              <a:t> </a:t>
            </a:r>
            <a:r>
              <a:rPr lang="en-US" dirty="0" err="1"/>
              <a:t>tích</a:t>
            </a:r>
            <a:r>
              <a:rPr lang="en-US" dirty="0"/>
              <a:t> </a:t>
            </a:r>
            <a:r>
              <a:rPr lang="en-US" dirty="0" err="1"/>
              <a:t>dữ</a:t>
            </a:r>
            <a:r>
              <a:rPr lang="en-US" dirty="0"/>
              <a:t> </a:t>
            </a:r>
            <a:r>
              <a:rPr lang="en-US" dirty="0" err="1"/>
              <a:t>liệu</a:t>
            </a:r>
            <a:endParaRPr lang="en-US" dirty="0"/>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DAC4A00A-D758-0F8E-DACD-59F6EBED8EE7}"/>
              </a:ext>
            </a:extLst>
          </p:cNvPr>
          <p:cNvPicPr>
            <a:picLocks noChangeAspect="1"/>
          </p:cNvPicPr>
          <p:nvPr/>
        </p:nvPicPr>
        <p:blipFill>
          <a:blip r:embed="rId4"/>
          <a:stretch>
            <a:fillRect/>
          </a:stretch>
        </p:blipFill>
        <p:spPr>
          <a:xfrm>
            <a:off x="1229077" y="1947545"/>
            <a:ext cx="5339178" cy="638493"/>
          </a:xfrm>
          <a:prstGeom prst="rect">
            <a:avLst/>
          </a:prstGeom>
        </p:spPr>
      </p:pic>
    </p:spTree>
    <p:extLst>
      <p:ext uri="{BB962C8B-B14F-4D97-AF65-F5344CB8AC3E}">
        <p14:creationId xmlns:p14="http://schemas.microsoft.com/office/powerpoint/2010/main" val="175427226"/>
      </p:ext>
    </p:extLst>
  </p:cSld>
  <p:clrMapOvr>
    <a:masterClrMapping/>
  </p:clrMapOvr>
  <p:transition spd="slow">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296289" y="2728595"/>
            <a:ext cx="5470271" cy="1223765"/>
          </a:xfrm>
        </p:spPr>
        <p:txBody>
          <a:bodyPr/>
          <a:lstStyle/>
          <a:p>
            <a:pPr algn="ctr">
              <a:lnSpc>
                <a:spcPct val="150000"/>
              </a:lnSpc>
            </a:pPr>
            <a:r>
              <a:rPr lang="en-US" dirty="0" err="1"/>
              <a:t>Tại</a:t>
            </a:r>
            <a:r>
              <a:rPr lang="en-US" dirty="0"/>
              <a:t> </a:t>
            </a:r>
            <a:r>
              <a:rPr lang="en-US" dirty="0" err="1"/>
              <a:t>cột</a:t>
            </a:r>
            <a:r>
              <a:rPr lang="en-US" dirty="0"/>
              <a:t> </a:t>
            </a:r>
            <a:r>
              <a:rPr lang="en-US" dirty="0" err="1"/>
              <a:t>Giá</a:t>
            </a:r>
            <a:r>
              <a:rPr lang="en-US" dirty="0"/>
              <a:t> </a:t>
            </a:r>
            <a:r>
              <a:rPr lang="en-US" dirty="0" err="1"/>
              <a:t>có</a:t>
            </a:r>
            <a:r>
              <a:rPr lang="en-US" dirty="0"/>
              <a:t> </a:t>
            </a:r>
            <a:r>
              <a:rPr lang="en-US" dirty="0" err="1"/>
              <a:t>giá</a:t>
            </a:r>
            <a:r>
              <a:rPr lang="en-US" dirty="0"/>
              <a:t> </a:t>
            </a:r>
            <a:r>
              <a:rPr lang="en-US" dirty="0" err="1"/>
              <a:t>trị</a:t>
            </a:r>
            <a:r>
              <a:rPr lang="en-US" dirty="0"/>
              <a:t> </a:t>
            </a:r>
            <a:r>
              <a:rPr lang="en-US" dirty="0" err="1"/>
              <a:t>bằng</a:t>
            </a:r>
            <a:r>
              <a:rPr lang="en-US" dirty="0"/>
              <a:t> </a:t>
            </a:r>
            <a:r>
              <a:rPr lang="en-US" dirty="0" err="1"/>
              <a:t>dấu</a:t>
            </a:r>
            <a:r>
              <a:rPr lang="en-US" dirty="0"/>
              <a:t> </a:t>
            </a:r>
            <a:r>
              <a:rPr lang="en-US" dirty="0" err="1"/>
              <a:t>phẩy</a:t>
            </a:r>
            <a:r>
              <a:rPr lang="en-US" dirty="0"/>
              <a:t> ta </a:t>
            </a:r>
            <a:r>
              <a:rPr lang="en-US" dirty="0" err="1"/>
              <a:t>thay</a:t>
            </a:r>
            <a:r>
              <a:rPr lang="en-US" dirty="0"/>
              <a:t> </a:t>
            </a:r>
            <a:r>
              <a:rPr lang="en-US" dirty="0" err="1"/>
              <a:t>bằng</a:t>
            </a:r>
            <a:r>
              <a:rPr lang="en-US" dirty="0"/>
              <a:t> </a:t>
            </a:r>
            <a:r>
              <a:rPr lang="en-US" dirty="0" err="1"/>
              <a:t>dấu</a:t>
            </a:r>
            <a:r>
              <a:rPr lang="en-US" dirty="0"/>
              <a:t> </a:t>
            </a:r>
            <a:r>
              <a:rPr lang="en-US" dirty="0" err="1"/>
              <a:t>chấm</a:t>
            </a:r>
            <a:r>
              <a:rPr lang="en-US" dirty="0"/>
              <a:t>, </a:t>
            </a:r>
            <a:r>
              <a:rPr lang="en-US" dirty="0" err="1"/>
              <a:t>tỷ</a:t>
            </a:r>
            <a:r>
              <a:rPr lang="en-US" dirty="0"/>
              <a:t> </a:t>
            </a:r>
            <a:r>
              <a:rPr lang="en-US" dirty="0" err="1"/>
              <a:t>thành</a:t>
            </a:r>
            <a:r>
              <a:rPr lang="en-US" dirty="0"/>
              <a:t> 1000000000 </a:t>
            </a:r>
            <a:r>
              <a:rPr lang="en-US" dirty="0" err="1"/>
              <a:t>và</a:t>
            </a:r>
            <a:r>
              <a:rPr lang="en-US" dirty="0"/>
              <a:t> </a:t>
            </a:r>
            <a:r>
              <a:rPr lang="en-US" dirty="0" err="1"/>
              <a:t>triệu</a:t>
            </a:r>
            <a:r>
              <a:rPr lang="en-US" dirty="0"/>
              <a:t> </a:t>
            </a:r>
            <a:r>
              <a:rPr lang="en-US" dirty="0" err="1"/>
              <a:t>thành</a:t>
            </a:r>
            <a:r>
              <a:rPr lang="en-US" dirty="0"/>
              <a:t> 1000000</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Phân</a:t>
            </a:r>
            <a:r>
              <a:rPr lang="en-US" dirty="0"/>
              <a:t> </a:t>
            </a:r>
            <a:r>
              <a:rPr lang="en-US" dirty="0" err="1"/>
              <a:t>tích</a:t>
            </a:r>
            <a:r>
              <a:rPr lang="en-US" dirty="0"/>
              <a:t> </a:t>
            </a:r>
            <a:r>
              <a:rPr lang="en-US" dirty="0" err="1"/>
              <a:t>dữ</a:t>
            </a:r>
            <a:r>
              <a:rPr lang="en-US" dirty="0"/>
              <a:t> </a:t>
            </a:r>
            <a:r>
              <a:rPr lang="en-US" dirty="0" err="1"/>
              <a:t>liệu</a:t>
            </a:r>
            <a:endParaRPr lang="en-US" dirty="0"/>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7" name="Picture 6" descr="A picture containing chart&#10;&#10;Description automatically generated">
            <a:extLst>
              <a:ext uri="{FF2B5EF4-FFF2-40B4-BE49-F238E27FC236}">
                <a16:creationId xmlns:a16="http://schemas.microsoft.com/office/drawing/2014/main" id="{B3C744C4-497B-9560-F263-C68D3F624286}"/>
              </a:ext>
            </a:extLst>
          </p:cNvPr>
          <p:cNvPicPr>
            <a:picLocks noChangeAspect="1"/>
          </p:cNvPicPr>
          <p:nvPr/>
        </p:nvPicPr>
        <p:blipFill>
          <a:blip r:embed="rId4"/>
          <a:stretch>
            <a:fillRect/>
          </a:stretch>
        </p:blipFill>
        <p:spPr>
          <a:xfrm>
            <a:off x="1296289" y="2046605"/>
            <a:ext cx="5219700" cy="681990"/>
          </a:xfrm>
          <a:prstGeom prst="rect">
            <a:avLst/>
          </a:prstGeom>
        </p:spPr>
      </p:pic>
    </p:spTree>
    <p:extLst>
      <p:ext uri="{BB962C8B-B14F-4D97-AF65-F5344CB8AC3E}">
        <p14:creationId xmlns:p14="http://schemas.microsoft.com/office/powerpoint/2010/main" val="2804802622"/>
      </p:ext>
    </p:extLst>
  </p:cSld>
  <p:clrMapOvr>
    <a:masterClrMapping/>
  </p:clrMapOvr>
  <p:transition spd="slow">
    <p:push di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421574" y="2486819"/>
            <a:ext cx="5470271" cy="1223765"/>
          </a:xfrm>
        </p:spPr>
        <p:txBody>
          <a:bodyPr/>
          <a:lstStyle/>
          <a:p>
            <a:pPr algn="ctr">
              <a:lnSpc>
                <a:spcPct val="150000"/>
              </a:lnSpc>
            </a:pPr>
            <a:r>
              <a:rPr lang="en-US" dirty="0" err="1"/>
              <a:t>Thực</a:t>
            </a:r>
            <a:r>
              <a:rPr lang="en-US" dirty="0"/>
              <a:t> </a:t>
            </a:r>
            <a:r>
              <a:rPr lang="en-US" dirty="0" err="1"/>
              <a:t>hiện</a:t>
            </a:r>
            <a:r>
              <a:rPr lang="en-US" dirty="0"/>
              <a:t> </a:t>
            </a:r>
            <a:r>
              <a:rPr lang="en-US" dirty="0" err="1"/>
              <a:t>cắt</a:t>
            </a:r>
            <a:r>
              <a:rPr lang="en-US" dirty="0"/>
              <a:t> </a:t>
            </a:r>
            <a:r>
              <a:rPr lang="en-US" dirty="0" err="1"/>
              <a:t>chuỗi</a:t>
            </a:r>
            <a:r>
              <a:rPr lang="en-US" dirty="0"/>
              <a:t> </a:t>
            </a:r>
            <a:r>
              <a:rPr lang="en-US" dirty="0" err="1"/>
              <a:t>từ</a:t>
            </a:r>
            <a:r>
              <a:rPr lang="en-US" dirty="0"/>
              <a:t> </a:t>
            </a:r>
            <a:r>
              <a:rPr lang="en-US" dirty="0" err="1"/>
              <a:t>cột</a:t>
            </a:r>
            <a:r>
              <a:rPr lang="en-US" dirty="0"/>
              <a:t> </a:t>
            </a:r>
            <a:r>
              <a:rPr lang="en-US" dirty="0" err="1"/>
              <a:t>giá</a:t>
            </a:r>
            <a:r>
              <a:rPr lang="en-US" dirty="0"/>
              <a:t> </a:t>
            </a:r>
            <a:r>
              <a:rPr lang="en-US" dirty="0" err="1"/>
              <a:t>và</a:t>
            </a:r>
            <a:r>
              <a:rPr lang="en-US" dirty="0"/>
              <a:t> </a:t>
            </a:r>
            <a:r>
              <a:rPr lang="en-US" dirty="0" err="1"/>
              <a:t>thay</a:t>
            </a:r>
            <a:r>
              <a:rPr lang="en-US" dirty="0"/>
              <a:t> </a:t>
            </a:r>
            <a:r>
              <a:rPr lang="en-US" dirty="0" err="1"/>
              <a:t>thế</a:t>
            </a:r>
            <a:r>
              <a:rPr lang="en-US" dirty="0"/>
              <a:t> </a:t>
            </a:r>
            <a:r>
              <a:rPr lang="en-US" dirty="0" err="1"/>
              <a:t>những</a:t>
            </a:r>
            <a:r>
              <a:rPr lang="en-US" dirty="0"/>
              <a:t> </a:t>
            </a:r>
            <a:r>
              <a:rPr lang="en-US" dirty="0" err="1"/>
              <a:t>giá</a:t>
            </a:r>
            <a:r>
              <a:rPr lang="en-US" dirty="0"/>
              <a:t> </a:t>
            </a:r>
            <a:r>
              <a:rPr lang="en-US" dirty="0" err="1"/>
              <a:t>trị</a:t>
            </a:r>
            <a:r>
              <a:rPr lang="en-US" dirty="0"/>
              <a:t> </a:t>
            </a:r>
            <a:r>
              <a:rPr lang="en-US" dirty="0" err="1"/>
              <a:t>nhiễu</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Phân</a:t>
            </a:r>
            <a:r>
              <a:rPr lang="en-US" dirty="0"/>
              <a:t> </a:t>
            </a:r>
            <a:r>
              <a:rPr lang="en-US" dirty="0" err="1"/>
              <a:t>tích</a:t>
            </a:r>
            <a:r>
              <a:rPr lang="en-US" dirty="0"/>
              <a:t> </a:t>
            </a:r>
            <a:r>
              <a:rPr lang="en-US" dirty="0" err="1"/>
              <a:t>dữ</a:t>
            </a:r>
            <a:r>
              <a:rPr lang="en-US" dirty="0"/>
              <a:t> </a:t>
            </a:r>
            <a:r>
              <a:rPr lang="en-US" dirty="0" err="1"/>
              <a:t>liệu</a:t>
            </a:r>
            <a:endParaRPr lang="en-US" dirty="0"/>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6" name="Picture 5" descr="Text&#10;&#10;Description automatically generated">
            <a:extLst>
              <a:ext uri="{FF2B5EF4-FFF2-40B4-BE49-F238E27FC236}">
                <a16:creationId xmlns:a16="http://schemas.microsoft.com/office/drawing/2014/main" id="{289BFADE-3E7B-9433-77C1-239FA5FCD891}"/>
              </a:ext>
            </a:extLst>
          </p:cNvPr>
          <p:cNvPicPr>
            <a:picLocks noChangeAspect="1"/>
          </p:cNvPicPr>
          <p:nvPr/>
        </p:nvPicPr>
        <p:blipFill>
          <a:blip r:embed="rId4"/>
          <a:stretch>
            <a:fillRect/>
          </a:stretch>
        </p:blipFill>
        <p:spPr>
          <a:xfrm>
            <a:off x="1546860" y="1699069"/>
            <a:ext cx="5219700" cy="983615"/>
          </a:xfrm>
          <a:prstGeom prst="rect">
            <a:avLst/>
          </a:prstGeom>
        </p:spPr>
      </p:pic>
    </p:spTree>
    <p:extLst>
      <p:ext uri="{BB962C8B-B14F-4D97-AF65-F5344CB8AC3E}">
        <p14:creationId xmlns:p14="http://schemas.microsoft.com/office/powerpoint/2010/main" val="220113048"/>
      </p:ext>
    </p:extLst>
  </p:cSld>
  <p:clrMapOvr>
    <a:masterClrMapping/>
  </p:clrMapOvr>
  <p:transition spd="slow">
    <p:push di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421574" y="2486819"/>
            <a:ext cx="5470271" cy="1223765"/>
          </a:xfrm>
        </p:spPr>
        <p:txBody>
          <a:bodyPr/>
          <a:lstStyle/>
          <a:p>
            <a:pPr algn="ctr">
              <a:lnSpc>
                <a:spcPct val="150000"/>
              </a:lnSpc>
            </a:pPr>
            <a:r>
              <a:rPr lang="vi-VN" dirty="0"/>
              <a:t>Chuyển các cột dạng chuỗi sang dạng số để tính độ tương đồng</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Phân</a:t>
            </a:r>
            <a:r>
              <a:rPr lang="en-US" dirty="0"/>
              <a:t> </a:t>
            </a:r>
            <a:r>
              <a:rPr lang="en-US" dirty="0" err="1"/>
              <a:t>tích</a:t>
            </a:r>
            <a:r>
              <a:rPr lang="en-US" dirty="0"/>
              <a:t> </a:t>
            </a:r>
            <a:r>
              <a:rPr lang="en-US" dirty="0" err="1"/>
              <a:t>dữ</a:t>
            </a:r>
            <a:r>
              <a:rPr lang="en-US" dirty="0"/>
              <a:t> </a:t>
            </a:r>
            <a:r>
              <a:rPr lang="en-US" dirty="0" err="1"/>
              <a:t>liệu</a:t>
            </a:r>
            <a:endParaRPr lang="en-US" dirty="0"/>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7" name="Picture 6" descr="A picture containing text&#10;&#10;Description automatically generated">
            <a:extLst>
              <a:ext uri="{FF2B5EF4-FFF2-40B4-BE49-F238E27FC236}">
                <a16:creationId xmlns:a16="http://schemas.microsoft.com/office/drawing/2014/main" id="{B794F1C2-8403-6034-39EC-F503D1BB4BC3}"/>
              </a:ext>
            </a:extLst>
          </p:cNvPr>
          <p:cNvPicPr>
            <a:picLocks noChangeAspect="1"/>
          </p:cNvPicPr>
          <p:nvPr/>
        </p:nvPicPr>
        <p:blipFill>
          <a:blip r:embed="rId4"/>
          <a:stretch>
            <a:fillRect/>
          </a:stretch>
        </p:blipFill>
        <p:spPr>
          <a:xfrm>
            <a:off x="1672145" y="1793665"/>
            <a:ext cx="5219700" cy="734060"/>
          </a:xfrm>
          <a:prstGeom prst="rect">
            <a:avLst/>
          </a:prstGeom>
        </p:spPr>
      </p:pic>
    </p:spTree>
    <p:extLst>
      <p:ext uri="{BB962C8B-B14F-4D97-AF65-F5344CB8AC3E}">
        <p14:creationId xmlns:p14="http://schemas.microsoft.com/office/powerpoint/2010/main" val="2144329628"/>
      </p:ext>
    </p:extLst>
  </p:cSld>
  <p:clrMapOvr>
    <a:masterClrMapping/>
  </p:clrMapOvr>
  <p:transition spd="slow">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581594" y="3705874"/>
            <a:ext cx="5470271" cy="1223765"/>
          </a:xfrm>
        </p:spPr>
        <p:txBody>
          <a:bodyPr/>
          <a:lstStyle/>
          <a:p>
            <a:pPr algn="ctr">
              <a:lnSpc>
                <a:spcPct val="150000"/>
              </a:lnSpc>
            </a:pPr>
            <a:r>
              <a:rPr lang="vi-VN" dirty="0"/>
              <a:t>Khảo sát độ tương đồng giữa các cột</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80009" y="833354"/>
            <a:ext cx="4597236" cy="573000"/>
          </a:xfrm>
        </p:spPr>
        <p:txBody>
          <a:bodyPr/>
          <a:lstStyle/>
          <a:p>
            <a:r>
              <a:rPr lang="en-US" dirty="0" err="1"/>
              <a:t>Phân</a:t>
            </a:r>
            <a:r>
              <a:rPr lang="en-US" dirty="0"/>
              <a:t> </a:t>
            </a:r>
            <a:r>
              <a:rPr lang="en-US" dirty="0" err="1"/>
              <a:t>tích</a:t>
            </a:r>
            <a:r>
              <a:rPr lang="en-US" dirty="0"/>
              <a:t> </a:t>
            </a:r>
            <a:r>
              <a:rPr lang="en-US" dirty="0" err="1"/>
              <a:t>dữ</a:t>
            </a:r>
            <a:r>
              <a:rPr lang="en-US" dirty="0"/>
              <a:t> </a:t>
            </a:r>
            <a:r>
              <a:rPr lang="en-US" dirty="0" err="1"/>
              <a:t>liệu</a:t>
            </a:r>
            <a:endParaRPr lang="en-US" dirty="0"/>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6" name="Picture 5" descr="Chart, treemap chart&#10;&#10;Description automatically generated">
            <a:extLst>
              <a:ext uri="{FF2B5EF4-FFF2-40B4-BE49-F238E27FC236}">
                <a16:creationId xmlns:a16="http://schemas.microsoft.com/office/drawing/2014/main" id="{D0313A9A-62CA-8881-5DE7-0D8A93E5E2AC}"/>
              </a:ext>
            </a:extLst>
          </p:cNvPr>
          <p:cNvPicPr>
            <a:picLocks noChangeAspect="1"/>
          </p:cNvPicPr>
          <p:nvPr/>
        </p:nvPicPr>
        <p:blipFill>
          <a:blip r:embed="rId4"/>
          <a:stretch>
            <a:fillRect/>
          </a:stretch>
        </p:blipFill>
        <p:spPr>
          <a:xfrm>
            <a:off x="1712594" y="1406354"/>
            <a:ext cx="4772026" cy="2692197"/>
          </a:xfrm>
          <a:prstGeom prst="rect">
            <a:avLst/>
          </a:prstGeom>
        </p:spPr>
      </p:pic>
    </p:spTree>
    <p:extLst>
      <p:ext uri="{BB962C8B-B14F-4D97-AF65-F5344CB8AC3E}">
        <p14:creationId xmlns:p14="http://schemas.microsoft.com/office/powerpoint/2010/main" val="1701498756"/>
      </p:ext>
    </p:extLst>
  </p:cSld>
  <p:clrMapOvr>
    <a:masterClrMapping/>
  </p:clrMapOvr>
  <p:transition spd="slow">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59063" y="3987959"/>
            <a:ext cx="5470271" cy="1223765"/>
          </a:xfrm>
        </p:spPr>
        <p:txBody>
          <a:bodyPr/>
          <a:lstStyle/>
          <a:p>
            <a:pPr algn="ctr">
              <a:lnSpc>
                <a:spcPct val="150000"/>
              </a:lnSpc>
            </a:pPr>
            <a:r>
              <a:rPr lang="vi-VN" dirty="0"/>
              <a:t>Sử dụng thư viện matplot để trực quan hóa độ tương đồng của các cột và cột giá.</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811900"/>
            <a:ext cx="4597236" cy="573000"/>
          </a:xfrm>
        </p:spPr>
        <p:txBody>
          <a:bodyPr/>
          <a:lstStyle/>
          <a:p>
            <a:r>
              <a:rPr lang="en-US" dirty="0" err="1"/>
              <a:t>Phân</a:t>
            </a:r>
            <a:r>
              <a:rPr lang="en-US" dirty="0"/>
              <a:t> </a:t>
            </a:r>
            <a:r>
              <a:rPr lang="en-US" dirty="0" err="1"/>
              <a:t>tích</a:t>
            </a:r>
            <a:r>
              <a:rPr lang="en-US" dirty="0"/>
              <a:t> </a:t>
            </a:r>
            <a:r>
              <a:rPr lang="en-US" dirty="0" err="1"/>
              <a:t>dữ</a:t>
            </a:r>
            <a:r>
              <a:rPr lang="en-US" dirty="0"/>
              <a:t> </a:t>
            </a:r>
            <a:r>
              <a:rPr lang="en-US" dirty="0" err="1"/>
              <a:t>liệu</a:t>
            </a:r>
            <a:endParaRPr lang="en-US" dirty="0"/>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pic>
        <p:nvPicPr>
          <p:cNvPr id="6" name="Picture 5" descr="Chart, histogram&#10;&#10;Description automatically generated">
            <a:extLst>
              <a:ext uri="{FF2B5EF4-FFF2-40B4-BE49-F238E27FC236}">
                <a16:creationId xmlns:a16="http://schemas.microsoft.com/office/drawing/2014/main" id="{8C075CC4-1280-6E38-5ABE-34B94EDA9964}"/>
              </a:ext>
            </a:extLst>
          </p:cNvPr>
          <p:cNvPicPr>
            <a:picLocks noChangeAspect="1"/>
          </p:cNvPicPr>
          <p:nvPr/>
        </p:nvPicPr>
        <p:blipFill>
          <a:blip r:embed="rId4"/>
          <a:stretch>
            <a:fillRect/>
          </a:stretch>
        </p:blipFill>
        <p:spPr>
          <a:xfrm>
            <a:off x="2794272" y="1341747"/>
            <a:ext cx="3199855" cy="2951107"/>
          </a:xfrm>
          <a:prstGeom prst="rect">
            <a:avLst/>
          </a:prstGeom>
        </p:spPr>
      </p:pic>
    </p:spTree>
    <p:extLst>
      <p:ext uri="{BB962C8B-B14F-4D97-AF65-F5344CB8AC3E}">
        <p14:creationId xmlns:p14="http://schemas.microsoft.com/office/powerpoint/2010/main" val="1913892942"/>
      </p:ext>
    </p:extLst>
  </p:cSld>
  <p:clrMapOvr>
    <a:masterClrMapping/>
  </p:clrMapOvr>
  <p:transition spd="slow">
    <p:push di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487260" y="1959867"/>
            <a:ext cx="5470271" cy="1223765"/>
          </a:xfrm>
        </p:spPr>
        <p:txBody>
          <a:bodyPr/>
          <a:lstStyle/>
          <a:p>
            <a:pPr algn="ctr">
              <a:lnSpc>
                <a:spcPct val="150000"/>
              </a:lnSpc>
            </a:pPr>
            <a:r>
              <a:rPr lang="vi-VN" dirty="0"/>
              <a:t>Loại bỏ cột Ngày </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Phân</a:t>
            </a:r>
            <a:r>
              <a:rPr lang="en-US" dirty="0"/>
              <a:t> </a:t>
            </a:r>
            <a:r>
              <a:rPr lang="en-US" dirty="0" err="1"/>
              <a:t>tích</a:t>
            </a:r>
            <a:r>
              <a:rPr lang="en-US" dirty="0"/>
              <a:t> </a:t>
            </a:r>
            <a:r>
              <a:rPr lang="en-US" dirty="0" err="1"/>
              <a:t>dữ</a:t>
            </a:r>
            <a:r>
              <a:rPr lang="en-US" dirty="0"/>
              <a:t> </a:t>
            </a:r>
            <a:r>
              <a:rPr lang="en-US" dirty="0" err="1"/>
              <a:t>liệu</a:t>
            </a:r>
            <a:endParaRPr lang="en-US" dirty="0"/>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extLst>
              <p:ext uri="{D42A27DB-BD31-4B8C-83A1-F6EECF244321}">
                <p14:modId xmlns:p14="http://schemas.microsoft.com/office/powerpoint/2010/main" val="3100084398"/>
              </p:ext>
            </p:extLst>
          </p:nvPr>
        </p:nvGraphicFramePr>
        <p:xfrm>
          <a:off x="4348480" y="257175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48480" y="2571750"/>
                        <a:ext cx="914400" cy="198438"/>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1BB27F91-4A06-E8BF-64F8-BEE65B843E63}"/>
              </a:ext>
            </a:extLst>
          </p:cNvPr>
          <p:cNvPicPr>
            <a:picLocks noChangeAspect="1"/>
          </p:cNvPicPr>
          <p:nvPr/>
        </p:nvPicPr>
        <p:blipFill>
          <a:blip r:embed="rId4"/>
          <a:stretch>
            <a:fillRect/>
          </a:stretch>
        </p:blipFill>
        <p:spPr>
          <a:xfrm>
            <a:off x="1113774" y="1847619"/>
            <a:ext cx="5843757" cy="573001"/>
          </a:xfrm>
          <a:prstGeom prst="rect">
            <a:avLst/>
          </a:prstGeom>
        </p:spPr>
      </p:pic>
    </p:spTree>
    <p:extLst>
      <p:ext uri="{BB962C8B-B14F-4D97-AF65-F5344CB8AC3E}">
        <p14:creationId xmlns:p14="http://schemas.microsoft.com/office/powerpoint/2010/main" val="3347682492"/>
      </p:ext>
    </p:extLst>
  </p:cSld>
  <p:clrMapOvr>
    <a:masterClrMapping/>
  </p:clrMapOvr>
  <p:transition spd="slow">
    <p:push di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2070544" y="3883385"/>
            <a:ext cx="5470271" cy="1223765"/>
          </a:xfrm>
        </p:spPr>
        <p:txBody>
          <a:bodyPr/>
          <a:lstStyle/>
          <a:p>
            <a:pPr algn="ctr">
              <a:lnSpc>
                <a:spcPct val="150000"/>
              </a:lnSpc>
            </a:pPr>
            <a:r>
              <a:rPr lang="vi-VN" dirty="0"/>
              <a:t>Kiểm tra phần trăm null của mỗi cột</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648232"/>
            <a:ext cx="4597236" cy="573000"/>
          </a:xfrm>
        </p:spPr>
        <p:txBody>
          <a:bodyPr/>
          <a:lstStyle/>
          <a:p>
            <a:r>
              <a:rPr lang="en-US" dirty="0" err="1"/>
              <a:t>Tiền</a:t>
            </a:r>
            <a:r>
              <a:rPr lang="en-US" dirty="0"/>
              <a:t> </a:t>
            </a:r>
            <a:r>
              <a:rPr lang="en-US" dirty="0" err="1"/>
              <a:t>xử</a:t>
            </a:r>
            <a:r>
              <a:rPr lang="en-US" dirty="0"/>
              <a:t> </a:t>
            </a:r>
            <a:r>
              <a:rPr lang="en-US" dirty="0" err="1"/>
              <a:t>lý</a:t>
            </a:r>
            <a:r>
              <a:rPr lang="en-US" dirty="0"/>
              <a:t> </a:t>
            </a:r>
            <a:r>
              <a:rPr lang="en-US" dirty="0" err="1"/>
              <a:t>dữ</a:t>
            </a:r>
            <a:r>
              <a:rPr lang="en-US" dirty="0"/>
              <a:t> </a:t>
            </a:r>
            <a:r>
              <a:rPr lang="en-US" dirty="0" err="1"/>
              <a:t>liệu</a:t>
            </a:r>
            <a:endParaRPr lang="en-US" dirty="0"/>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48480" y="257175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48480" y="2571750"/>
                        <a:ext cx="914400" cy="198438"/>
                      </a:xfrm>
                      <a:prstGeom prst="rect">
                        <a:avLst/>
                      </a:prstGeom>
                    </p:spPr>
                  </p:pic>
                </p:oleObj>
              </mc:Fallback>
            </mc:AlternateContent>
          </a:graphicData>
        </a:graphic>
      </p:graphicFrame>
      <p:pic>
        <p:nvPicPr>
          <p:cNvPr id="7" name="Picture 6" descr="Graphical user interface, text&#10;&#10;Description automatically generated">
            <a:extLst>
              <a:ext uri="{FF2B5EF4-FFF2-40B4-BE49-F238E27FC236}">
                <a16:creationId xmlns:a16="http://schemas.microsoft.com/office/drawing/2014/main" id="{3A0B4C03-3C6B-3263-DEB0-001F328D01C6}"/>
              </a:ext>
            </a:extLst>
          </p:cNvPr>
          <p:cNvPicPr>
            <a:picLocks noChangeAspect="1"/>
          </p:cNvPicPr>
          <p:nvPr/>
        </p:nvPicPr>
        <p:blipFill>
          <a:blip r:embed="rId4"/>
          <a:stretch>
            <a:fillRect/>
          </a:stretch>
        </p:blipFill>
        <p:spPr>
          <a:xfrm>
            <a:off x="2209165" y="1132266"/>
            <a:ext cx="4504526" cy="3030965"/>
          </a:xfrm>
          <a:prstGeom prst="rect">
            <a:avLst/>
          </a:prstGeom>
        </p:spPr>
      </p:pic>
    </p:spTree>
    <p:extLst>
      <p:ext uri="{BB962C8B-B14F-4D97-AF65-F5344CB8AC3E}">
        <p14:creationId xmlns:p14="http://schemas.microsoft.com/office/powerpoint/2010/main" val="4060643734"/>
      </p:ext>
    </p:extLst>
  </p:cSld>
  <p:clrMapOvr>
    <a:masterClrMapping/>
  </p:clrMapOvr>
  <p:transition spd="slow">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487260" y="1959867"/>
            <a:ext cx="5470271" cy="1223765"/>
          </a:xfrm>
        </p:spPr>
        <p:txBody>
          <a:bodyPr/>
          <a:lstStyle/>
          <a:p>
            <a:pPr algn="ctr">
              <a:lnSpc>
                <a:spcPct val="150000"/>
              </a:lnSpc>
            </a:pPr>
            <a:r>
              <a:rPr lang="vi-VN" dirty="0"/>
              <a:t>Loại bỏ cột </a:t>
            </a:r>
            <a:r>
              <a:rPr lang="en-US" dirty="0"/>
              <a:t>H</a:t>
            </a:r>
            <a:r>
              <a:rPr lang="vi-VN" dirty="0"/>
              <a:t>ướng </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iền</a:t>
            </a:r>
            <a:r>
              <a:rPr lang="en-US" dirty="0"/>
              <a:t> </a:t>
            </a:r>
            <a:r>
              <a:rPr lang="en-US" dirty="0" err="1"/>
              <a:t>xử</a:t>
            </a:r>
            <a:r>
              <a:rPr lang="en-US" dirty="0"/>
              <a:t> </a:t>
            </a:r>
            <a:r>
              <a:rPr lang="en-US" dirty="0" err="1"/>
              <a:t>lý</a:t>
            </a:r>
            <a:r>
              <a:rPr lang="en-US" dirty="0"/>
              <a:t> </a:t>
            </a:r>
            <a:r>
              <a:rPr lang="en-US" dirty="0" err="1"/>
              <a:t>dữ</a:t>
            </a:r>
            <a:r>
              <a:rPr lang="en-US" dirty="0"/>
              <a:t> </a:t>
            </a:r>
            <a:r>
              <a:rPr lang="en-US" dirty="0" err="1"/>
              <a:t>liệu</a:t>
            </a:r>
            <a:endParaRPr lang="en-US" dirty="0"/>
          </a:p>
        </p:txBody>
      </p:sp>
      <p:pic>
        <p:nvPicPr>
          <p:cNvPr id="7" name="Picture 6" descr="A picture containing graphical user interface&#10;&#10;Description automatically generated">
            <a:extLst>
              <a:ext uri="{FF2B5EF4-FFF2-40B4-BE49-F238E27FC236}">
                <a16:creationId xmlns:a16="http://schemas.microsoft.com/office/drawing/2014/main" id="{18EBCA4E-3FC5-577A-FEB4-4C12A27B6E94}"/>
              </a:ext>
            </a:extLst>
          </p:cNvPr>
          <p:cNvPicPr>
            <a:picLocks noChangeAspect="1"/>
          </p:cNvPicPr>
          <p:nvPr/>
        </p:nvPicPr>
        <p:blipFill>
          <a:blip r:embed="rId2"/>
          <a:stretch>
            <a:fillRect/>
          </a:stretch>
        </p:blipFill>
        <p:spPr>
          <a:xfrm>
            <a:off x="1487260" y="1661413"/>
            <a:ext cx="5227320" cy="708660"/>
          </a:xfrm>
          <a:prstGeom prst="rect">
            <a:avLst/>
          </a:prstGeom>
        </p:spPr>
      </p:pic>
    </p:spTree>
    <p:extLst>
      <p:ext uri="{BB962C8B-B14F-4D97-AF65-F5344CB8AC3E}">
        <p14:creationId xmlns:p14="http://schemas.microsoft.com/office/powerpoint/2010/main" val="3738750866"/>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84"/>
        <p:cNvGrpSpPr/>
        <p:nvPr/>
      </p:nvGrpSpPr>
      <p:grpSpPr>
        <a:xfrm>
          <a:off x="0" y="0"/>
          <a:ext cx="0" cy="0"/>
          <a:chOff x="0" y="0"/>
          <a:chExt cx="0" cy="0"/>
        </a:xfrm>
      </p:grpSpPr>
      <p:sp>
        <p:nvSpPr>
          <p:cNvPr id="2186" name="Google Shape;2186;p43"/>
          <p:cNvSpPr txBox="1">
            <a:spLocks noGrp="1"/>
          </p:cNvSpPr>
          <p:nvPr>
            <p:ph type="title" idx="2"/>
          </p:nvPr>
        </p:nvSpPr>
        <p:spPr>
          <a:xfrm>
            <a:off x="2646000" y="1539621"/>
            <a:ext cx="3852000" cy="17961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1</a:t>
            </a:r>
            <a:endParaRPr/>
          </a:p>
        </p:txBody>
      </p:sp>
      <p:sp>
        <p:nvSpPr>
          <p:cNvPr id="2187" name="Google Shape;2187;p43"/>
          <p:cNvSpPr txBox="1">
            <a:spLocks noGrp="1"/>
          </p:cNvSpPr>
          <p:nvPr>
            <p:ph type="ctrTitle"/>
          </p:nvPr>
        </p:nvSpPr>
        <p:spPr>
          <a:xfrm>
            <a:off x="2646000" y="3121757"/>
            <a:ext cx="3852000" cy="792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Tổng quan</a:t>
            </a:r>
            <a:endParaRPr/>
          </a:p>
        </p:txBody>
      </p:sp>
    </p:spTree>
    <p:extLst>
      <p:ext uri="{BB962C8B-B14F-4D97-AF65-F5344CB8AC3E}">
        <p14:creationId xmlns:p14="http://schemas.microsoft.com/office/powerpoint/2010/main" val="2959132233"/>
      </p:ext>
    </p:extLst>
  </p:cSld>
  <p:clrMapOvr>
    <a:masterClrMapping/>
  </p:clrMapOvr>
  <p:transition spd="slow">
    <p:push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487260" y="1959867"/>
            <a:ext cx="5470271" cy="1223765"/>
          </a:xfrm>
        </p:spPr>
        <p:txBody>
          <a:bodyPr/>
          <a:lstStyle/>
          <a:p>
            <a:pPr algn="ctr">
              <a:lnSpc>
                <a:spcPct val="150000"/>
              </a:lnSpc>
            </a:pPr>
            <a:r>
              <a:rPr lang="pt-BR" dirty="0"/>
              <a:t>Loại bỏ giá trị N/A</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iền</a:t>
            </a:r>
            <a:r>
              <a:rPr lang="en-US" dirty="0"/>
              <a:t> </a:t>
            </a:r>
            <a:r>
              <a:rPr lang="en-US" dirty="0" err="1"/>
              <a:t>xử</a:t>
            </a:r>
            <a:r>
              <a:rPr lang="en-US" dirty="0"/>
              <a:t> </a:t>
            </a:r>
            <a:r>
              <a:rPr lang="en-US" dirty="0" err="1"/>
              <a:t>lý</a:t>
            </a:r>
            <a:r>
              <a:rPr lang="en-US" dirty="0"/>
              <a:t> </a:t>
            </a:r>
            <a:r>
              <a:rPr lang="en-US" dirty="0" err="1"/>
              <a:t>dữ</a:t>
            </a:r>
            <a:r>
              <a:rPr lang="en-US" dirty="0"/>
              <a:t> </a:t>
            </a:r>
            <a:r>
              <a:rPr lang="en-US" dirty="0" err="1"/>
              <a:t>liệu</a:t>
            </a:r>
            <a:endParaRPr lang="en-US" dirty="0"/>
          </a:p>
        </p:txBody>
      </p:sp>
      <p:pic>
        <p:nvPicPr>
          <p:cNvPr id="5" name="Picture 4" descr="Text&#10;&#10;Description automatically generated with low confidence">
            <a:extLst>
              <a:ext uri="{FF2B5EF4-FFF2-40B4-BE49-F238E27FC236}">
                <a16:creationId xmlns:a16="http://schemas.microsoft.com/office/drawing/2014/main" id="{172C2689-8A30-29F5-8B8F-95DB013D4C57}"/>
              </a:ext>
            </a:extLst>
          </p:cNvPr>
          <p:cNvPicPr>
            <a:picLocks noChangeAspect="1"/>
          </p:cNvPicPr>
          <p:nvPr/>
        </p:nvPicPr>
        <p:blipFill>
          <a:blip r:embed="rId2"/>
          <a:stretch>
            <a:fillRect/>
          </a:stretch>
        </p:blipFill>
        <p:spPr>
          <a:xfrm>
            <a:off x="1438237" y="1622014"/>
            <a:ext cx="5568315" cy="675706"/>
          </a:xfrm>
          <a:prstGeom prst="rect">
            <a:avLst/>
          </a:prstGeom>
        </p:spPr>
      </p:pic>
    </p:spTree>
    <p:extLst>
      <p:ext uri="{BB962C8B-B14F-4D97-AF65-F5344CB8AC3E}">
        <p14:creationId xmlns:p14="http://schemas.microsoft.com/office/powerpoint/2010/main" val="1081662544"/>
      </p:ext>
    </p:extLst>
  </p:cSld>
  <p:clrMapOvr>
    <a:masterClrMapping/>
  </p:clrMapOvr>
  <p:transition spd="slow">
    <p:push di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487258" y="2074167"/>
            <a:ext cx="5470271" cy="1223765"/>
          </a:xfrm>
        </p:spPr>
        <p:txBody>
          <a:bodyPr/>
          <a:lstStyle/>
          <a:p>
            <a:pPr algn="ctr">
              <a:lnSpc>
                <a:spcPct val="150000"/>
              </a:lnSpc>
            </a:pPr>
            <a:r>
              <a:rPr lang="vi-VN" dirty="0"/>
              <a:t>Kiểm tra các nhóm giá trị của cột giấy tờ pháp lý, chúng ta thấy giá trị 1 là giá trị bất thường</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iền</a:t>
            </a:r>
            <a:r>
              <a:rPr lang="en-US" dirty="0"/>
              <a:t> </a:t>
            </a:r>
            <a:r>
              <a:rPr lang="en-US" dirty="0" err="1"/>
              <a:t>xử</a:t>
            </a:r>
            <a:r>
              <a:rPr lang="en-US" dirty="0"/>
              <a:t> </a:t>
            </a:r>
            <a:r>
              <a:rPr lang="en-US" dirty="0" err="1"/>
              <a:t>lý</a:t>
            </a:r>
            <a:r>
              <a:rPr lang="en-US" dirty="0"/>
              <a:t> </a:t>
            </a:r>
            <a:r>
              <a:rPr lang="en-US" dirty="0" err="1"/>
              <a:t>dữ</a:t>
            </a:r>
            <a:r>
              <a:rPr lang="en-US" dirty="0"/>
              <a:t> </a:t>
            </a:r>
            <a:r>
              <a:rPr lang="en-US" dirty="0" err="1"/>
              <a:t>liệu</a:t>
            </a:r>
            <a:endParaRPr lang="en-US" dirty="0"/>
          </a:p>
        </p:txBody>
      </p:sp>
      <p:pic>
        <p:nvPicPr>
          <p:cNvPr id="6" name="Picture 5" descr="Graphical user interface, application, Word&#10;&#10;Description automatically generated">
            <a:extLst>
              <a:ext uri="{FF2B5EF4-FFF2-40B4-BE49-F238E27FC236}">
                <a16:creationId xmlns:a16="http://schemas.microsoft.com/office/drawing/2014/main" id="{A39B1986-DEBC-A9C9-6476-DFD732E076F7}"/>
              </a:ext>
            </a:extLst>
          </p:cNvPr>
          <p:cNvPicPr>
            <a:picLocks noChangeAspect="1"/>
          </p:cNvPicPr>
          <p:nvPr/>
        </p:nvPicPr>
        <p:blipFill>
          <a:blip r:embed="rId2"/>
          <a:stretch>
            <a:fillRect/>
          </a:stretch>
        </p:blipFill>
        <p:spPr>
          <a:xfrm>
            <a:off x="1390131" y="1600838"/>
            <a:ext cx="5664527" cy="718058"/>
          </a:xfrm>
          <a:prstGeom prst="rect">
            <a:avLst/>
          </a:prstGeom>
        </p:spPr>
      </p:pic>
    </p:spTree>
    <p:extLst>
      <p:ext uri="{BB962C8B-B14F-4D97-AF65-F5344CB8AC3E}">
        <p14:creationId xmlns:p14="http://schemas.microsoft.com/office/powerpoint/2010/main" val="1487386493"/>
      </p:ext>
    </p:extLst>
  </p:cSld>
  <p:clrMapOvr>
    <a:masterClrMapping/>
  </p:clrMapOvr>
  <p:transition spd="slow">
    <p:push di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487256" y="1942877"/>
            <a:ext cx="5470271" cy="1223765"/>
          </a:xfrm>
        </p:spPr>
        <p:txBody>
          <a:bodyPr/>
          <a:lstStyle/>
          <a:p>
            <a:pPr algn="ctr">
              <a:lnSpc>
                <a:spcPct val="150000"/>
              </a:lnSpc>
            </a:pPr>
            <a:r>
              <a:rPr lang="vi-VN" dirty="0"/>
              <a:t>Loại bỏ các dòng có cột Giấy tờ pháp lý bằng 1</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iền</a:t>
            </a:r>
            <a:r>
              <a:rPr lang="en-US" dirty="0"/>
              <a:t> </a:t>
            </a:r>
            <a:r>
              <a:rPr lang="en-US" dirty="0" err="1"/>
              <a:t>xử</a:t>
            </a:r>
            <a:r>
              <a:rPr lang="en-US" dirty="0"/>
              <a:t> </a:t>
            </a:r>
            <a:r>
              <a:rPr lang="en-US" dirty="0" err="1"/>
              <a:t>lý</a:t>
            </a:r>
            <a:r>
              <a:rPr lang="en-US" dirty="0"/>
              <a:t> </a:t>
            </a:r>
            <a:r>
              <a:rPr lang="en-US" dirty="0" err="1"/>
              <a:t>dữ</a:t>
            </a:r>
            <a:r>
              <a:rPr lang="en-US" dirty="0"/>
              <a:t> </a:t>
            </a:r>
            <a:r>
              <a:rPr lang="en-US" dirty="0" err="1"/>
              <a:t>liệu</a:t>
            </a:r>
            <a:endParaRPr lang="en-US" dirty="0"/>
          </a:p>
        </p:txBody>
      </p:sp>
      <p:pic>
        <p:nvPicPr>
          <p:cNvPr id="5" name="Picture 4" descr="A picture containing graphical user interface&#10;&#10;Description automatically generated">
            <a:extLst>
              <a:ext uri="{FF2B5EF4-FFF2-40B4-BE49-F238E27FC236}">
                <a16:creationId xmlns:a16="http://schemas.microsoft.com/office/drawing/2014/main" id="{B9486293-BC01-7AF9-6AF6-4DAB1B8F5E8A}"/>
              </a:ext>
            </a:extLst>
          </p:cNvPr>
          <p:cNvPicPr>
            <a:picLocks noChangeAspect="1"/>
          </p:cNvPicPr>
          <p:nvPr/>
        </p:nvPicPr>
        <p:blipFill>
          <a:blip r:embed="rId2"/>
          <a:stretch>
            <a:fillRect/>
          </a:stretch>
        </p:blipFill>
        <p:spPr>
          <a:xfrm>
            <a:off x="1351890" y="1641859"/>
            <a:ext cx="5741005" cy="602037"/>
          </a:xfrm>
          <a:prstGeom prst="rect">
            <a:avLst/>
          </a:prstGeom>
        </p:spPr>
      </p:pic>
    </p:spTree>
    <p:extLst>
      <p:ext uri="{BB962C8B-B14F-4D97-AF65-F5344CB8AC3E}">
        <p14:creationId xmlns:p14="http://schemas.microsoft.com/office/powerpoint/2010/main" val="1642093686"/>
      </p:ext>
    </p:extLst>
  </p:cSld>
  <p:clrMapOvr>
    <a:masterClrMapping/>
  </p:clrMapOvr>
  <p:transition spd="slow">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836864" y="2269977"/>
            <a:ext cx="5470271" cy="1223765"/>
          </a:xfrm>
        </p:spPr>
        <p:txBody>
          <a:bodyPr/>
          <a:lstStyle/>
          <a:p>
            <a:pPr algn="ctr">
              <a:lnSpc>
                <a:spcPct val="150000"/>
              </a:lnSpc>
            </a:pPr>
            <a:r>
              <a:rPr lang="vi-VN" dirty="0"/>
              <a:t>Giá nhà ở Hà Nội thường từ $3,000 đến $3,000,000, nên chúng ta sẽ bỏ những giá trị &lt; 60.000.000 và chuyển cột giá sang đơn vị tỷ</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iền</a:t>
            </a:r>
            <a:r>
              <a:rPr lang="en-US" dirty="0"/>
              <a:t> </a:t>
            </a:r>
            <a:r>
              <a:rPr lang="en-US" dirty="0" err="1"/>
              <a:t>xử</a:t>
            </a:r>
            <a:r>
              <a:rPr lang="en-US" dirty="0"/>
              <a:t> </a:t>
            </a:r>
            <a:r>
              <a:rPr lang="en-US" dirty="0" err="1"/>
              <a:t>lý</a:t>
            </a:r>
            <a:r>
              <a:rPr lang="en-US" dirty="0"/>
              <a:t> </a:t>
            </a:r>
            <a:r>
              <a:rPr lang="en-US" dirty="0" err="1"/>
              <a:t>dữ</a:t>
            </a:r>
            <a:r>
              <a:rPr lang="en-US" dirty="0"/>
              <a:t> </a:t>
            </a:r>
            <a:r>
              <a:rPr lang="en-US" dirty="0" err="1"/>
              <a:t>liệu</a:t>
            </a:r>
            <a:endParaRPr lang="en-US" dirty="0"/>
          </a:p>
        </p:txBody>
      </p:sp>
      <p:pic>
        <p:nvPicPr>
          <p:cNvPr id="6" name="Picture 5" descr="Text&#10;&#10;Description automatically generated">
            <a:extLst>
              <a:ext uri="{FF2B5EF4-FFF2-40B4-BE49-F238E27FC236}">
                <a16:creationId xmlns:a16="http://schemas.microsoft.com/office/drawing/2014/main" id="{863E9557-3A15-BE9E-CDB8-DEC515B67375}"/>
              </a:ext>
            </a:extLst>
          </p:cNvPr>
          <p:cNvPicPr>
            <a:picLocks noChangeAspect="1"/>
          </p:cNvPicPr>
          <p:nvPr/>
        </p:nvPicPr>
        <p:blipFill>
          <a:blip r:embed="rId2"/>
          <a:stretch>
            <a:fillRect/>
          </a:stretch>
        </p:blipFill>
        <p:spPr>
          <a:xfrm>
            <a:off x="1406225" y="1556512"/>
            <a:ext cx="5632332" cy="752348"/>
          </a:xfrm>
          <a:prstGeom prst="rect">
            <a:avLst/>
          </a:prstGeom>
        </p:spPr>
      </p:pic>
    </p:spTree>
    <p:extLst>
      <p:ext uri="{BB962C8B-B14F-4D97-AF65-F5344CB8AC3E}">
        <p14:creationId xmlns:p14="http://schemas.microsoft.com/office/powerpoint/2010/main" val="323947195"/>
      </p:ext>
    </p:extLst>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913064" y="2032291"/>
            <a:ext cx="5470271" cy="1223765"/>
          </a:xfrm>
        </p:spPr>
        <p:txBody>
          <a:bodyPr/>
          <a:lstStyle/>
          <a:p>
            <a:pPr algn="ctr">
              <a:lnSpc>
                <a:spcPct val="150000"/>
              </a:lnSpc>
            </a:pPr>
            <a:r>
              <a:rPr lang="vi-VN" dirty="0"/>
              <a:t>Loại bỏ các dòng có Diện tích bé hơn 30 và có Số tầng từ 869 trở lên</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iền</a:t>
            </a:r>
            <a:r>
              <a:rPr lang="en-US" dirty="0"/>
              <a:t> </a:t>
            </a:r>
            <a:r>
              <a:rPr lang="en-US" dirty="0" err="1"/>
              <a:t>xử</a:t>
            </a:r>
            <a:r>
              <a:rPr lang="en-US" dirty="0"/>
              <a:t> </a:t>
            </a:r>
            <a:r>
              <a:rPr lang="en-US" dirty="0" err="1"/>
              <a:t>lý</a:t>
            </a:r>
            <a:r>
              <a:rPr lang="en-US" dirty="0"/>
              <a:t> </a:t>
            </a:r>
            <a:r>
              <a:rPr lang="en-US" dirty="0" err="1"/>
              <a:t>dữ</a:t>
            </a:r>
            <a:r>
              <a:rPr lang="en-US" dirty="0"/>
              <a:t> </a:t>
            </a:r>
            <a:r>
              <a:rPr lang="en-US" dirty="0" err="1"/>
              <a:t>liệu</a:t>
            </a:r>
            <a:endParaRPr lang="en-US" dirty="0"/>
          </a:p>
        </p:txBody>
      </p:sp>
      <p:pic>
        <p:nvPicPr>
          <p:cNvPr id="5" name="Picture 4" descr="Graphical user interface, text, application, chat or text message&#10;&#10;Description automatically generated">
            <a:extLst>
              <a:ext uri="{FF2B5EF4-FFF2-40B4-BE49-F238E27FC236}">
                <a16:creationId xmlns:a16="http://schemas.microsoft.com/office/drawing/2014/main" id="{F8F38B33-549C-D0B5-EBF5-98E9BA31912F}"/>
              </a:ext>
            </a:extLst>
          </p:cNvPr>
          <p:cNvPicPr>
            <a:picLocks noChangeAspect="1"/>
          </p:cNvPicPr>
          <p:nvPr/>
        </p:nvPicPr>
        <p:blipFill>
          <a:blip r:embed="rId2"/>
          <a:stretch>
            <a:fillRect/>
          </a:stretch>
        </p:blipFill>
        <p:spPr>
          <a:xfrm>
            <a:off x="2023733" y="1459291"/>
            <a:ext cx="5096533" cy="821383"/>
          </a:xfrm>
          <a:prstGeom prst="rect">
            <a:avLst/>
          </a:prstGeom>
        </p:spPr>
      </p:pic>
    </p:spTree>
    <p:extLst>
      <p:ext uri="{BB962C8B-B14F-4D97-AF65-F5344CB8AC3E}">
        <p14:creationId xmlns:p14="http://schemas.microsoft.com/office/powerpoint/2010/main" val="997651691"/>
      </p:ext>
    </p:extLst>
  </p:cSld>
  <p:clrMapOvr>
    <a:masterClrMapping/>
  </p:clrMapOvr>
  <p:transition spd="slow">
    <p:push di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935924" y="4158271"/>
            <a:ext cx="5470271" cy="1223765"/>
          </a:xfrm>
        </p:spPr>
        <p:txBody>
          <a:bodyPr/>
          <a:lstStyle/>
          <a:p>
            <a:pPr algn="ctr">
              <a:lnSpc>
                <a:spcPct val="150000"/>
              </a:lnSpc>
            </a:pPr>
            <a:r>
              <a:rPr lang="vi-VN" dirty="0"/>
              <a:t>Tạo từ điển ánh xạ</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80009" y="70157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6" name="Picture 5" descr="Text, letter&#10;&#10;Description automatically generated">
            <a:extLst>
              <a:ext uri="{FF2B5EF4-FFF2-40B4-BE49-F238E27FC236}">
                <a16:creationId xmlns:a16="http://schemas.microsoft.com/office/drawing/2014/main" id="{3ADDEEB9-EA45-4DCF-2055-1EB447C40C97}"/>
              </a:ext>
            </a:extLst>
          </p:cNvPr>
          <p:cNvPicPr>
            <a:picLocks noChangeAspect="1"/>
          </p:cNvPicPr>
          <p:nvPr/>
        </p:nvPicPr>
        <p:blipFill>
          <a:blip r:embed="rId2"/>
          <a:stretch>
            <a:fillRect/>
          </a:stretch>
        </p:blipFill>
        <p:spPr>
          <a:xfrm>
            <a:off x="2179767" y="1166886"/>
            <a:ext cx="4618726" cy="3474720"/>
          </a:xfrm>
          <a:prstGeom prst="rect">
            <a:avLst/>
          </a:prstGeom>
        </p:spPr>
      </p:pic>
    </p:spTree>
    <p:extLst>
      <p:ext uri="{BB962C8B-B14F-4D97-AF65-F5344CB8AC3E}">
        <p14:creationId xmlns:p14="http://schemas.microsoft.com/office/powerpoint/2010/main" val="3392856283"/>
      </p:ext>
    </p:extLst>
  </p:cSld>
  <p:clrMapOvr>
    <a:masterClrMapping/>
  </p:clrMapOvr>
  <p:transition spd="slow">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595974" y="2894372"/>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Tách</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á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ộ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ành</a:t>
            </a:r>
            <a:r>
              <a:rPr lang="en-US" sz="1800" dirty="0">
                <a:effectLst/>
                <a:latin typeface="Times New Roman" panose="02020603050405020304" pitchFamily="18" charset="0"/>
                <a:ea typeface="Calibri" panose="020F0502020204030204" pitchFamily="34" charset="0"/>
              </a:rPr>
              <a:t> 2 </a:t>
            </a:r>
            <a:r>
              <a:rPr lang="en-US" sz="1800" dirty="0" err="1">
                <a:effectLst/>
                <a:latin typeface="Times New Roman" panose="02020603050405020304" pitchFamily="18" charset="0"/>
                <a:ea typeface="Calibri" panose="020F0502020204030204" pitchFamily="34" charset="0"/>
              </a:rPr>
              <a:t>loại</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ột</a:t>
            </a:r>
            <a:r>
              <a:rPr lang="en-US" sz="1800" dirty="0">
                <a:effectLst/>
                <a:latin typeface="Times New Roman" panose="02020603050405020304" pitchFamily="18" charset="0"/>
                <a:ea typeface="Calibri" panose="020F0502020204030204" pitchFamily="34" charset="0"/>
              </a:rPr>
              <a:t> x </a:t>
            </a:r>
            <a:r>
              <a:rPr lang="en-US" sz="1800" dirty="0" err="1">
                <a:effectLst/>
                <a:latin typeface="Times New Roman" panose="02020603050405020304" pitchFamily="18" charset="0"/>
                <a:ea typeface="Calibri" panose="020F0502020204030204" pitchFamily="34" charset="0"/>
              </a:rPr>
              <a:t>chứ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á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ộ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ính</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ể</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ư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r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quyế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ịnh</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ột</a:t>
            </a:r>
            <a:r>
              <a:rPr lang="en-US" sz="1800" dirty="0">
                <a:effectLst/>
                <a:latin typeface="Times New Roman" panose="02020603050405020304" pitchFamily="18" charset="0"/>
                <a:ea typeface="Calibri" panose="020F0502020204030204" pitchFamily="34" charset="0"/>
              </a:rPr>
              <a:t> y </a:t>
            </a:r>
            <a:r>
              <a:rPr lang="en-US" sz="1800" dirty="0" err="1">
                <a:effectLst/>
                <a:latin typeface="Times New Roman" panose="02020603050405020304" pitchFamily="18" charset="0"/>
                <a:ea typeface="Calibri" panose="020F0502020204030204" pitchFamily="34" charset="0"/>
              </a:rPr>
              <a:t>chứ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giá</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rị</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ự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ế</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a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ó</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ách</a:t>
            </a:r>
            <a:r>
              <a:rPr lang="en-US" sz="1800" dirty="0">
                <a:effectLst/>
                <a:latin typeface="Times New Roman" panose="02020603050405020304" pitchFamily="18" charset="0"/>
                <a:ea typeface="Calibri" panose="020F0502020204030204" pitchFamily="34" charset="0"/>
              </a:rPr>
              <a:t> 30% </a:t>
            </a:r>
            <a:r>
              <a:rPr lang="en-US" sz="1800" dirty="0" err="1">
                <a:effectLst/>
                <a:latin typeface="Times New Roman" panose="02020603050405020304" pitchFamily="18" charset="0"/>
                <a:ea typeface="Calibri" panose="020F0502020204030204" pitchFamily="34" charset="0"/>
              </a:rPr>
              <a:t>cho</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dữ</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liệ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kiểm</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r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và</a:t>
            </a:r>
            <a:r>
              <a:rPr lang="en-US" sz="1800" dirty="0">
                <a:effectLst/>
                <a:latin typeface="Times New Roman" panose="02020603050405020304" pitchFamily="18" charset="0"/>
                <a:ea typeface="Calibri" panose="020F0502020204030204" pitchFamily="34" charset="0"/>
              </a:rPr>
              <a:t> 70% </a:t>
            </a:r>
            <a:r>
              <a:rPr lang="en-US" sz="1800" dirty="0" err="1">
                <a:effectLst/>
                <a:latin typeface="Times New Roman" panose="02020603050405020304" pitchFamily="18" charset="0"/>
                <a:ea typeface="Calibri" panose="020F0502020204030204" pitchFamily="34" charset="0"/>
              </a:rPr>
              <a:t>cho</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dữ</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liệ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ập</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luyệ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ặ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random_state</a:t>
            </a:r>
            <a:r>
              <a:rPr lang="en-US" sz="1800" dirty="0">
                <a:effectLst/>
                <a:latin typeface="Times New Roman" panose="02020603050405020304" pitchFamily="18" charset="0"/>
                <a:ea typeface="Calibri" panose="020F0502020204030204" pitchFamily="34" charset="0"/>
              </a:rPr>
              <a:t> = 42 </a:t>
            </a:r>
            <a:r>
              <a:rPr lang="en-US" sz="1800" dirty="0" err="1">
                <a:effectLst/>
                <a:latin typeface="Times New Roman" panose="02020603050405020304" pitchFamily="18" charset="0"/>
                <a:ea typeface="Calibri" panose="020F0502020204030204" pitchFamily="34" charset="0"/>
              </a:rPr>
              <a:t>để</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mỗi</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lầ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hạy</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lại</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ẽ</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ho</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kế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quả</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giố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nhau</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6" name="Picture 5">
            <a:extLst>
              <a:ext uri="{FF2B5EF4-FFF2-40B4-BE49-F238E27FC236}">
                <a16:creationId xmlns:a16="http://schemas.microsoft.com/office/drawing/2014/main" id="{8BB1155A-EEE7-DEC6-4BAA-1973F81BD676}"/>
              </a:ext>
            </a:extLst>
          </p:cNvPr>
          <p:cNvPicPr>
            <a:picLocks noChangeAspect="1"/>
          </p:cNvPicPr>
          <p:nvPr/>
        </p:nvPicPr>
        <p:blipFill>
          <a:blip r:embed="rId2"/>
          <a:stretch>
            <a:fillRect/>
          </a:stretch>
        </p:blipFill>
        <p:spPr>
          <a:xfrm>
            <a:off x="937136" y="1745281"/>
            <a:ext cx="6294271" cy="503848"/>
          </a:xfrm>
          <a:prstGeom prst="rect">
            <a:avLst/>
          </a:prstGeom>
        </p:spPr>
      </p:pic>
    </p:spTree>
    <p:extLst>
      <p:ext uri="{BB962C8B-B14F-4D97-AF65-F5344CB8AC3E}">
        <p14:creationId xmlns:p14="http://schemas.microsoft.com/office/powerpoint/2010/main" val="3347424293"/>
      </p:ext>
    </p:extLst>
  </p:cSld>
  <p:clrMapOvr>
    <a:masterClrMapping/>
  </p:clrMapOvr>
  <p:transition spd="slow">
    <p:push di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836864" y="2752725"/>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Chạy</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SVR </a:t>
            </a:r>
            <a:r>
              <a:rPr lang="en-US" sz="1800" dirty="0" err="1">
                <a:effectLst/>
                <a:latin typeface="Times New Roman" panose="02020603050405020304" pitchFamily="18" charset="0"/>
                <a:ea typeface="Calibri" panose="020F0502020204030204" pitchFamily="34" charset="0"/>
              </a:rPr>
              <a:t>với</a:t>
            </a:r>
            <a:r>
              <a:rPr lang="en-US" sz="1800" dirty="0">
                <a:effectLst/>
                <a:latin typeface="Times New Roman" panose="02020603050405020304" pitchFamily="18" charset="0"/>
                <a:ea typeface="Calibri" panose="020F0502020204030204" pitchFamily="34" charset="0"/>
              </a:rPr>
              <a:t> kernel=‘</a:t>
            </a:r>
            <a:r>
              <a:rPr lang="en-US" sz="1800" dirty="0" err="1">
                <a:effectLst/>
                <a:latin typeface="Times New Roman" panose="02020603050405020304" pitchFamily="18" charset="0"/>
                <a:ea typeface="Calibri" panose="020F0502020204030204" pitchFamily="34" charset="0"/>
              </a:rPr>
              <a:t>rbf</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ể</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hạy</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với</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àm</a:t>
            </a:r>
            <a:r>
              <a:rPr lang="en-US" sz="1800" dirty="0">
                <a:effectLst/>
                <a:latin typeface="Times New Roman" panose="02020603050405020304" pitchFamily="18" charset="0"/>
                <a:ea typeface="Calibri" panose="020F0502020204030204" pitchFamily="34" charset="0"/>
              </a:rPr>
              <a:t> kernel Radial basis function kernel</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5" name="Picture 4" descr="Graphical user interface, text, application&#10;&#10;Description automatically generated">
            <a:extLst>
              <a:ext uri="{FF2B5EF4-FFF2-40B4-BE49-F238E27FC236}">
                <a16:creationId xmlns:a16="http://schemas.microsoft.com/office/drawing/2014/main" id="{892B4149-66D5-D22F-3D7D-2FEAF8E790A9}"/>
              </a:ext>
            </a:extLst>
          </p:cNvPr>
          <p:cNvPicPr>
            <a:picLocks noChangeAspect="1"/>
          </p:cNvPicPr>
          <p:nvPr/>
        </p:nvPicPr>
        <p:blipFill>
          <a:blip r:embed="rId2"/>
          <a:stretch>
            <a:fillRect/>
          </a:stretch>
        </p:blipFill>
        <p:spPr>
          <a:xfrm>
            <a:off x="1975208" y="1476375"/>
            <a:ext cx="4352925" cy="1276350"/>
          </a:xfrm>
          <a:prstGeom prst="rect">
            <a:avLst/>
          </a:prstGeom>
        </p:spPr>
      </p:pic>
    </p:spTree>
    <p:extLst>
      <p:ext uri="{BB962C8B-B14F-4D97-AF65-F5344CB8AC3E}">
        <p14:creationId xmlns:p14="http://schemas.microsoft.com/office/powerpoint/2010/main" val="3239381334"/>
      </p:ext>
    </p:extLst>
  </p:cSld>
  <p:clrMapOvr>
    <a:masterClrMapping/>
  </p:clrMapOvr>
  <p:transition spd="slow">
    <p:push di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23013" y="2380745"/>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Tính</a:t>
            </a:r>
            <a:r>
              <a:rPr lang="en-US" sz="1800" dirty="0">
                <a:effectLst/>
                <a:latin typeface="Times New Roman" panose="02020603050405020304" pitchFamily="18" charset="0"/>
                <a:ea typeface="Calibri" panose="020F0502020204030204" pitchFamily="34" charset="0"/>
              </a:rPr>
              <a:t> RMSE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SVR</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7" name="Picture 6" descr="Graphical user interface, application&#10;&#10;Description automatically generated">
            <a:extLst>
              <a:ext uri="{FF2B5EF4-FFF2-40B4-BE49-F238E27FC236}">
                <a16:creationId xmlns:a16="http://schemas.microsoft.com/office/drawing/2014/main" id="{428CE098-E9BB-AD06-7F1A-8BDCF3F8E7C6}"/>
              </a:ext>
            </a:extLst>
          </p:cNvPr>
          <p:cNvPicPr>
            <a:picLocks noChangeAspect="1"/>
          </p:cNvPicPr>
          <p:nvPr/>
        </p:nvPicPr>
        <p:blipFill>
          <a:blip r:embed="rId2"/>
          <a:stretch>
            <a:fillRect/>
          </a:stretch>
        </p:blipFill>
        <p:spPr>
          <a:xfrm>
            <a:off x="1748299" y="1796415"/>
            <a:ext cx="5219700" cy="956310"/>
          </a:xfrm>
          <a:prstGeom prst="rect">
            <a:avLst/>
          </a:prstGeom>
        </p:spPr>
      </p:pic>
    </p:spTree>
    <p:extLst>
      <p:ext uri="{BB962C8B-B14F-4D97-AF65-F5344CB8AC3E}">
        <p14:creationId xmlns:p14="http://schemas.microsoft.com/office/powerpoint/2010/main" val="3428504278"/>
      </p:ext>
    </p:extLst>
  </p:cSld>
  <p:clrMapOvr>
    <a:masterClrMapping/>
  </p:clrMapOvr>
  <p:transition spd="slow">
    <p:push di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23013" y="2380745"/>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Tính</a:t>
            </a:r>
            <a:r>
              <a:rPr lang="en-US" sz="1800" dirty="0">
                <a:effectLst/>
                <a:latin typeface="Times New Roman" panose="02020603050405020304" pitchFamily="18" charset="0"/>
                <a:ea typeface="Calibri" panose="020F0502020204030204" pitchFamily="34" charset="0"/>
              </a:rPr>
              <a:t> R square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SVR</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5" name="Picture 4" descr="Graphical user interface, text, application&#10;&#10;Description automatically generated">
            <a:extLst>
              <a:ext uri="{FF2B5EF4-FFF2-40B4-BE49-F238E27FC236}">
                <a16:creationId xmlns:a16="http://schemas.microsoft.com/office/drawing/2014/main" id="{0AF8CB0E-A256-0488-086C-ED202D5EA0A0}"/>
              </a:ext>
            </a:extLst>
          </p:cNvPr>
          <p:cNvPicPr>
            <a:picLocks noChangeAspect="1"/>
          </p:cNvPicPr>
          <p:nvPr/>
        </p:nvPicPr>
        <p:blipFill>
          <a:blip r:embed="rId2"/>
          <a:stretch>
            <a:fillRect/>
          </a:stretch>
        </p:blipFill>
        <p:spPr>
          <a:xfrm>
            <a:off x="1843548" y="1556512"/>
            <a:ext cx="5029200" cy="1171575"/>
          </a:xfrm>
          <a:prstGeom prst="rect">
            <a:avLst/>
          </a:prstGeom>
        </p:spPr>
      </p:pic>
    </p:spTree>
    <p:extLst>
      <p:ext uri="{BB962C8B-B14F-4D97-AF65-F5344CB8AC3E}">
        <p14:creationId xmlns:p14="http://schemas.microsoft.com/office/powerpoint/2010/main" val="3223586123"/>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69"/>
        <p:cNvGrpSpPr/>
        <p:nvPr/>
      </p:nvGrpSpPr>
      <p:grpSpPr>
        <a:xfrm>
          <a:off x="0" y="0"/>
          <a:ext cx="0" cy="0"/>
          <a:chOff x="0" y="0"/>
          <a:chExt cx="0" cy="0"/>
        </a:xfrm>
      </p:grpSpPr>
      <p:sp>
        <p:nvSpPr>
          <p:cNvPr id="2170" name="Google Shape;2170;p41"/>
          <p:cNvSpPr txBox="1">
            <a:spLocks noGrp="1"/>
          </p:cNvSpPr>
          <p:nvPr>
            <p:ph type="subTitle" idx="1"/>
          </p:nvPr>
        </p:nvSpPr>
        <p:spPr>
          <a:xfrm>
            <a:off x="671450" y="2555700"/>
            <a:ext cx="6537070" cy="11661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vi-VN" dirty="0"/>
              <a:t>Ông bà ta có câu: “An cư thì lạc nghiệp”. Việc có cho mình một ngôi nhà để sinh sống sẽ giúp ta tập trung hơn trong việc phát triển sự nghiệp, gia đình. Nhưng không hẳn ai cũng có chuyên môn trong việc định giá nhà, hoặc công việc bận rộn khiến người ta không có thời gian để xem từng nhà. Ứng dụng dự đoán giá nhà sinh ra để giúp người dùng thực hiện những việc đó.</a:t>
            </a:r>
            <a:endParaRPr lang="en-US" dirty="0"/>
          </a:p>
        </p:txBody>
      </p:sp>
      <p:sp>
        <p:nvSpPr>
          <p:cNvPr id="2172" name="Google Shape;2172;p41"/>
          <p:cNvSpPr/>
          <p:nvPr/>
        </p:nvSpPr>
        <p:spPr>
          <a:xfrm>
            <a:off x="4566955" y="-2521549"/>
            <a:ext cx="4624024" cy="7256966"/>
          </a:xfrm>
          <a:custGeom>
            <a:avLst/>
            <a:gdLst/>
            <a:ahLst/>
            <a:cxnLst/>
            <a:rect l="l" t="t" r="r" b="b"/>
            <a:pathLst>
              <a:path w="55812" h="94461" extrusionOk="0">
                <a:moveTo>
                  <a:pt x="36054" y="83719"/>
                </a:moveTo>
                <a:cubicBezTo>
                  <a:pt x="36059" y="85810"/>
                  <a:pt x="36230" y="87883"/>
                  <a:pt x="36585" y="89937"/>
                </a:cubicBezTo>
                <a:cubicBezTo>
                  <a:pt x="36680" y="90449"/>
                  <a:pt x="36775" y="90942"/>
                  <a:pt x="36888" y="91454"/>
                </a:cubicBezTo>
                <a:cubicBezTo>
                  <a:pt x="36926" y="91719"/>
                  <a:pt x="37002" y="91984"/>
                  <a:pt x="37059" y="92250"/>
                </a:cubicBezTo>
                <a:cubicBezTo>
                  <a:pt x="37097" y="92439"/>
                  <a:pt x="37305" y="92856"/>
                  <a:pt x="37211" y="93046"/>
                </a:cubicBezTo>
                <a:cubicBezTo>
                  <a:pt x="37154" y="93160"/>
                  <a:pt x="36831" y="93255"/>
                  <a:pt x="36718" y="93311"/>
                </a:cubicBezTo>
                <a:cubicBezTo>
                  <a:pt x="36509" y="93425"/>
                  <a:pt x="36282" y="93539"/>
                  <a:pt x="36035" y="93634"/>
                </a:cubicBezTo>
                <a:cubicBezTo>
                  <a:pt x="35599" y="93804"/>
                  <a:pt x="35144" y="93937"/>
                  <a:pt x="34689" y="93994"/>
                </a:cubicBezTo>
                <a:cubicBezTo>
                  <a:pt x="34597" y="94004"/>
                  <a:pt x="34505" y="94009"/>
                  <a:pt x="34414" y="94009"/>
                </a:cubicBezTo>
                <a:cubicBezTo>
                  <a:pt x="33623" y="94009"/>
                  <a:pt x="32889" y="93638"/>
                  <a:pt x="32566" y="92856"/>
                </a:cubicBezTo>
                <a:cubicBezTo>
                  <a:pt x="32244" y="92041"/>
                  <a:pt x="32471" y="91093"/>
                  <a:pt x="32756" y="90297"/>
                </a:cubicBezTo>
                <a:cubicBezTo>
                  <a:pt x="33362" y="88572"/>
                  <a:pt x="34234" y="86923"/>
                  <a:pt x="35125" y="85331"/>
                </a:cubicBezTo>
                <a:cubicBezTo>
                  <a:pt x="35426" y="84788"/>
                  <a:pt x="35736" y="84251"/>
                  <a:pt x="36054" y="83719"/>
                </a:cubicBezTo>
                <a:close/>
                <a:moveTo>
                  <a:pt x="43850" y="72899"/>
                </a:moveTo>
                <a:cubicBezTo>
                  <a:pt x="43926" y="74041"/>
                  <a:pt x="43988" y="75183"/>
                  <a:pt x="44035" y="76326"/>
                </a:cubicBezTo>
                <a:cubicBezTo>
                  <a:pt x="44111" y="78487"/>
                  <a:pt x="44149" y="80629"/>
                  <a:pt x="44130" y="82790"/>
                </a:cubicBezTo>
                <a:cubicBezTo>
                  <a:pt x="44111" y="83871"/>
                  <a:pt x="44092" y="84970"/>
                  <a:pt x="44054" y="86051"/>
                </a:cubicBezTo>
                <a:cubicBezTo>
                  <a:pt x="44016" y="87037"/>
                  <a:pt x="44092" y="88117"/>
                  <a:pt x="43864" y="89065"/>
                </a:cubicBezTo>
                <a:cubicBezTo>
                  <a:pt x="43789" y="89463"/>
                  <a:pt x="43599" y="89823"/>
                  <a:pt x="43334" y="90127"/>
                </a:cubicBezTo>
                <a:cubicBezTo>
                  <a:pt x="43194" y="90249"/>
                  <a:pt x="43052" y="90301"/>
                  <a:pt x="42914" y="90301"/>
                </a:cubicBezTo>
                <a:cubicBezTo>
                  <a:pt x="42585" y="90301"/>
                  <a:pt x="42287" y="90001"/>
                  <a:pt x="42139" y="89653"/>
                </a:cubicBezTo>
                <a:cubicBezTo>
                  <a:pt x="41874" y="88970"/>
                  <a:pt x="41760" y="88193"/>
                  <a:pt x="41609" y="87473"/>
                </a:cubicBezTo>
                <a:cubicBezTo>
                  <a:pt x="41324" y="86165"/>
                  <a:pt x="41021" y="84724"/>
                  <a:pt x="40149" y="83643"/>
                </a:cubicBezTo>
                <a:cubicBezTo>
                  <a:pt x="39770" y="83169"/>
                  <a:pt x="39277" y="82809"/>
                  <a:pt x="38708" y="82582"/>
                </a:cubicBezTo>
                <a:cubicBezTo>
                  <a:pt x="38695" y="82577"/>
                  <a:pt x="38683" y="82574"/>
                  <a:pt x="38671" y="82574"/>
                </a:cubicBezTo>
                <a:cubicBezTo>
                  <a:pt x="38594" y="82574"/>
                  <a:pt x="38540" y="82668"/>
                  <a:pt x="38557" y="82733"/>
                </a:cubicBezTo>
                <a:cubicBezTo>
                  <a:pt x="38917" y="84667"/>
                  <a:pt x="39277" y="86601"/>
                  <a:pt x="39618" y="88534"/>
                </a:cubicBezTo>
                <a:lnTo>
                  <a:pt x="40149" y="91397"/>
                </a:lnTo>
                <a:cubicBezTo>
                  <a:pt x="40263" y="92136"/>
                  <a:pt x="40452" y="92875"/>
                  <a:pt x="40187" y="93596"/>
                </a:cubicBezTo>
                <a:cubicBezTo>
                  <a:pt x="40092" y="93861"/>
                  <a:pt x="39921" y="94183"/>
                  <a:pt x="39618" y="94240"/>
                </a:cubicBezTo>
                <a:cubicBezTo>
                  <a:pt x="39604" y="94243"/>
                  <a:pt x="39590" y="94244"/>
                  <a:pt x="39576" y="94244"/>
                </a:cubicBezTo>
                <a:cubicBezTo>
                  <a:pt x="39294" y="94244"/>
                  <a:pt x="39081" y="93717"/>
                  <a:pt x="38955" y="93482"/>
                </a:cubicBezTo>
                <a:cubicBezTo>
                  <a:pt x="38670" y="92856"/>
                  <a:pt x="38462" y="92193"/>
                  <a:pt x="38348" y="91511"/>
                </a:cubicBezTo>
                <a:cubicBezTo>
                  <a:pt x="38083" y="90146"/>
                  <a:pt x="38045" y="88762"/>
                  <a:pt x="37855" y="87397"/>
                </a:cubicBezTo>
                <a:cubicBezTo>
                  <a:pt x="37647" y="85994"/>
                  <a:pt x="37230" y="84610"/>
                  <a:pt x="36244" y="83549"/>
                </a:cubicBezTo>
                <a:cubicBezTo>
                  <a:pt x="36227" y="83526"/>
                  <a:pt x="36203" y="83515"/>
                  <a:pt x="36178" y="83514"/>
                </a:cubicBezTo>
                <a:lnTo>
                  <a:pt x="36178" y="83514"/>
                </a:lnTo>
                <a:cubicBezTo>
                  <a:pt x="38436" y="79777"/>
                  <a:pt x="41102" y="76305"/>
                  <a:pt x="43850" y="72899"/>
                </a:cubicBezTo>
                <a:close/>
                <a:moveTo>
                  <a:pt x="124" y="0"/>
                </a:moveTo>
                <a:cubicBezTo>
                  <a:pt x="60" y="0"/>
                  <a:pt x="1" y="49"/>
                  <a:pt x="36" y="119"/>
                </a:cubicBezTo>
                <a:lnTo>
                  <a:pt x="17" y="119"/>
                </a:lnTo>
                <a:cubicBezTo>
                  <a:pt x="2955" y="8498"/>
                  <a:pt x="5989" y="16839"/>
                  <a:pt x="9135" y="25123"/>
                </a:cubicBezTo>
                <a:cubicBezTo>
                  <a:pt x="9894" y="27152"/>
                  <a:pt x="10671" y="29180"/>
                  <a:pt x="11467" y="31208"/>
                </a:cubicBezTo>
                <a:cubicBezTo>
                  <a:pt x="12168" y="33028"/>
                  <a:pt x="12794" y="34905"/>
                  <a:pt x="13647" y="36649"/>
                </a:cubicBezTo>
                <a:cubicBezTo>
                  <a:pt x="14292" y="37976"/>
                  <a:pt x="15221" y="39246"/>
                  <a:pt x="16623" y="39796"/>
                </a:cubicBezTo>
                <a:cubicBezTo>
                  <a:pt x="17283" y="40054"/>
                  <a:pt x="17979" y="40142"/>
                  <a:pt x="18690" y="40142"/>
                </a:cubicBezTo>
                <a:cubicBezTo>
                  <a:pt x="19959" y="40142"/>
                  <a:pt x="21272" y="39862"/>
                  <a:pt x="22500" y="39777"/>
                </a:cubicBezTo>
                <a:cubicBezTo>
                  <a:pt x="23246" y="39726"/>
                  <a:pt x="23995" y="39701"/>
                  <a:pt x="24747" y="39701"/>
                </a:cubicBezTo>
                <a:cubicBezTo>
                  <a:pt x="26249" y="39701"/>
                  <a:pt x="27757" y="39802"/>
                  <a:pt x="29249" y="40004"/>
                </a:cubicBezTo>
                <a:cubicBezTo>
                  <a:pt x="31106" y="40270"/>
                  <a:pt x="33021" y="40668"/>
                  <a:pt x="34727" y="41502"/>
                </a:cubicBezTo>
                <a:cubicBezTo>
                  <a:pt x="36433" y="42317"/>
                  <a:pt x="37836" y="43682"/>
                  <a:pt x="38708" y="45350"/>
                </a:cubicBezTo>
                <a:cubicBezTo>
                  <a:pt x="39580" y="46981"/>
                  <a:pt x="40054" y="48782"/>
                  <a:pt x="40471" y="50545"/>
                </a:cubicBezTo>
                <a:cubicBezTo>
                  <a:pt x="42179" y="57664"/>
                  <a:pt x="43282" y="64918"/>
                  <a:pt x="43803" y="72216"/>
                </a:cubicBezTo>
                <a:lnTo>
                  <a:pt x="43803" y="72216"/>
                </a:lnTo>
                <a:cubicBezTo>
                  <a:pt x="43494" y="72599"/>
                  <a:pt x="43186" y="72983"/>
                  <a:pt x="42879" y="73369"/>
                </a:cubicBezTo>
                <a:cubicBezTo>
                  <a:pt x="40831" y="75966"/>
                  <a:pt x="38822" y="78601"/>
                  <a:pt x="37021" y="81387"/>
                </a:cubicBezTo>
                <a:cubicBezTo>
                  <a:pt x="35277" y="84098"/>
                  <a:pt x="33571" y="87018"/>
                  <a:pt x="32471" y="90070"/>
                </a:cubicBezTo>
                <a:cubicBezTo>
                  <a:pt x="31997" y="91359"/>
                  <a:pt x="31770" y="93198"/>
                  <a:pt x="33154" y="94013"/>
                </a:cubicBezTo>
                <a:cubicBezTo>
                  <a:pt x="33534" y="94235"/>
                  <a:pt x="33946" y="94326"/>
                  <a:pt x="34367" y="94326"/>
                </a:cubicBezTo>
                <a:cubicBezTo>
                  <a:pt x="35456" y="94326"/>
                  <a:pt x="36609" y="93717"/>
                  <a:pt x="37457" y="93198"/>
                </a:cubicBezTo>
                <a:cubicBezTo>
                  <a:pt x="37514" y="93160"/>
                  <a:pt x="37533" y="93103"/>
                  <a:pt x="37514" y="93046"/>
                </a:cubicBezTo>
                <a:cubicBezTo>
                  <a:pt x="36725" y="90076"/>
                  <a:pt x="36309" y="87016"/>
                  <a:pt x="36300" y="83937"/>
                </a:cubicBezTo>
                <a:lnTo>
                  <a:pt x="36300" y="83937"/>
                </a:lnTo>
                <a:cubicBezTo>
                  <a:pt x="38208" y="86250"/>
                  <a:pt x="37579" y="89653"/>
                  <a:pt x="38348" y="92383"/>
                </a:cubicBezTo>
                <a:cubicBezTo>
                  <a:pt x="38500" y="93065"/>
                  <a:pt x="38803" y="93710"/>
                  <a:pt x="39201" y="94297"/>
                </a:cubicBezTo>
                <a:cubicBezTo>
                  <a:pt x="39289" y="94413"/>
                  <a:pt x="39407" y="94460"/>
                  <a:pt x="39532" y="94460"/>
                </a:cubicBezTo>
                <a:cubicBezTo>
                  <a:pt x="39756" y="94460"/>
                  <a:pt x="40003" y="94309"/>
                  <a:pt x="40149" y="94127"/>
                </a:cubicBezTo>
                <a:cubicBezTo>
                  <a:pt x="40490" y="93728"/>
                  <a:pt x="40566" y="93103"/>
                  <a:pt x="40547" y="92591"/>
                </a:cubicBezTo>
                <a:cubicBezTo>
                  <a:pt x="40509" y="91681"/>
                  <a:pt x="40244" y="90752"/>
                  <a:pt x="40092" y="89861"/>
                </a:cubicBezTo>
                <a:cubicBezTo>
                  <a:pt x="39670" y="87551"/>
                  <a:pt x="39266" y="85241"/>
                  <a:pt x="38846" y="82914"/>
                </a:cubicBezTo>
                <a:lnTo>
                  <a:pt x="38846" y="82914"/>
                </a:lnTo>
                <a:cubicBezTo>
                  <a:pt x="40217" y="83575"/>
                  <a:pt x="40753" y="85091"/>
                  <a:pt x="41116" y="86487"/>
                </a:cubicBezTo>
                <a:cubicBezTo>
                  <a:pt x="41305" y="87245"/>
                  <a:pt x="41438" y="88022"/>
                  <a:pt x="41628" y="88781"/>
                </a:cubicBezTo>
                <a:cubicBezTo>
                  <a:pt x="41760" y="89349"/>
                  <a:pt x="41874" y="90146"/>
                  <a:pt x="42443" y="90468"/>
                </a:cubicBezTo>
                <a:cubicBezTo>
                  <a:pt x="42589" y="90550"/>
                  <a:pt x="42735" y="90587"/>
                  <a:pt x="42876" y="90587"/>
                </a:cubicBezTo>
                <a:cubicBezTo>
                  <a:pt x="43193" y="90587"/>
                  <a:pt x="43484" y="90402"/>
                  <a:pt x="43694" y="90127"/>
                </a:cubicBezTo>
                <a:cubicBezTo>
                  <a:pt x="44168" y="89539"/>
                  <a:pt x="44225" y="88781"/>
                  <a:pt x="44263" y="88060"/>
                </a:cubicBezTo>
                <a:cubicBezTo>
                  <a:pt x="44376" y="85842"/>
                  <a:pt x="44433" y="83624"/>
                  <a:pt x="44433" y="81425"/>
                </a:cubicBezTo>
                <a:cubicBezTo>
                  <a:pt x="44433" y="78462"/>
                  <a:pt x="44333" y="75502"/>
                  <a:pt x="44134" y="72549"/>
                </a:cubicBezTo>
                <a:lnTo>
                  <a:pt x="44134" y="72549"/>
                </a:lnTo>
                <a:cubicBezTo>
                  <a:pt x="45525" y="70831"/>
                  <a:pt x="46934" y="69129"/>
                  <a:pt x="48319" y="67416"/>
                </a:cubicBezTo>
                <a:cubicBezTo>
                  <a:pt x="50916" y="64213"/>
                  <a:pt x="53457" y="60952"/>
                  <a:pt x="55694" y="57464"/>
                </a:cubicBezTo>
                <a:cubicBezTo>
                  <a:pt x="55812" y="57293"/>
                  <a:pt x="55657" y="57122"/>
                  <a:pt x="55493" y="57122"/>
                </a:cubicBezTo>
                <a:cubicBezTo>
                  <a:pt x="55421" y="57122"/>
                  <a:pt x="55348" y="57155"/>
                  <a:pt x="55295" y="57236"/>
                </a:cubicBezTo>
                <a:cubicBezTo>
                  <a:pt x="51966" y="62402"/>
                  <a:pt x="47953" y="67087"/>
                  <a:pt x="44086" y="71866"/>
                </a:cubicBezTo>
                <a:lnTo>
                  <a:pt x="44086" y="71866"/>
                </a:lnTo>
                <a:cubicBezTo>
                  <a:pt x="43682" y="66321"/>
                  <a:pt x="42926" y="60806"/>
                  <a:pt x="41817" y="55360"/>
                </a:cubicBezTo>
                <a:cubicBezTo>
                  <a:pt x="41400" y="53255"/>
                  <a:pt x="40945" y="51132"/>
                  <a:pt x="40376" y="49066"/>
                </a:cubicBezTo>
                <a:cubicBezTo>
                  <a:pt x="39921" y="47379"/>
                  <a:pt x="39315" y="45673"/>
                  <a:pt x="38310" y="44213"/>
                </a:cubicBezTo>
                <a:cubicBezTo>
                  <a:pt x="36130" y="41104"/>
                  <a:pt x="32301" y="40175"/>
                  <a:pt x="28737" y="39739"/>
                </a:cubicBezTo>
                <a:cubicBezTo>
                  <a:pt x="27406" y="39567"/>
                  <a:pt x="26076" y="39485"/>
                  <a:pt x="24745" y="39485"/>
                </a:cubicBezTo>
                <a:cubicBezTo>
                  <a:pt x="23877" y="39485"/>
                  <a:pt x="23008" y="39520"/>
                  <a:pt x="22140" y="39587"/>
                </a:cubicBezTo>
                <a:cubicBezTo>
                  <a:pt x="21041" y="39680"/>
                  <a:pt x="19854" y="39911"/>
                  <a:pt x="18707" y="39911"/>
                </a:cubicBezTo>
                <a:cubicBezTo>
                  <a:pt x="17736" y="39911"/>
                  <a:pt x="16794" y="39745"/>
                  <a:pt x="15960" y="39189"/>
                </a:cubicBezTo>
                <a:cubicBezTo>
                  <a:pt x="14519" y="38204"/>
                  <a:pt x="13780" y="36479"/>
                  <a:pt x="13173" y="34924"/>
                </a:cubicBezTo>
                <a:cubicBezTo>
                  <a:pt x="12339" y="32820"/>
                  <a:pt x="11543" y="30735"/>
                  <a:pt x="10728" y="28630"/>
                </a:cubicBezTo>
                <a:cubicBezTo>
                  <a:pt x="7505" y="20194"/>
                  <a:pt x="4377" y="11721"/>
                  <a:pt x="1344" y="3228"/>
                </a:cubicBezTo>
                <a:cubicBezTo>
                  <a:pt x="965" y="2166"/>
                  <a:pt x="586" y="1124"/>
                  <a:pt x="226" y="62"/>
                </a:cubicBezTo>
                <a:cubicBezTo>
                  <a:pt x="204" y="19"/>
                  <a:pt x="163" y="0"/>
                  <a:pt x="124" y="0"/>
                </a:cubicBezTo>
                <a:close/>
              </a:path>
            </a:pathLst>
          </a:custGeom>
          <a:solidFill>
            <a:srgbClr val="1C5F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41"/>
          <p:cNvSpPr txBox="1">
            <a:spLocks noGrp="1"/>
          </p:cNvSpPr>
          <p:nvPr>
            <p:ph type="ctrTitle"/>
          </p:nvPr>
        </p:nvSpPr>
        <p:spPr>
          <a:xfrm>
            <a:off x="671450" y="1875052"/>
            <a:ext cx="3298570" cy="573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Lí do chọn đề tài</a:t>
            </a:r>
            <a:endParaRPr/>
          </a:p>
        </p:txBody>
      </p:sp>
    </p:spTree>
    <p:extLst>
      <p:ext uri="{BB962C8B-B14F-4D97-AF65-F5344CB8AC3E}">
        <p14:creationId xmlns:p14="http://schemas.microsoft.com/office/powerpoint/2010/main" val="3233895849"/>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23013" y="2380745"/>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Chạy</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DTR </a:t>
            </a:r>
            <a:r>
              <a:rPr lang="en-US" sz="1800" dirty="0" err="1">
                <a:effectLst/>
                <a:latin typeface="Times New Roman" panose="02020603050405020304" pitchFamily="18" charset="0"/>
                <a:ea typeface="Calibri" panose="020F0502020204030204" pitchFamily="34" charset="0"/>
              </a:rPr>
              <a:t>và</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ặ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random_state</a:t>
            </a:r>
            <a:r>
              <a:rPr lang="en-US" sz="1800" dirty="0">
                <a:effectLst/>
                <a:latin typeface="Times New Roman" panose="02020603050405020304" pitchFamily="18" charset="0"/>
                <a:ea typeface="Calibri" panose="020F0502020204030204" pitchFamily="34" charset="0"/>
              </a:rPr>
              <a:t> = 0 </a:t>
            </a:r>
            <a:r>
              <a:rPr lang="en-US" sz="1800" dirty="0" err="1">
                <a:effectLst/>
                <a:latin typeface="Times New Roman" panose="02020603050405020304" pitchFamily="18" charset="0"/>
                <a:ea typeface="Calibri" panose="020F0502020204030204" pitchFamily="34" charset="0"/>
              </a:rPr>
              <a:t>để</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mỗi</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lầ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hạy</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lại</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ẽ</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ho</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kế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quả</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giố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nhau</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6" name="Picture 5" descr="Graphical user interface, text, application&#10;&#10;Description automatically generated">
            <a:extLst>
              <a:ext uri="{FF2B5EF4-FFF2-40B4-BE49-F238E27FC236}">
                <a16:creationId xmlns:a16="http://schemas.microsoft.com/office/drawing/2014/main" id="{7C08C922-43F9-D2D0-CCC0-940F1827C1DF}"/>
              </a:ext>
            </a:extLst>
          </p:cNvPr>
          <p:cNvPicPr>
            <a:picLocks noChangeAspect="1"/>
          </p:cNvPicPr>
          <p:nvPr/>
        </p:nvPicPr>
        <p:blipFill>
          <a:blip r:embed="rId2"/>
          <a:stretch>
            <a:fillRect/>
          </a:stretch>
        </p:blipFill>
        <p:spPr>
          <a:xfrm>
            <a:off x="1748298" y="1556512"/>
            <a:ext cx="5219700" cy="1087755"/>
          </a:xfrm>
          <a:prstGeom prst="rect">
            <a:avLst/>
          </a:prstGeom>
        </p:spPr>
      </p:pic>
    </p:spTree>
    <p:extLst>
      <p:ext uri="{BB962C8B-B14F-4D97-AF65-F5344CB8AC3E}">
        <p14:creationId xmlns:p14="http://schemas.microsoft.com/office/powerpoint/2010/main" val="912013370"/>
      </p:ext>
    </p:extLst>
  </p:cSld>
  <p:clrMapOvr>
    <a:masterClrMapping/>
  </p:clrMapOvr>
  <p:transition spd="slow">
    <p:push di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23013" y="2225887"/>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Tính</a:t>
            </a:r>
            <a:r>
              <a:rPr lang="en-US" sz="1800" dirty="0">
                <a:effectLst/>
                <a:latin typeface="Times New Roman" panose="02020603050405020304" pitchFamily="18" charset="0"/>
                <a:ea typeface="Calibri" panose="020F0502020204030204" pitchFamily="34" charset="0"/>
              </a:rPr>
              <a:t> RMSE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DTR</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5" name="Picture 4" descr="Graphical user interface, application, Word&#10;&#10;Description automatically generated">
            <a:extLst>
              <a:ext uri="{FF2B5EF4-FFF2-40B4-BE49-F238E27FC236}">
                <a16:creationId xmlns:a16="http://schemas.microsoft.com/office/drawing/2014/main" id="{DB039A59-C188-18FA-6B32-09F2462213D7}"/>
              </a:ext>
            </a:extLst>
          </p:cNvPr>
          <p:cNvPicPr>
            <a:picLocks noChangeAspect="1"/>
          </p:cNvPicPr>
          <p:nvPr/>
        </p:nvPicPr>
        <p:blipFill>
          <a:blip r:embed="rId2"/>
          <a:stretch>
            <a:fillRect/>
          </a:stretch>
        </p:blipFill>
        <p:spPr>
          <a:xfrm>
            <a:off x="1873584" y="1666240"/>
            <a:ext cx="5219700" cy="905510"/>
          </a:xfrm>
          <a:prstGeom prst="rect">
            <a:avLst/>
          </a:prstGeom>
        </p:spPr>
      </p:pic>
    </p:spTree>
    <p:extLst>
      <p:ext uri="{BB962C8B-B14F-4D97-AF65-F5344CB8AC3E}">
        <p14:creationId xmlns:p14="http://schemas.microsoft.com/office/powerpoint/2010/main" val="1786091037"/>
      </p:ext>
    </p:extLst>
  </p:cSld>
  <p:clrMapOvr>
    <a:masterClrMapping/>
  </p:clrMapOvr>
  <p:transition spd="slow">
    <p:push di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23013" y="2225887"/>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Tính</a:t>
            </a:r>
            <a:r>
              <a:rPr lang="en-US" sz="1800" dirty="0">
                <a:effectLst/>
                <a:latin typeface="Times New Roman" panose="02020603050405020304" pitchFamily="18" charset="0"/>
                <a:ea typeface="Calibri" panose="020F0502020204030204" pitchFamily="34" charset="0"/>
              </a:rPr>
              <a:t> R square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DTR</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8" name="Picture 7" descr="Graphical user interface, text, application&#10;&#10;Description automatically generated">
            <a:extLst>
              <a:ext uri="{FF2B5EF4-FFF2-40B4-BE49-F238E27FC236}">
                <a16:creationId xmlns:a16="http://schemas.microsoft.com/office/drawing/2014/main" id="{ACFF97C1-4862-BD54-363A-06EE40B0534C}"/>
              </a:ext>
            </a:extLst>
          </p:cNvPr>
          <p:cNvPicPr>
            <a:picLocks noChangeAspect="1"/>
          </p:cNvPicPr>
          <p:nvPr/>
        </p:nvPicPr>
        <p:blipFill>
          <a:blip r:embed="rId2"/>
          <a:stretch>
            <a:fillRect/>
          </a:stretch>
        </p:blipFill>
        <p:spPr>
          <a:xfrm>
            <a:off x="2124075" y="1476375"/>
            <a:ext cx="4895850" cy="1095375"/>
          </a:xfrm>
          <a:prstGeom prst="rect">
            <a:avLst/>
          </a:prstGeom>
        </p:spPr>
      </p:pic>
    </p:spTree>
    <p:extLst>
      <p:ext uri="{BB962C8B-B14F-4D97-AF65-F5344CB8AC3E}">
        <p14:creationId xmlns:p14="http://schemas.microsoft.com/office/powerpoint/2010/main" val="1495701303"/>
      </p:ext>
    </p:extLst>
  </p:cSld>
  <p:clrMapOvr>
    <a:masterClrMapping/>
  </p:clrMapOvr>
  <p:transition spd="slow">
    <p:push di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23013" y="2050347"/>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Chạy</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LCV </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5" name="Picture 4" descr="Text&#10;&#10;Description automatically generated with low confidence">
            <a:extLst>
              <a:ext uri="{FF2B5EF4-FFF2-40B4-BE49-F238E27FC236}">
                <a16:creationId xmlns:a16="http://schemas.microsoft.com/office/drawing/2014/main" id="{7C162A56-FE28-2580-6EDE-FE722E365E9B}"/>
              </a:ext>
            </a:extLst>
          </p:cNvPr>
          <p:cNvPicPr>
            <a:picLocks noChangeAspect="1"/>
          </p:cNvPicPr>
          <p:nvPr/>
        </p:nvPicPr>
        <p:blipFill>
          <a:blip r:embed="rId2"/>
          <a:stretch>
            <a:fillRect/>
          </a:stretch>
        </p:blipFill>
        <p:spPr>
          <a:xfrm>
            <a:off x="1623013" y="1681960"/>
            <a:ext cx="5470904" cy="736775"/>
          </a:xfrm>
          <a:prstGeom prst="rect">
            <a:avLst/>
          </a:prstGeom>
        </p:spPr>
      </p:pic>
    </p:spTree>
    <p:extLst>
      <p:ext uri="{BB962C8B-B14F-4D97-AF65-F5344CB8AC3E}">
        <p14:creationId xmlns:p14="http://schemas.microsoft.com/office/powerpoint/2010/main" val="3580137568"/>
      </p:ext>
    </p:extLst>
  </p:cSld>
  <p:clrMapOvr>
    <a:masterClrMapping/>
  </p:clrMapOvr>
  <p:transition spd="slow">
    <p:push di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23013" y="2050347"/>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Tính</a:t>
            </a:r>
            <a:r>
              <a:rPr lang="en-US" sz="1800" dirty="0">
                <a:effectLst/>
                <a:latin typeface="Times New Roman" panose="02020603050405020304" pitchFamily="18" charset="0"/>
                <a:ea typeface="Calibri" panose="020F0502020204030204" pitchFamily="34" charset="0"/>
              </a:rPr>
              <a:t> RMSE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LCV</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6" name="Picture 5" descr="A picture containing graphical user interface&#10;&#10;Description automatically generated">
            <a:extLst>
              <a:ext uri="{FF2B5EF4-FFF2-40B4-BE49-F238E27FC236}">
                <a16:creationId xmlns:a16="http://schemas.microsoft.com/office/drawing/2014/main" id="{E1913BD0-FDE1-FA13-7A8E-FB6E08162538}"/>
              </a:ext>
            </a:extLst>
          </p:cNvPr>
          <p:cNvPicPr>
            <a:picLocks noChangeAspect="1"/>
          </p:cNvPicPr>
          <p:nvPr/>
        </p:nvPicPr>
        <p:blipFill>
          <a:blip r:embed="rId2"/>
          <a:stretch>
            <a:fillRect/>
          </a:stretch>
        </p:blipFill>
        <p:spPr>
          <a:xfrm>
            <a:off x="1962150" y="1556512"/>
            <a:ext cx="5219700" cy="875665"/>
          </a:xfrm>
          <a:prstGeom prst="rect">
            <a:avLst/>
          </a:prstGeom>
        </p:spPr>
      </p:pic>
    </p:spTree>
    <p:extLst>
      <p:ext uri="{BB962C8B-B14F-4D97-AF65-F5344CB8AC3E}">
        <p14:creationId xmlns:p14="http://schemas.microsoft.com/office/powerpoint/2010/main" val="1260814135"/>
      </p:ext>
    </p:extLst>
  </p:cSld>
  <p:clrMapOvr>
    <a:masterClrMapping/>
  </p:clrMapOvr>
  <p:transition spd="slow">
    <p:push di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23012" y="2175708"/>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Tính</a:t>
            </a:r>
            <a:r>
              <a:rPr lang="en-US" sz="1800" dirty="0">
                <a:effectLst/>
                <a:latin typeface="Times New Roman" panose="02020603050405020304" pitchFamily="18" charset="0"/>
                <a:ea typeface="Calibri" panose="020F0502020204030204" pitchFamily="34" charset="0"/>
              </a:rPr>
              <a:t> R square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LCV</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5" name="Picture 4" descr="Graphical user interface, text&#10;&#10;Description automatically generated">
            <a:extLst>
              <a:ext uri="{FF2B5EF4-FFF2-40B4-BE49-F238E27FC236}">
                <a16:creationId xmlns:a16="http://schemas.microsoft.com/office/drawing/2014/main" id="{3DBB6330-52D2-336C-23D5-15707614ECF4}"/>
              </a:ext>
            </a:extLst>
          </p:cNvPr>
          <p:cNvPicPr>
            <a:picLocks noChangeAspect="1"/>
          </p:cNvPicPr>
          <p:nvPr/>
        </p:nvPicPr>
        <p:blipFill>
          <a:blip r:embed="rId2"/>
          <a:stretch>
            <a:fillRect/>
          </a:stretch>
        </p:blipFill>
        <p:spPr>
          <a:xfrm>
            <a:off x="1824498" y="1400175"/>
            <a:ext cx="5067300" cy="1171575"/>
          </a:xfrm>
          <a:prstGeom prst="rect">
            <a:avLst/>
          </a:prstGeom>
        </p:spPr>
      </p:pic>
    </p:spTree>
    <p:extLst>
      <p:ext uri="{BB962C8B-B14F-4D97-AF65-F5344CB8AC3E}">
        <p14:creationId xmlns:p14="http://schemas.microsoft.com/office/powerpoint/2010/main" val="3908703010"/>
      </p:ext>
    </p:extLst>
  </p:cSld>
  <p:clrMapOvr>
    <a:masterClrMapping/>
  </p:clrMapOvr>
  <p:transition spd="slow">
    <p:push dir="u"/>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23012" y="2175708"/>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Chạy</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Ridge </a:t>
            </a:r>
            <a:r>
              <a:rPr lang="en-US" sz="1800" dirty="0" err="1">
                <a:effectLst/>
                <a:latin typeface="Times New Roman" panose="02020603050405020304" pitchFamily="18" charset="0"/>
                <a:ea typeface="Calibri" panose="020F0502020204030204" pitchFamily="34" charset="0"/>
              </a:rPr>
              <a:t>với</a:t>
            </a:r>
            <a:r>
              <a:rPr lang="en-US" sz="1800" dirty="0">
                <a:effectLst/>
                <a:latin typeface="Times New Roman" panose="02020603050405020304" pitchFamily="18" charset="0"/>
                <a:ea typeface="Calibri" panose="020F0502020204030204" pitchFamily="34" charset="0"/>
              </a:rPr>
              <a:t> alpha = 1.0</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6" name="Picture 5" descr="Graphical user interface, text, application&#10;&#10;Description automatically generated">
            <a:extLst>
              <a:ext uri="{FF2B5EF4-FFF2-40B4-BE49-F238E27FC236}">
                <a16:creationId xmlns:a16="http://schemas.microsoft.com/office/drawing/2014/main" id="{739F8AD2-FDE8-A00D-FD2D-F9E31156CC16}"/>
              </a:ext>
            </a:extLst>
          </p:cNvPr>
          <p:cNvPicPr>
            <a:picLocks noChangeAspect="1"/>
          </p:cNvPicPr>
          <p:nvPr/>
        </p:nvPicPr>
        <p:blipFill>
          <a:blip r:embed="rId2"/>
          <a:stretch>
            <a:fillRect/>
          </a:stretch>
        </p:blipFill>
        <p:spPr>
          <a:xfrm>
            <a:off x="2519822" y="1485900"/>
            <a:ext cx="3676650" cy="1085850"/>
          </a:xfrm>
          <a:prstGeom prst="rect">
            <a:avLst/>
          </a:prstGeom>
        </p:spPr>
      </p:pic>
    </p:spTree>
    <p:extLst>
      <p:ext uri="{BB962C8B-B14F-4D97-AF65-F5344CB8AC3E}">
        <p14:creationId xmlns:p14="http://schemas.microsoft.com/office/powerpoint/2010/main" val="3504071026"/>
      </p:ext>
    </p:extLst>
  </p:cSld>
  <p:clrMapOvr>
    <a:masterClrMapping/>
  </p:clrMapOvr>
  <p:transition spd="slow">
    <p:push di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23012" y="2175708"/>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Tính</a:t>
            </a:r>
            <a:r>
              <a:rPr lang="en-US" sz="1800" dirty="0">
                <a:effectLst/>
                <a:latin typeface="Times New Roman" panose="02020603050405020304" pitchFamily="18" charset="0"/>
                <a:ea typeface="Calibri" panose="020F0502020204030204" pitchFamily="34" charset="0"/>
              </a:rPr>
              <a:t> RMSE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Ridge</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5" name="Picture 4" descr="Graphical user interface, text, application&#10;&#10;Description automatically generated">
            <a:extLst>
              <a:ext uri="{FF2B5EF4-FFF2-40B4-BE49-F238E27FC236}">
                <a16:creationId xmlns:a16="http://schemas.microsoft.com/office/drawing/2014/main" id="{4DDF6854-B034-BDDC-DFC8-67FFF2E7BA61}"/>
              </a:ext>
            </a:extLst>
          </p:cNvPr>
          <p:cNvPicPr>
            <a:picLocks noChangeAspect="1"/>
          </p:cNvPicPr>
          <p:nvPr/>
        </p:nvPicPr>
        <p:blipFill>
          <a:blip r:embed="rId2"/>
          <a:stretch>
            <a:fillRect/>
          </a:stretch>
        </p:blipFill>
        <p:spPr>
          <a:xfrm>
            <a:off x="1748297" y="1627883"/>
            <a:ext cx="5219700" cy="855345"/>
          </a:xfrm>
          <a:prstGeom prst="rect">
            <a:avLst/>
          </a:prstGeom>
        </p:spPr>
      </p:pic>
    </p:spTree>
    <p:extLst>
      <p:ext uri="{BB962C8B-B14F-4D97-AF65-F5344CB8AC3E}">
        <p14:creationId xmlns:p14="http://schemas.microsoft.com/office/powerpoint/2010/main" val="3290910480"/>
      </p:ext>
    </p:extLst>
  </p:cSld>
  <p:clrMapOvr>
    <a:masterClrMapping/>
  </p:clrMapOvr>
  <p:transition spd="slow">
    <p:push di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1623012" y="2175708"/>
            <a:ext cx="5470271" cy="1223765"/>
          </a:xfrm>
        </p:spPr>
        <p:txBody>
          <a:bodyPr/>
          <a:lstStyle/>
          <a:p>
            <a:pPr algn="ctr">
              <a:lnSpc>
                <a:spcPct val="150000"/>
              </a:lnSpc>
            </a:pPr>
            <a:r>
              <a:rPr lang="en-US" sz="1800" dirty="0" err="1">
                <a:effectLst/>
                <a:latin typeface="Times New Roman" panose="02020603050405020304" pitchFamily="18" charset="0"/>
                <a:ea typeface="Calibri" panose="020F0502020204030204" pitchFamily="34" charset="0"/>
              </a:rPr>
              <a:t>Tính</a:t>
            </a:r>
            <a:r>
              <a:rPr lang="en-US" sz="1800" dirty="0">
                <a:effectLst/>
                <a:latin typeface="Times New Roman" panose="02020603050405020304" pitchFamily="18" charset="0"/>
                <a:ea typeface="Calibri" panose="020F0502020204030204" pitchFamily="34" charset="0"/>
              </a:rPr>
              <a:t> R square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r>
              <a:rPr lang="en-US" sz="1800" dirty="0">
                <a:effectLst/>
                <a:latin typeface="Times New Roman" panose="02020603050405020304" pitchFamily="18" charset="0"/>
                <a:ea typeface="Calibri" panose="020F0502020204030204" pitchFamily="34" charset="0"/>
              </a:rPr>
              <a:t> Ridge</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564769" y="983512"/>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6" name="Picture 5" descr="Graphical user interface, text, application&#10;&#10;Description automatically generated">
            <a:extLst>
              <a:ext uri="{FF2B5EF4-FFF2-40B4-BE49-F238E27FC236}">
                <a16:creationId xmlns:a16="http://schemas.microsoft.com/office/drawing/2014/main" id="{AF47B1E8-AE78-039C-A14B-4F7627452E20}"/>
              </a:ext>
            </a:extLst>
          </p:cNvPr>
          <p:cNvPicPr>
            <a:picLocks noChangeAspect="1"/>
          </p:cNvPicPr>
          <p:nvPr/>
        </p:nvPicPr>
        <p:blipFill>
          <a:blip r:embed="rId2"/>
          <a:stretch>
            <a:fillRect/>
          </a:stretch>
        </p:blipFill>
        <p:spPr>
          <a:xfrm>
            <a:off x="2000250" y="1600200"/>
            <a:ext cx="5143500" cy="971550"/>
          </a:xfrm>
          <a:prstGeom prst="rect">
            <a:avLst/>
          </a:prstGeom>
        </p:spPr>
      </p:pic>
    </p:spTree>
    <p:extLst>
      <p:ext uri="{BB962C8B-B14F-4D97-AF65-F5344CB8AC3E}">
        <p14:creationId xmlns:p14="http://schemas.microsoft.com/office/powerpoint/2010/main" val="2712335527"/>
      </p:ext>
    </p:extLst>
  </p:cSld>
  <p:clrMapOvr>
    <a:masterClrMapping/>
  </p:clrMapOvr>
  <p:transition spd="slow">
    <p:push di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3970357" y="2175710"/>
            <a:ext cx="2454848" cy="1371278"/>
          </a:xfrm>
        </p:spPr>
        <p:txBody>
          <a:bodyPr/>
          <a:lstStyle/>
          <a:p>
            <a:pPr>
              <a:lnSpc>
                <a:spcPct val="150000"/>
              </a:lnSpc>
            </a:pPr>
            <a:r>
              <a:rPr lang="en-US" sz="1800" dirty="0">
                <a:effectLst/>
                <a:latin typeface="Times New Roman" panose="02020603050405020304" pitchFamily="18" charset="0"/>
                <a:ea typeface="Calibri" panose="020F0502020204030204" pitchFamily="34" charset="0"/>
              </a:rPr>
              <a:t>So </a:t>
            </a:r>
            <a:r>
              <a:rPr lang="en-US" sz="1800" dirty="0" err="1">
                <a:effectLst/>
                <a:latin typeface="Times New Roman" panose="02020603050405020304" pitchFamily="18" charset="0"/>
                <a:ea typeface="Calibri" panose="020F0502020204030204" pitchFamily="34" charset="0"/>
              </a:rPr>
              <a:t>sánh</a:t>
            </a:r>
            <a:r>
              <a:rPr lang="en-US" sz="1800" dirty="0">
                <a:effectLst/>
                <a:latin typeface="Times New Roman" panose="02020603050405020304" pitchFamily="18" charset="0"/>
                <a:ea typeface="Calibri" panose="020F0502020204030204" pitchFamily="34" charset="0"/>
              </a:rPr>
              <a:t> RMSE </a:t>
            </a:r>
            <a:r>
              <a:rPr lang="en-US" sz="1800" dirty="0" err="1">
                <a:effectLst/>
                <a:latin typeface="Times New Roman" panose="02020603050405020304" pitchFamily="18" charset="0"/>
                <a:ea typeface="Calibri" panose="020F0502020204030204" pitchFamily="34" charset="0"/>
              </a:rPr>
              <a:t>giữ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á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402536" y="496815"/>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5" name="Picture 4" descr="Chart, bar chart&#10;&#10;Description automatically generated">
            <a:extLst>
              <a:ext uri="{FF2B5EF4-FFF2-40B4-BE49-F238E27FC236}">
                <a16:creationId xmlns:a16="http://schemas.microsoft.com/office/drawing/2014/main" id="{BB81A0C9-08F8-5B21-D755-E3F530FAF0D6}"/>
              </a:ext>
            </a:extLst>
          </p:cNvPr>
          <p:cNvPicPr>
            <a:picLocks noChangeAspect="1"/>
          </p:cNvPicPr>
          <p:nvPr/>
        </p:nvPicPr>
        <p:blipFill>
          <a:blip r:embed="rId2"/>
          <a:stretch>
            <a:fillRect/>
          </a:stretch>
        </p:blipFill>
        <p:spPr>
          <a:xfrm>
            <a:off x="612055" y="986351"/>
            <a:ext cx="3148783" cy="3971221"/>
          </a:xfrm>
          <a:prstGeom prst="rect">
            <a:avLst/>
          </a:prstGeom>
        </p:spPr>
      </p:pic>
    </p:spTree>
    <p:extLst>
      <p:ext uri="{BB962C8B-B14F-4D97-AF65-F5344CB8AC3E}">
        <p14:creationId xmlns:p14="http://schemas.microsoft.com/office/powerpoint/2010/main" val="66207527"/>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251"/>
        <p:cNvGrpSpPr/>
        <p:nvPr/>
      </p:nvGrpSpPr>
      <p:grpSpPr>
        <a:xfrm>
          <a:off x="0" y="0"/>
          <a:ext cx="0" cy="0"/>
          <a:chOff x="0" y="0"/>
          <a:chExt cx="0" cy="0"/>
        </a:xfrm>
      </p:grpSpPr>
      <p:pic>
        <p:nvPicPr>
          <p:cNvPr id="43" name="Google Shape;3117;p67">
            <a:extLst>
              <a:ext uri="{FF2B5EF4-FFF2-40B4-BE49-F238E27FC236}">
                <a16:creationId xmlns:a16="http://schemas.microsoft.com/office/drawing/2014/main" id="{9B573F61-0DA8-2C24-8FA5-C97B2F95D6CD}"/>
              </a:ext>
            </a:extLst>
          </p:cNvPr>
          <p:cNvPicPr preferRelativeResize="0"/>
          <p:nvPr/>
        </p:nvPicPr>
        <p:blipFill>
          <a:blip r:embed="rId3">
            <a:alphaModFix/>
          </a:blip>
          <a:stretch>
            <a:fillRect/>
          </a:stretch>
        </p:blipFill>
        <p:spPr>
          <a:xfrm>
            <a:off x="586107" y="1229168"/>
            <a:ext cx="501744" cy="422060"/>
          </a:xfrm>
          <a:prstGeom prst="rect">
            <a:avLst/>
          </a:prstGeom>
          <a:noFill/>
          <a:ln>
            <a:noFill/>
          </a:ln>
        </p:spPr>
      </p:pic>
      <p:pic>
        <p:nvPicPr>
          <p:cNvPr id="2252" name="Google Shape;2252;p47"/>
          <p:cNvPicPr preferRelativeResize="0"/>
          <p:nvPr/>
        </p:nvPicPr>
        <p:blipFill>
          <a:blip r:embed="rId4">
            <a:alphaModFix amt="52000"/>
          </a:blip>
          <a:stretch>
            <a:fillRect/>
          </a:stretch>
        </p:blipFill>
        <p:spPr>
          <a:xfrm rot="-445444" flipH="1">
            <a:off x="4003454" y="1221420"/>
            <a:ext cx="2052551" cy="599205"/>
          </a:xfrm>
          <a:prstGeom prst="rect">
            <a:avLst/>
          </a:prstGeom>
          <a:noFill/>
          <a:ln>
            <a:noFill/>
          </a:ln>
        </p:spPr>
      </p:pic>
      <p:sp>
        <p:nvSpPr>
          <p:cNvPr id="2255" name="Google Shape;2255;p47"/>
          <p:cNvSpPr txBox="1"/>
          <p:nvPr/>
        </p:nvSpPr>
        <p:spPr>
          <a:xfrm>
            <a:off x="736646" y="1962086"/>
            <a:ext cx="949500" cy="1965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b="1" dirty="0" err="1">
                <a:solidFill>
                  <a:schemeClr val="dk2"/>
                </a:solidFill>
                <a:latin typeface="Open Sans"/>
                <a:ea typeface="Open Sans"/>
                <a:cs typeface="Open Sans"/>
                <a:sym typeface="Open Sans"/>
              </a:rPr>
              <a:t>Cột</a:t>
            </a:r>
            <a:endParaRPr lang="en-US" b="1" dirty="0">
              <a:solidFill>
                <a:schemeClr val="dk2"/>
              </a:solidFill>
              <a:latin typeface="Open Sans"/>
              <a:ea typeface="Open Sans"/>
              <a:cs typeface="Open Sans"/>
              <a:sym typeface="Open Sans"/>
            </a:endParaRPr>
          </a:p>
        </p:txBody>
      </p:sp>
      <p:sp>
        <p:nvSpPr>
          <p:cNvPr id="2258" name="Google Shape;2258;p47"/>
          <p:cNvSpPr txBox="1"/>
          <p:nvPr/>
        </p:nvSpPr>
        <p:spPr>
          <a:xfrm>
            <a:off x="736658" y="2227347"/>
            <a:ext cx="949500" cy="1965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b="1" dirty="0">
                <a:solidFill>
                  <a:schemeClr val="dk2"/>
                </a:solidFill>
                <a:latin typeface="Open Sans"/>
                <a:ea typeface="Open Sans"/>
                <a:cs typeface="Open Sans"/>
                <a:sym typeface="Open Sans"/>
              </a:rPr>
              <a:t>Dòng</a:t>
            </a:r>
            <a:endParaRPr b="1" dirty="0">
              <a:solidFill>
                <a:schemeClr val="dk2"/>
              </a:solidFill>
              <a:latin typeface="Open Sans"/>
              <a:ea typeface="Open Sans"/>
              <a:cs typeface="Open Sans"/>
              <a:sym typeface="Open Sans"/>
            </a:endParaRPr>
          </a:p>
        </p:txBody>
      </p:sp>
      <p:sp>
        <p:nvSpPr>
          <p:cNvPr id="2262" name="Google Shape;2262;p47"/>
          <p:cNvSpPr txBox="1">
            <a:spLocks noGrp="1"/>
          </p:cNvSpPr>
          <p:nvPr>
            <p:ph type="ctrTitle"/>
          </p:nvPr>
        </p:nvSpPr>
        <p:spPr>
          <a:xfrm>
            <a:off x="736646" y="373025"/>
            <a:ext cx="76725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Mô tả dữ liệu</a:t>
            </a:r>
            <a:endParaRPr/>
          </a:p>
        </p:txBody>
      </p:sp>
      <p:pic>
        <p:nvPicPr>
          <p:cNvPr id="2263" name="Google Shape;2263;p47"/>
          <p:cNvPicPr preferRelativeResize="0"/>
          <p:nvPr/>
        </p:nvPicPr>
        <p:blipFill>
          <a:blip r:embed="rId5">
            <a:alphaModFix amt="52000"/>
          </a:blip>
          <a:stretch>
            <a:fillRect/>
          </a:stretch>
        </p:blipFill>
        <p:spPr>
          <a:xfrm rot="-445447" flipH="1">
            <a:off x="6193260" y="1226800"/>
            <a:ext cx="2053204" cy="599201"/>
          </a:xfrm>
          <a:prstGeom prst="rect">
            <a:avLst/>
          </a:prstGeom>
          <a:noFill/>
          <a:ln>
            <a:noFill/>
          </a:ln>
        </p:spPr>
      </p:pic>
      <p:sp>
        <p:nvSpPr>
          <p:cNvPr id="2264" name="Google Shape;2264;p47"/>
          <p:cNvSpPr txBox="1"/>
          <p:nvPr/>
        </p:nvSpPr>
        <p:spPr>
          <a:xfrm>
            <a:off x="4241169" y="1884575"/>
            <a:ext cx="1760544" cy="54741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solidFill>
                  <a:schemeClr val="dk2"/>
                </a:solidFill>
                <a:latin typeface="Open Sans"/>
                <a:ea typeface="Open Sans"/>
                <a:cs typeface="Open Sans"/>
                <a:sym typeface="Open Sans"/>
              </a:rPr>
              <a:t>Quận</a:t>
            </a:r>
            <a:r>
              <a:rPr lang="en-US" dirty="0">
                <a:solidFill>
                  <a:schemeClr val="dk2"/>
                </a:solidFill>
                <a:latin typeface="Open Sans"/>
                <a:ea typeface="Open Sans"/>
                <a:cs typeface="Open Sans"/>
                <a:sym typeface="Open Sans"/>
              </a:rPr>
              <a:t>/</a:t>
            </a:r>
            <a:r>
              <a:rPr lang="en-US" dirty="0" err="1">
                <a:solidFill>
                  <a:schemeClr val="dk2"/>
                </a:solidFill>
                <a:latin typeface="Open Sans"/>
                <a:ea typeface="Open Sans"/>
                <a:cs typeface="Open Sans"/>
                <a:sym typeface="Open Sans"/>
              </a:rPr>
              <a:t>Huyện</a:t>
            </a:r>
            <a:endParaRPr lang="en-US" dirty="0">
              <a:solidFill>
                <a:schemeClr val="dk2"/>
              </a:solidFill>
              <a:latin typeface="Open Sans"/>
              <a:ea typeface="Open Sans"/>
              <a:cs typeface="Open Sans"/>
              <a:sym typeface="Open Sans"/>
            </a:endParaRPr>
          </a:p>
        </p:txBody>
      </p:sp>
      <p:sp>
        <p:nvSpPr>
          <p:cNvPr id="2265" name="Google Shape;2265;p47"/>
          <p:cNvSpPr txBox="1"/>
          <p:nvPr/>
        </p:nvSpPr>
        <p:spPr>
          <a:xfrm>
            <a:off x="4424823" y="1300161"/>
            <a:ext cx="1925400" cy="5277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sz="1600" dirty="0">
                <a:solidFill>
                  <a:schemeClr val="dk2"/>
                </a:solidFill>
                <a:latin typeface="Overpass Black"/>
                <a:ea typeface="Overpass Black"/>
                <a:cs typeface="Overpass Black"/>
                <a:sym typeface="Overpass Black"/>
              </a:rPr>
              <a:t>Thuộc tính</a:t>
            </a:r>
            <a:endParaRPr sz="1600" dirty="0">
              <a:solidFill>
                <a:schemeClr val="dk2"/>
              </a:solidFill>
              <a:latin typeface="Overpass Black"/>
              <a:ea typeface="Overpass Black"/>
              <a:cs typeface="Overpass Black"/>
              <a:sym typeface="Overpass Black"/>
            </a:endParaRPr>
          </a:p>
        </p:txBody>
      </p:sp>
      <p:sp>
        <p:nvSpPr>
          <p:cNvPr id="2279" name="Google Shape;2279;p47"/>
          <p:cNvSpPr txBox="1"/>
          <p:nvPr/>
        </p:nvSpPr>
        <p:spPr>
          <a:xfrm>
            <a:off x="740798" y="1374957"/>
            <a:ext cx="2322815" cy="2553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sz="1600">
                <a:solidFill>
                  <a:schemeClr val="dk2"/>
                </a:solidFill>
                <a:latin typeface="Overpass Black"/>
                <a:ea typeface="Overpass Black"/>
                <a:cs typeface="Overpass Black"/>
                <a:sym typeface="Overpass Black"/>
              </a:rPr>
              <a:t>Thông tin dataset:</a:t>
            </a:r>
            <a:endParaRPr sz="1600">
              <a:solidFill>
                <a:schemeClr val="dk2"/>
              </a:solidFill>
              <a:latin typeface="Overpass Black"/>
              <a:ea typeface="Overpass Black"/>
              <a:cs typeface="Overpass Black"/>
              <a:sym typeface="Overpass Black"/>
            </a:endParaRPr>
          </a:p>
        </p:txBody>
      </p:sp>
      <p:sp>
        <p:nvSpPr>
          <p:cNvPr id="34" name="Google Shape;2255;p47">
            <a:extLst>
              <a:ext uri="{FF2B5EF4-FFF2-40B4-BE49-F238E27FC236}">
                <a16:creationId xmlns:a16="http://schemas.microsoft.com/office/drawing/2014/main" id="{7AE3BDE9-0C79-D030-9547-C8F03D3AA4F4}"/>
              </a:ext>
            </a:extLst>
          </p:cNvPr>
          <p:cNvSpPr txBox="1"/>
          <p:nvPr/>
        </p:nvSpPr>
        <p:spPr>
          <a:xfrm>
            <a:off x="1839145" y="1956139"/>
            <a:ext cx="949500" cy="1965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dirty="0">
                <a:solidFill>
                  <a:schemeClr val="dk2"/>
                </a:solidFill>
                <a:latin typeface="Open Sans"/>
                <a:ea typeface="Open Sans"/>
                <a:cs typeface="Open Sans"/>
                <a:sym typeface="Open Sans"/>
              </a:rPr>
              <a:t>11</a:t>
            </a:r>
            <a:endParaRPr dirty="0">
              <a:solidFill>
                <a:schemeClr val="dk2"/>
              </a:solidFill>
              <a:latin typeface="Open Sans"/>
              <a:ea typeface="Open Sans"/>
              <a:cs typeface="Open Sans"/>
              <a:sym typeface="Open Sans"/>
            </a:endParaRPr>
          </a:p>
        </p:txBody>
      </p:sp>
      <p:sp>
        <p:nvSpPr>
          <p:cNvPr id="35" name="Google Shape;2255;p47">
            <a:extLst>
              <a:ext uri="{FF2B5EF4-FFF2-40B4-BE49-F238E27FC236}">
                <a16:creationId xmlns:a16="http://schemas.microsoft.com/office/drawing/2014/main" id="{4E1CE667-8428-CA24-2B01-960877456384}"/>
              </a:ext>
            </a:extLst>
          </p:cNvPr>
          <p:cNvSpPr txBox="1"/>
          <p:nvPr/>
        </p:nvSpPr>
        <p:spPr>
          <a:xfrm>
            <a:off x="1839145" y="2224361"/>
            <a:ext cx="949500" cy="1965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a:solidFill>
                  <a:schemeClr val="dk2"/>
                </a:solidFill>
                <a:latin typeface="Open Sans"/>
                <a:ea typeface="Open Sans"/>
                <a:cs typeface="Open Sans"/>
              </a:rPr>
              <a:t>37500 </a:t>
            </a:r>
            <a:endParaRPr dirty="0">
              <a:solidFill>
                <a:schemeClr val="dk2"/>
              </a:solidFill>
              <a:latin typeface="Open Sans"/>
              <a:ea typeface="Open Sans"/>
              <a:cs typeface="Open Sans"/>
              <a:sym typeface="Open Sans"/>
            </a:endParaRPr>
          </a:p>
        </p:txBody>
      </p:sp>
      <p:sp>
        <p:nvSpPr>
          <p:cNvPr id="37" name="Google Shape;2265;p47">
            <a:extLst>
              <a:ext uri="{FF2B5EF4-FFF2-40B4-BE49-F238E27FC236}">
                <a16:creationId xmlns:a16="http://schemas.microsoft.com/office/drawing/2014/main" id="{38FC8169-4C25-F0EF-15A0-E35437322867}"/>
              </a:ext>
            </a:extLst>
          </p:cNvPr>
          <p:cNvSpPr txBox="1"/>
          <p:nvPr/>
        </p:nvSpPr>
        <p:spPr>
          <a:xfrm>
            <a:off x="6762162" y="1314186"/>
            <a:ext cx="1925400" cy="5277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dirty="0">
                <a:solidFill>
                  <a:schemeClr val="dk2"/>
                </a:solidFill>
                <a:latin typeface="Overpass Black"/>
                <a:ea typeface="Overpass Black"/>
                <a:cs typeface="Overpass Black"/>
                <a:sym typeface="Overpass Black"/>
              </a:rPr>
              <a:t>Ý</a:t>
            </a:r>
            <a:r>
              <a:rPr lang="en" sz="1600" dirty="0">
                <a:solidFill>
                  <a:schemeClr val="dk2"/>
                </a:solidFill>
                <a:latin typeface="Overpass Black"/>
                <a:ea typeface="Overpass Black"/>
                <a:cs typeface="Overpass Black"/>
                <a:sym typeface="Overpass Black"/>
              </a:rPr>
              <a:t> nghĩa</a:t>
            </a:r>
            <a:endParaRPr sz="1600" dirty="0">
              <a:solidFill>
                <a:schemeClr val="dk2"/>
              </a:solidFill>
              <a:latin typeface="Overpass Black"/>
              <a:ea typeface="Overpass Black"/>
              <a:cs typeface="Overpass Black"/>
              <a:sym typeface="Overpass Black"/>
            </a:endParaRPr>
          </a:p>
        </p:txBody>
      </p:sp>
      <p:sp>
        <p:nvSpPr>
          <p:cNvPr id="38" name="Google Shape;2264;p47">
            <a:extLst>
              <a:ext uri="{FF2B5EF4-FFF2-40B4-BE49-F238E27FC236}">
                <a16:creationId xmlns:a16="http://schemas.microsoft.com/office/drawing/2014/main" id="{5A1B3485-2A5A-EB86-ECA8-16AA1129A36C}"/>
              </a:ext>
            </a:extLst>
          </p:cNvPr>
          <p:cNvSpPr txBox="1"/>
          <p:nvPr/>
        </p:nvSpPr>
        <p:spPr>
          <a:xfrm>
            <a:off x="4234518" y="2386293"/>
            <a:ext cx="1673625" cy="622088"/>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vi-VN" dirty="0">
                <a:solidFill>
                  <a:schemeClr val="dk2"/>
                </a:solidFill>
                <a:latin typeface="Open Sans"/>
                <a:ea typeface="Open Sans"/>
                <a:cs typeface="Open Sans"/>
                <a:sym typeface="Open Sans"/>
              </a:rPr>
              <a:t>Phường/Xã</a:t>
            </a:r>
            <a:endParaRPr dirty="0">
              <a:solidFill>
                <a:schemeClr val="dk2"/>
              </a:solidFill>
              <a:latin typeface="Open Sans"/>
              <a:ea typeface="Open Sans"/>
              <a:cs typeface="Open Sans"/>
              <a:sym typeface="Open Sans"/>
            </a:endParaRPr>
          </a:p>
        </p:txBody>
      </p:sp>
      <p:sp>
        <p:nvSpPr>
          <p:cNvPr id="39" name="Google Shape;2264;p47">
            <a:extLst>
              <a:ext uri="{FF2B5EF4-FFF2-40B4-BE49-F238E27FC236}">
                <a16:creationId xmlns:a16="http://schemas.microsoft.com/office/drawing/2014/main" id="{62D4676A-8B7E-CDA2-804D-6048A26C4D1E}"/>
              </a:ext>
            </a:extLst>
          </p:cNvPr>
          <p:cNvSpPr txBox="1"/>
          <p:nvPr/>
        </p:nvSpPr>
        <p:spPr>
          <a:xfrm>
            <a:off x="6111560" y="1962086"/>
            <a:ext cx="2355987" cy="54741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solidFill>
                  <a:schemeClr val="dk2"/>
                </a:solidFill>
                <a:latin typeface="Open Sans"/>
                <a:ea typeface="Open Sans"/>
                <a:cs typeface="Open Sans"/>
                <a:sym typeface="Open Sans"/>
              </a:rPr>
              <a:t>Nhà</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thuộc</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quận</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huyện</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nào</a:t>
            </a:r>
            <a:endParaRPr dirty="0">
              <a:solidFill>
                <a:schemeClr val="dk2"/>
              </a:solidFill>
              <a:latin typeface="Open Sans"/>
              <a:ea typeface="Open Sans"/>
              <a:cs typeface="Open Sans"/>
              <a:sym typeface="Open Sans"/>
            </a:endParaRPr>
          </a:p>
        </p:txBody>
      </p:sp>
      <p:sp>
        <p:nvSpPr>
          <p:cNvPr id="40" name="Google Shape;2264;p47">
            <a:extLst>
              <a:ext uri="{FF2B5EF4-FFF2-40B4-BE49-F238E27FC236}">
                <a16:creationId xmlns:a16="http://schemas.microsoft.com/office/drawing/2014/main" id="{6FF4DD8C-6C23-C9A0-3378-46715032009D}"/>
              </a:ext>
            </a:extLst>
          </p:cNvPr>
          <p:cNvSpPr txBox="1"/>
          <p:nvPr/>
        </p:nvSpPr>
        <p:spPr>
          <a:xfrm>
            <a:off x="6105788" y="2521529"/>
            <a:ext cx="2355987" cy="5277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vi-VN" dirty="0">
                <a:solidFill>
                  <a:schemeClr val="dk2"/>
                </a:solidFill>
                <a:latin typeface="Open Sans"/>
                <a:ea typeface="Open Sans"/>
                <a:cs typeface="Open Sans"/>
                <a:sym typeface="Open Sans"/>
              </a:rPr>
              <a:t>Nhà thuộc phường, xã nào</a:t>
            </a:r>
            <a:endParaRPr lang="en-US" dirty="0">
              <a:solidFill>
                <a:schemeClr val="dk2"/>
              </a:solidFill>
              <a:latin typeface="Open Sans"/>
              <a:ea typeface="Open Sans"/>
              <a:cs typeface="Open Sans"/>
              <a:sym typeface="Open Sans"/>
            </a:endParaRPr>
          </a:p>
        </p:txBody>
      </p:sp>
      <p:sp>
        <p:nvSpPr>
          <p:cNvPr id="19" name="Google Shape;2264;p47">
            <a:extLst>
              <a:ext uri="{FF2B5EF4-FFF2-40B4-BE49-F238E27FC236}">
                <a16:creationId xmlns:a16="http://schemas.microsoft.com/office/drawing/2014/main" id="{DC5C39C5-6ADF-CEDB-5531-8932452BB74C}"/>
              </a:ext>
            </a:extLst>
          </p:cNvPr>
          <p:cNvSpPr txBox="1"/>
          <p:nvPr/>
        </p:nvSpPr>
        <p:spPr>
          <a:xfrm>
            <a:off x="4234518" y="2914192"/>
            <a:ext cx="1673625" cy="622088"/>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vi-VN" dirty="0">
                <a:solidFill>
                  <a:schemeClr val="dk2"/>
                </a:solidFill>
                <a:latin typeface="Open Sans"/>
                <a:ea typeface="Open Sans"/>
                <a:cs typeface="Open Sans"/>
                <a:sym typeface="Open Sans"/>
              </a:rPr>
              <a:t>Đường, khu vực</a:t>
            </a:r>
            <a:endParaRPr dirty="0">
              <a:solidFill>
                <a:schemeClr val="dk2"/>
              </a:solidFill>
              <a:latin typeface="Open Sans"/>
              <a:ea typeface="Open Sans"/>
              <a:cs typeface="Open Sans"/>
              <a:sym typeface="Open Sans"/>
            </a:endParaRPr>
          </a:p>
        </p:txBody>
      </p:sp>
      <p:sp>
        <p:nvSpPr>
          <p:cNvPr id="20" name="Google Shape;2264;p47">
            <a:extLst>
              <a:ext uri="{FF2B5EF4-FFF2-40B4-BE49-F238E27FC236}">
                <a16:creationId xmlns:a16="http://schemas.microsoft.com/office/drawing/2014/main" id="{80459B33-AD26-2ED2-AB99-C2DCD5B9027C}"/>
              </a:ext>
            </a:extLst>
          </p:cNvPr>
          <p:cNvSpPr txBox="1"/>
          <p:nvPr/>
        </p:nvSpPr>
        <p:spPr>
          <a:xfrm>
            <a:off x="6105787" y="3061262"/>
            <a:ext cx="2355987" cy="5277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vi-VN" dirty="0">
                <a:solidFill>
                  <a:schemeClr val="dk2"/>
                </a:solidFill>
                <a:latin typeface="Open Sans"/>
                <a:ea typeface="Open Sans"/>
                <a:cs typeface="Open Sans"/>
                <a:sym typeface="Open Sans"/>
              </a:rPr>
              <a:t>Nhà nằm ở đường nào, khu vực nào</a:t>
            </a:r>
            <a:endParaRPr lang="en-US" dirty="0">
              <a:solidFill>
                <a:schemeClr val="dk2"/>
              </a:solidFill>
              <a:latin typeface="Open Sans"/>
              <a:ea typeface="Open Sans"/>
              <a:cs typeface="Open Sans"/>
              <a:sym typeface="Open Sans"/>
            </a:endParaRPr>
          </a:p>
        </p:txBody>
      </p:sp>
      <p:sp>
        <p:nvSpPr>
          <p:cNvPr id="21" name="Google Shape;2264;p47">
            <a:extLst>
              <a:ext uri="{FF2B5EF4-FFF2-40B4-BE49-F238E27FC236}">
                <a16:creationId xmlns:a16="http://schemas.microsoft.com/office/drawing/2014/main" id="{87381A80-8CA2-D4FD-7A34-FB3DC32B2F96}"/>
              </a:ext>
            </a:extLst>
          </p:cNvPr>
          <p:cNvSpPr txBox="1"/>
          <p:nvPr/>
        </p:nvSpPr>
        <p:spPr>
          <a:xfrm>
            <a:off x="4234517" y="3490588"/>
            <a:ext cx="1673625" cy="622088"/>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solidFill>
                  <a:schemeClr val="dk2"/>
                </a:solidFill>
                <a:latin typeface="Open Sans"/>
                <a:ea typeface="Open Sans"/>
                <a:cs typeface="Open Sans"/>
                <a:sym typeface="Open Sans"/>
              </a:rPr>
              <a:t>Giá</a:t>
            </a:r>
            <a:endParaRPr dirty="0">
              <a:solidFill>
                <a:schemeClr val="dk2"/>
              </a:solidFill>
              <a:latin typeface="Open Sans"/>
              <a:ea typeface="Open Sans"/>
              <a:cs typeface="Open Sans"/>
              <a:sym typeface="Open Sans"/>
            </a:endParaRPr>
          </a:p>
        </p:txBody>
      </p:sp>
      <p:sp>
        <p:nvSpPr>
          <p:cNvPr id="22" name="Google Shape;2264;p47">
            <a:extLst>
              <a:ext uri="{FF2B5EF4-FFF2-40B4-BE49-F238E27FC236}">
                <a16:creationId xmlns:a16="http://schemas.microsoft.com/office/drawing/2014/main" id="{7F092548-C6C2-CA71-BEFA-832EB77C64C8}"/>
              </a:ext>
            </a:extLst>
          </p:cNvPr>
          <p:cNvSpPr txBox="1"/>
          <p:nvPr/>
        </p:nvSpPr>
        <p:spPr>
          <a:xfrm>
            <a:off x="6105787" y="3536280"/>
            <a:ext cx="2355987" cy="5277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a:solidFill>
                  <a:schemeClr val="dk2"/>
                </a:solidFill>
                <a:latin typeface="Open Sans"/>
                <a:ea typeface="Open Sans"/>
                <a:cs typeface="Open Sans"/>
                <a:sym typeface="Open Sans"/>
              </a:rPr>
              <a:t>Giá của </a:t>
            </a:r>
            <a:r>
              <a:rPr lang="en-US" dirty="0" err="1">
                <a:solidFill>
                  <a:schemeClr val="dk2"/>
                </a:solidFill>
                <a:latin typeface="Open Sans"/>
                <a:ea typeface="Open Sans"/>
                <a:cs typeface="Open Sans"/>
                <a:sym typeface="Open Sans"/>
              </a:rPr>
              <a:t>căn</a:t>
            </a:r>
            <a:r>
              <a:rPr lang="en-US" dirty="0">
                <a:solidFill>
                  <a:schemeClr val="dk2"/>
                </a:solidFill>
                <a:latin typeface="Open Sans"/>
                <a:ea typeface="Open Sans"/>
                <a:cs typeface="Open Sans"/>
                <a:sym typeface="Open Sans"/>
              </a:rPr>
              <a:t> nhà</a:t>
            </a:r>
          </a:p>
        </p:txBody>
      </p:sp>
      <p:sp>
        <p:nvSpPr>
          <p:cNvPr id="23" name="Google Shape;2264;p47">
            <a:extLst>
              <a:ext uri="{FF2B5EF4-FFF2-40B4-BE49-F238E27FC236}">
                <a16:creationId xmlns:a16="http://schemas.microsoft.com/office/drawing/2014/main" id="{D65A5EFE-4E28-3AE4-2F71-CEEEDB5E0BB4}"/>
              </a:ext>
            </a:extLst>
          </p:cNvPr>
          <p:cNvSpPr txBox="1"/>
          <p:nvPr/>
        </p:nvSpPr>
        <p:spPr>
          <a:xfrm>
            <a:off x="4234516" y="4018487"/>
            <a:ext cx="1673625" cy="622088"/>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solidFill>
                  <a:schemeClr val="dk2"/>
                </a:solidFill>
                <a:latin typeface="Open Sans"/>
                <a:ea typeface="Open Sans"/>
                <a:cs typeface="Open Sans"/>
                <a:sym typeface="Open Sans"/>
              </a:rPr>
              <a:t>Ngày</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đăng</a:t>
            </a:r>
            <a:endParaRPr dirty="0">
              <a:solidFill>
                <a:schemeClr val="dk2"/>
              </a:solidFill>
              <a:latin typeface="Open Sans"/>
              <a:ea typeface="Open Sans"/>
              <a:cs typeface="Open Sans"/>
              <a:sym typeface="Open Sans"/>
            </a:endParaRPr>
          </a:p>
        </p:txBody>
      </p:sp>
      <p:sp>
        <p:nvSpPr>
          <p:cNvPr id="25" name="Google Shape;2264;p47">
            <a:extLst>
              <a:ext uri="{FF2B5EF4-FFF2-40B4-BE49-F238E27FC236}">
                <a16:creationId xmlns:a16="http://schemas.microsoft.com/office/drawing/2014/main" id="{234E858D-A379-D13A-0765-B89B1A2FAFCC}"/>
              </a:ext>
            </a:extLst>
          </p:cNvPr>
          <p:cNvSpPr txBox="1"/>
          <p:nvPr/>
        </p:nvSpPr>
        <p:spPr>
          <a:xfrm>
            <a:off x="6105786" y="4060956"/>
            <a:ext cx="2355987" cy="527700"/>
          </a:xfrm>
          <a:prstGeom prst="rect">
            <a:avLst/>
          </a:prstGeom>
          <a:noFill/>
          <a:ln>
            <a:noFill/>
          </a:ln>
        </p:spPr>
        <p:txBody>
          <a:bodyPr spcFirstLastPara="1" wrap="square" lIns="91425" tIns="91425" rIns="91425" bIns="91425" anchor="ctr" anchorCtr="0">
            <a:noAutofit/>
          </a:bodyPr>
          <a:lstStyle/>
          <a:p>
            <a:r>
              <a:rPr lang="en-US" dirty="0" err="1">
                <a:solidFill>
                  <a:schemeClr val="dk2"/>
                </a:solidFill>
                <a:latin typeface="Open Sans"/>
                <a:ea typeface="Open Sans"/>
                <a:cs typeface="Open Sans"/>
                <a:sym typeface="Open Sans"/>
              </a:rPr>
              <a:t>Ngày</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đăng</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bán</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căn</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nhà</a:t>
            </a:r>
            <a:endParaRPr lang="en-US" dirty="0">
              <a:solidFill>
                <a:schemeClr val="dk2"/>
              </a:solidFill>
              <a:latin typeface="Open Sans"/>
              <a:ea typeface="Open Sans"/>
              <a:cs typeface="Open Sans"/>
              <a:sym typeface="Open Sans"/>
            </a:endParaRPr>
          </a:p>
        </p:txBody>
      </p:sp>
    </p:spTree>
    <p:extLst>
      <p:ext uri="{BB962C8B-B14F-4D97-AF65-F5344CB8AC3E}">
        <p14:creationId xmlns:p14="http://schemas.microsoft.com/office/powerpoint/2010/main" val="1669100301"/>
      </p:ext>
    </p:extLst>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4811015" y="2318604"/>
            <a:ext cx="2454848" cy="1371278"/>
          </a:xfrm>
        </p:spPr>
        <p:txBody>
          <a:bodyPr/>
          <a:lstStyle/>
          <a:p>
            <a:pPr>
              <a:lnSpc>
                <a:spcPct val="150000"/>
              </a:lnSpc>
            </a:pPr>
            <a:r>
              <a:rPr lang="en-US" sz="1800" dirty="0">
                <a:effectLst/>
                <a:latin typeface="Times New Roman" panose="02020603050405020304" pitchFamily="18" charset="0"/>
                <a:ea typeface="Calibri" panose="020F0502020204030204" pitchFamily="34" charset="0"/>
              </a:rPr>
              <a:t>So </a:t>
            </a:r>
            <a:r>
              <a:rPr lang="en-US" sz="1800" dirty="0" err="1">
                <a:effectLst/>
                <a:latin typeface="Times New Roman" panose="02020603050405020304" pitchFamily="18" charset="0"/>
                <a:ea typeface="Calibri" panose="020F0502020204030204" pitchFamily="34" charset="0"/>
              </a:rPr>
              <a:t>sánh</a:t>
            </a:r>
            <a:r>
              <a:rPr lang="en-US" sz="1800" dirty="0">
                <a:effectLst/>
                <a:latin typeface="Times New Roman" panose="02020603050405020304" pitchFamily="18" charset="0"/>
                <a:ea typeface="Calibri" panose="020F0502020204030204" pitchFamily="34" charset="0"/>
              </a:rPr>
              <a:t> R square </a:t>
            </a:r>
            <a:r>
              <a:rPr lang="en-US" sz="1800" dirty="0" err="1">
                <a:effectLst/>
                <a:latin typeface="Times New Roman" panose="02020603050405020304" pitchFamily="18" charset="0"/>
                <a:ea typeface="Calibri" panose="020F0502020204030204" pitchFamily="34" charset="0"/>
              </a:rPr>
              <a:t>giữ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á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uậ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oán</a:t>
            </a:r>
            <a:endParaRPr lang="en-US" dirty="0"/>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402536" y="496815"/>
            <a:ext cx="4597236" cy="573000"/>
          </a:xfrm>
        </p:spPr>
        <p:txBody>
          <a:bodyPr/>
          <a:lstStyle/>
          <a:p>
            <a:r>
              <a:rPr lang="en-US" dirty="0" err="1"/>
              <a:t>Thực</a:t>
            </a:r>
            <a:r>
              <a:rPr lang="en-US" dirty="0"/>
              <a:t> </a:t>
            </a:r>
            <a:r>
              <a:rPr lang="en-US" dirty="0" err="1"/>
              <a:t>thi</a:t>
            </a:r>
            <a:r>
              <a:rPr lang="en-US" dirty="0"/>
              <a:t> </a:t>
            </a:r>
            <a:r>
              <a:rPr lang="en-US" dirty="0" err="1"/>
              <a:t>thuật</a:t>
            </a:r>
            <a:r>
              <a:rPr lang="en-US" dirty="0"/>
              <a:t> </a:t>
            </a:r>
            <a:r>
              <a:rPr lang="en-US" dirty="0" err="1"/>
              <a:t>toán</a:t>
            </a:r>
            <a:endParaRPr lang="en-US" dirty="0"/>
          </a:p>
        </p:txBody>
      </p:sp>
      <p:pic>
        <p:nvPicPr>
          <p:cNvPr id="6" name="Picture 5" descr="Chart, waterfall chart&#10;&#10;Description automatically generated">
            <a:extLst>
              <a:ext uri="{FF2B5EF4-FFF2-40B4-BE49-F238E27FC236}">
                <a16:creationId xmlns:a16="http://schemas.microsoft.com/office/drawing/2014/main" id="{CDF62484-F8CD-953F-B969-AF7F3591CEE0}"/>
              </a:ext>
            </a:extLst>
          </p:cNvPr>
          <p:cNvPicPr>
            <a:picLocks noChangeAspect="1"/>
          </p:cNvPicPr>
          <p:nvPr/>
        </p:nvPicPr>
        <p:blipFill>
          <a:blip r:embed="rId2"/>
          <a:stretch>
            <a:fillRect/>
          </a:stretch>
        </p:blipFill>
        <p:spPr>
          <a:xfrm>
            <a:off x="243963" y="1003448"/>
            <a:ext cx="4328037" cy="4001591"/>
          </a:xfrm>
          <a:prstGeom prst="rect">
            <a:avLst/>
          </a:prstGeom>
        </p:spPr>
      </p:pic>
    </p:spTree>
    <p:extLst>
      <p:ext uri="{BB962C8B-B14F-4D97-AF65-F5344CB8AC3E}">
        <p14:creationId xmlns:p14="http://schemas.microsoft.com/office/powerpoint/2010/main" val="249366874"/>
      </p:ext>
    </p:extLst>
  </p:cSld>
  <p:clrMapOvr>
    <a:masterClrMapping/>
  </p:clrMapOvr>
  <p:transition spd="slow">
    <p:push di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3760838" y="2328054"/>
            <a:ext cx="4362482" cy="1371278"/>
          </a:xfrm>
        </p:spPr>
        <p:txBody>
          <a:bodyPr/>
          <a:lstStyle/>
          <a:p>
            <a:pPr>
              <a:lnSpc>
                <a:spcPct val="150000"/>
              </a:lnSpc>
            </a:pPr>
            <a:r>
              <a:rPr lang="vi-VN" sz="1800" dirty="0">
                <a:effectLst/>
                <a:latin typeface="Times New Roman" panose="02020603050405020304" pitchFamily="18" charset="0"/>
                <a:ea typeface="Calibri" panose="020F0502020204030204" pitchFamily="34" charset="0"/>
              </a:rPr>
              <a:t>Dựa vào chỉ số RMSE của từng thuật toán ta có thể đánh giá được như sau:</a:t>
            </a:r>
          </a:p>
          <a:p>
            <a:pPr>
              <a:lnSpc>
                <a:spcPct val="150000"/>
              </a:lnSpc>
            </a:pPr>
            <a:r>
              <a:rPr lang="vi-VN" sz="1800" dirty="0">
                <a:effectLst/>
                <a:latin typeface="Times New Roman" panose="02020603050405020304" pitchFamily="18" charset="0"/>
                <a:ea typeface="Calibri" panose="020F0502020204030204" pitchFamily="34" charset="0"/>
              </a:rPr>
              <a:t>•	Mô hình LCV và Ridge là mô hình tốt nhất trong 3 mô hình</a:t>
            </a:r>
          </a:p>
          <a:p>
            <a:pPr>
              <a:lnSpc>
                <a:spcPct val="150000"/>
              </a:lnSpc>
            </a:pPr>
            <a:r>
              <a:rPr lang="vi-VN" sz="1800" dirty="0">
                <a:effectLst/>
                <a:latin typeface="Times New Roman" panose="02020603050405020304" pitchFamily="18" charset="0"/>
                <a:ea typeface="Calibri" panose="020F0502020204030204" pitchFamily="34" charset="0"/>
              </a:rPr>
              <a:t>•	Mô hình không tốt là: DRT.</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402536" y="496815"/>
            <a:ext cx="4597236" cy="573000"/>
          </a:xfrm>
        </p:spPr>
        <p:txBody>
          <a:bodyPr/>
          <a:lstStyle/>
          <a:p>
            <a:r>
              <a:rPr lang="en-US" dirty="0"/>
              <a:t>So </a:t>
            </a:r>
            <a:r>
              <a:rPr lang="en-US" dirty="0" err="1"/>
              <a:t>sánh</a:t>
            </a:r>
            <a:endParaRPr lang="en-US" dirty="0"/>
          </a:p>
        </p:txBody>
      </p:sp>
      <p:pic>
        <p:nvPicPr>
          <p:cNvPr id="5" name="Picture 4" descr="Chart, bar chart&#10;&#10;Description automatically generated">
            <a:extLst>
              <a:ext uri="{FF2B5EF4-FFF2-40B4-BE49-F238E27FC236}">
                <a16:creationId xmlns:a16="http://schemas.microsoft.com/office/drawing/2014/main" id="{BB81A0C9-08F8-5B21-D755-E3F530FAF0D6}"/>
              </a:ext>
            </a:extLst>
          </p:cNvPr>
          <p:cNvPicPr>
            <a:picLocks noChangeAspect="1"/>
          </p:cNvPicPr>
          <p:nvPr/>
        </p:nvPicPr>
        <p:blipFill>
          <a:blip r:embed="rId2"/>
          <a:stretch>
            <a:fillRect/>
          </a:stretch>
        </p:blipFill>
        <p:spPr>
          <a:xfrm>
            <a:off x="612055" y="986351"/>
            <a:ext cx="3148783" cy="3971221"/>
          </a:xfrm>
          <a:prstGeom prst="rect">
            <a:avLst/>
          </a:prstGeom>
        </p:spPr>
      </p:pic>
    </p:spTree>
    <p:extLst>
      <p:ext uri="{BB962C8B-B14F-4D97-AF65-F5344CB8AC3E}">
        <p14:creationId xmlns:p14="http://schemas.microsoft.com/office/powerpoint/2010/main" val="1336069126"/>
      </p:ext>
    </p:extLst>
  </p:cSld>
  <p:clrMapOvr>
    <a:masterClrMapping/>
  </p:clrMapOvr>
  <p:transition spd="slow">
    <p:push di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402536" y="496815"/>
            <a:ext cx="4597236" cy="573000"/>
          </a:xfrm>
        </p:spPr>
        <p:txBody>
          <a:bodyPr/>
          <a:lstStyle/>
          <a:p>
            <a:r>
              <a:rPr lang="en-US" dirty="0" err="1"/>
              <a:t>Kết</a:t>
            </a:r>
            <a:r>
              <a:rPr lang="en-US" dirty="0"/>
              <a:t> </a:t>
            </a:r>
            <a:r>
              <a:rPr lang="en-US" dirty="0" err="1"/>
              <a:t>luận</a:t>
            </a:r>
            <a:endParaRPr lang="en-US" dirty="0"/>
          </a:p>
        </p:txBody>
      </p:sp>
      <p:sp>
        <p:nvSpPr>
          <p:cNvPr id="6" name="Subtitle 5">
            <a:extLst>
              <a:ext uri="{FF2B5EF4-FFF2-40B4-BE49-F238E27FC236}">
                <a16:creationId xmlns:a16="http://schemas.microsoft.com/office/drawing/2014/main" id="{A2390ACC-6B88-B1C4-8201-43000814CF5F}"/>
              </a:ext>
            </a:extLst>
          </p:cNvPr>
          <p:cNvSpPr>
            <a:spLocks noGrp="1"/>
          </p:cNvSpPr>
          <p:nvPr>
            <p:ph type="subTitle" idx="1"/>
          </p:nvPr>
        </p:nvSpPr>
        <p:spPr>
          <a:xfrm>
            <a:off x="66766" y="1405650"/>
            <a:ext cx="6673247" cy="1757880"/>
          </a:xfrm>
        </p:spPr>
        <p:txBody>
          <a:bodyPr/>
          <a:lstStyle/>
          <a:p>
            <a:pPr>
              <a:lnSpc>
                <a:spcPct val="150000"/>
              </a:lnSpc>
            </a:pPr>
            <a:r>
              <a:rPr lang="en-US" dirty="0"/>
              <a:t>	</a:t>
            </a:r>
            <a:r>
              <a:rPr lang="en-US" dirty="0" err="1"/>
              <a:t>Dựa</a:t>
            </a:r>
            <a:r>
              <a:rPr lang="en-US" dirty="0"/>
              <a:t> </a:t>
            </a:r>
            <a:r>
              <a:rPr lang="en-US" dirty="0" err="1"/>
              <a:t>vào</a:t>
            </a:r>
            <a:r>
              <a:rPr lang="en-US" dirty="0"/>
              <a:t> </a:t>
            </a:r>
            <a:r>
              <a:rPr lang="en-US" dirty="0" err="1"/>
              <a:t>những</a:t>
            </a:r>
            <a:r>
              <a:rPr lang="en-US" dirty="0"/>
              <a:t> </a:t>
            </a:r>
            <a:r>
              <a:rPr lang="en-US" dirty="0" err="1"/>
              <a:t>phân</a:t>
            </a:r>
            <a:r>
              <a:rPr lang="en-US" dirty="0"/>
              <a:t> </a:t>
            </a:r>
            <a:r>
              <a:rPr lang="en-US" dirty="0" err="1"/>
              <a:t>tích</a:t>
            </a:r>
            <a:r>
              <a:rPr lang="en-US" dirty="0"/>
              <a:t> </a:t>
            </a:r>
            <a:r>
              <a:rPr lang="en-US" dirty="0" err="1"/>
              <a:t>và</a:t>
            </a:r>
            <a:r>
              <a:rPr lang="en-US" dirty="0"/>
              <a:t> </a:t>
            </a:r>
            <a:r>
              <a:rPr lang="en-US" dirty="0" err="1"/>
              <a:t>kết</a:t>
            </a:r>
            <a:r>
              <a:rPr lang="en-US" dirty="0"/>
              <a:t> </a:t>
            </a:r>
            <a:r>
              <a:rPr lang="en-US" dirty="0" err="1"/>
              <a:t>quả</a:t>
            </a:r>
            <a:r>
              <a:rPr lang="en-US" dirty="0"/>
              <a:t> ở </a:t>
            </a:r>
            <a:r>
              <a:rPr lang="en-US" dirty="0" err="1"/>
              <a:t>trên</a:t>
            </a:r>
            <a:r>
              <a:rPr lang="en-US" dirty="0"/>
              <a:t>, </a:t>
            </a:r>
            <a:r>
              <a:rPr lang="en-US" dirty="0" err="1"/>
              <a:t>chúng</a:t>
            </a:r>
            <a:r>
              <a:rPr lang="en-US" dirty="0"/>
              <a:t> ta </a:t>
            </a:r>
            <a:r>
              <a:rPr lang="en-US" dirty="0" err="1"/>
              <a:t>có</a:t>
            </a:r>
            <a:r>
              <a:rPr lang="en-US" dirty="0"/>
              <a:t> </a:t>
            </a:r>
            <a:r>
              <a:rPr lang="en-US" dirty="0" err="1"/>
              <a:t>thể</a:t>
            </a:r>
            <a:r>
              <a:rPr lang="en-US" dirty="0"/>
              <a:t> </a:t>
            </a:r>
            <a:r>
              <a:rPr lang="en-US" dirty="0" err="1"/>
              <a:t>kết</a:t>
            </a:r>
            <a:r>
              <a:rPr lang="en-US" dirty="0"/>
              <a:t> </a:t>
            </a:r>
            <a:r>
              <a:rPr lang="en-US" dirty="0" err="1"/>
              <a:t>luận</a:t>
            </a:r>
            <a:r>
              <a:rPr lang="en-US" dirty="0"/>
              <a:t> </a:t>
            </a:r>
            <a:r>
              <a:rPr lang="en-US" dirty="0" err="1"/>
              <a:t>mô</a:t>
            </a:r>
            <a:r>
              <a:rPr lang="en-US" dirty="0"/>
              <a:t> </a:t>
            </a:r>
            <a:r>
              <a:rPr lang="en-US" dirty="0" err="1"/>
              <a:t>hình</a:t>
            </a:r>
            <a:r>
              <a:rPr lang="en-US" dirty="0"/>
              <a:t> </a:t>
            </a:r>
            <a:r>
              <a:rPr lang="en-US" dirty="0" err="1"/>
              <a:t>LassoLars</a:t>
            </a:r>
            <a:r>
              <a:rPr lang="en-US" dirty="0"/>
              <a:t> </a:t>
            </a:r>
            <a:r>
              <a:rPr lang="en-US" dirty="0" err="1"/>
              <a:t>và</a:t>
            </a:r>
            <a:r>
              <a:rPr lang="en-US" dirty="0"/>
              <a:t> Ridge </a:t>
            </a:r>
            <a:r>
              <a:rPr lang="en-US" dirty="0" err="1"/>
              <a:t>phù</a:t>
            </a:r>
            <a:r>
              <a:rPr lang="en-US" dirty="0"/>
              <a:t> </a:t>
            </a:r>
            <a:r>
              <a:rPr lang="en-US" dirty="0" err="1"/>
              <a:t>hợp</a:t>
            </a:r>
            <a:r>
              <a:rPr lang="en-US" dirty="0"/>
              <a:t> </a:t>
            </a:r>
            <a:r>
              <a:rPr lang="en-US" dirty="0" err="1"/>
              <a:t>nhất</a:t>
            </a:r>
            <a:r>
              <a:rPr lang="en-US" dirty="0"/>
              <a:t> </a:t>
            </a:r>
            <a:r>
              <a:rPr lang="en-US" dirty="0" err="1"/>
              <a:t>trong</a:t>
            </a:r>
            <a:r>
              <a:rPr lang="en-US" dirty="0"/>
              <a:t> 4 </a:t>
            </a:r>
            <a:r>
              <a:rPr lang="en-US" dirty="0" err="1"/>
              <a:t>mô</a:t>
            </a:r>
            <a:r>
              <a:rPr lang="en-US" dirty="0"/>
              <a:t> </a:t>
            </a:r>
            <a:r>
              <a:rPr lang="en-US" dirty="0" err="1"/>
              <a:t>hình</a:t>
            </a:r>
            <a:r>
              <a:rPr lang="en-US" dirty="0"/>
              <a:t> </a:t>
            </a:r>
            <a:r>
              <a:rPr lang="en-US" dirty="0" err="1"/>
              <a:t>trên</a:t>
            </a:r>
            <a:r>
              <a:rPr lang="en-US" dirty="0"/>
              <a:t>. </a:t>
            </a:r>
          </a:p>
        </p:txBody>
      </p:sp>
    </p:spTree>
    <p:extLst>
      <p:ext uri="{BB962C8B-B14F-4D97-AF65-F5344CB8AC3E}">
        <p14:creationId xmlns:p14="http://schemas.microsoft.com/office/powerpoint/2010/main" val="1333720530"/>
      </p:ext>
    </p:extLst>
  </p:cSld>
  <p:clrMapOvr>
    <a:masterClrMapping/>
  </p:clrMapOvr>
  <p:transition spd="slow">
    <p:push di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245"/>
        <p:cNvGrpSpPr/>
        <p:nvPr/>
      </p:nvGrpSpPr>
      <p:grpSpPr>
        <a:xfrm>
          <a:off x="0" y="0"/>
          <a:ext cx="0" cy="0"/>
          <a:chOff x="0" y="0"/>
          <a:chExt cx="0" cy="0"/>
        </a:xfrm>
      </p:grpSpPr>
      <p:sp>
        <p:nvSpPr>
          <p:cNvPr id="6" name="Google Shape;2186;p43">
            <a:extLst>
              <a:ext uri="{FF2B5EF4-FFF2-40B4-BE49-F238E27FC236}">
                <a16:creationId xmlns:a16="http://schemas.microsoft.com/office/drawing/2014/main" id="{71757238-FB86-0BC1-BA83-65C80A92BAC0}"/>
              </a:ext>
            </a:extLst>
          </p:cNvPr>
          <p:cNvSpPr txBox="1">
            <a:spLocks/>
          </p:cNvSpPr>
          <p:nvPr/>
        </p:nvSpPr>
        <p:spPr>
          <a:xfrm>
            <a:off x="2646000" y="1539621"/>
            <a:ext cx="3852000" cy="17961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15000">
                <a:solidFill>
                  <a:srgbClr val="1C4587"/>
                </a:solidFill>
                <a:latin typeface="Overpass Black" panose="020B0604020202020204" charset="0"/>
              </a:rPr>
              <a:t>04</a:t>
            </a:r>
          </a:p>
        </p:txBody>
      </p:sp>
      <p:sp>
        <p:nvSpPr>
          <p:cNvPr id="7" name="Google Shape;2187;p43">
            <a:extLst>
              <a:ext uri="{FF2B5EF4-FFF2-40B4-BE49-F238E27FC236}">
                <a16:creationId xmlns:a16="http://schemas.microsoft.com/office/drawing/2014/main" id="{4BF0A6F5-5B4F-5A09-072B-CDD3C80A131F}"/>
              </a:ext>
            </a:extLst>
          </p:cNvPr>
          <p:cNvSpPr txBox="1">
            <a:spLocks/>
          </p:cNvSpPr>
          <p:nvPr/>
        </p:nvSpPr>
        <p:spPr>
          <a:xfrm>
            <a:off x="2646000" y="3121757"/>
            <a:ext cx="3852000" cy="792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4800"/>
              <a:buFont typeface="Overpass Black"/>
              <a:buNone/>
              <a:defRPr sz="60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9pPr>
          </a:lstStyle>
          <a:p>
            <a:r>
              <a:rPr lang="en-US" sz="3000">
                <a:solidFill>
                  <a:srgbClr val="1C4587"/>
                </a:solidFill>
              </a:rPr>
              <a:t>DEMO</a:t>
            </a:r>
          </a:p>
        </p:txBody>
      </p:sp>
    </p:spTree>
    <p:extLst>
      <p:ext uri="{BB962C8B-B14F-4D97-AF65-F5344CB8AC3E}">
        <p14:creationId xmlns:p14="http://schemas.microsoft.com/office/powerpoint/2010/main" val="4052189206"/>
      </p:ext>
    </p:extLst>
  </p:cSld>
  <p:clrMapOvr>
    <a:masterClrMapping/>
  </p:clrMapOvr>
  <p:transition spd="slow">
    <p:push di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299297" y="290338"/>
            <a:ext cx="4597236" cy="573000"/>
          </a:xfrm>
        </p:spPr>
        <p:txBody>
          <a:bodyPr/>
          <a:lstStyle/>
          <a:p>
            <a:r>
              <a:rPr lang="en-US" dirty="0"/>
              <a:t>Demo </a:t>
            </a:r>
            <a:r>
              <a:rPr lang="en-US" dirty="0" err="1"/>
              <a:t>ứng</a:t>
            </a:r>
            <a:r>
              <a:rPr lang="en-US" dirty="0"/>
              <a:t> </a:t>
            </a:r>
            <a:r>
              <a:rPr lang="en-US" dirty="0" err="1"/>
              <a:t>dụng</a:t>
            </a:r>
            <a:endParaRPr lang="en-US" dirty="0"/>
          </a:p>
        </p:txBody>
      </p:sp>
      <p:pic>
        <p:nvPicPr>
          <p:cNvPr id="4" name="Picture 3">
            <a:extLst>
              <a:ext uri="{FF2B5EF4-FFF2-40B4-BE49-F238E27FC236}">
                <a16:creationId xmlns:a16="http://schemas.microsoft.com/office/drawing/2014/main" id="{D52CAC77-EAF9-39F9-18AF-CC58105E85C1}"/>
              </a:ext>
            </a:extLst>
          </p:cNvPr>
          <p:cNvPicPr>
            <a:picLocks noChangeAspect="1"/>
          </p:cNvPicPr>
          <p:nvPr/>
        </p:nvPicPr>
        <p:blipFill>
          <a:blip r:embed="rId2"/>
          <a:stretch>
            <a:fillRect/>
          </a:stretch>
        </p:blipFill>
        <p:spPr>
          <a:xfrm>
            <a:off x="1792542" y="789595"/>
            <a:ext cx="4763116" cy="4210895"/>
          </a:xfrm>
          <a:prstGeom prst="rect">
            <a:avLst/>
          </a:prstGeom>
        </p:spPr>
      </p:pic>
    </p:spTree>
    <p:extLst>
      <p:ext uri="{BB962C8B-B14F-4D97-AF65-F5344CB8AC3E}">
        <p14:creationId xmlns:p14="http://schemas.microsoft.com/office/powerpoint/2010/main" val="1192528836"/>
      </p:ext>
    </p:extLst>
  </p:cSld>
  <p:clrMapOvr>
    <a:masterClrMapping/>
  </p:clrMapOvr>
  <p:transition spd="slow">
    <p:push dir="u"/>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299297" y="290338"/>
            <a:ext cx="4597236" cy="573000"/>
          </a:xfrm>
        </p:spPr>
        <p:txBody>
          <a:bodyPr/>
          <a:lstStyle/>
          <a:p>
            <a:r>
              <a:rPr lang="en-US" dirty="0"/>
              <a:t>Demo </a:t>
            </a:r>
            <a:r>
              <a:rPr lang="en-US" dirty="0" err="1"/>
              <a:t>ứng</a:t>
            </a:r>
            <a:r>
              <a:rPr lang="en-US" dirty="0"/>
              <a:t> </a:t>
            </a:r>
            <a:r>
              <a:rPr lang="en-US" dirty="0" err="1"/>
              <a:t>dụng</a:t>
            </a:r>
            <a:endParaRPr lang="en-US" dirty="0"/>
          </a:p>
        </p:txBody>
      </p:sp>
      <p:pic>
        <p:nvPicPr>
          <p:cNvPr id="5" name="Picture 4">
            <a:extLst>
              <a:ext uri="{FF2B5EF4-FFF2-40B4-BE49-F238E27FC236}">
                <a16:creationId xmlns:a16="http://schemas.microsoft.com/office/drawing/2014/main" id="{4769600D-FC7E-60E4-533F-3A3B1E2683D8}"/>
              </a:ext>
            </a:extLst>
          </p:cNvPr>
          <p:cNvPicPr>
            <a:picLocks noChangeAspect="1"/>
          </p:cNvPicPr>
          <p:nvPr/>
        </p:nvPicPr>
        <p:blipFill>
          <a:blip r:embed="rId2"/>
          <a:stretch>
            <a:fillRect/>
          </a:stretch>
        </p:blipFill>
        <p:spPr>
          <a:xfrm>
            <a:off x="2021144" y="777035"/>
            <a:ext cx="4755740" cy="4222889"/>
          </a:xfrm>
          <a:prstGeom prst="rect">
            <a:avLst/>
          </a:prstGeom>
        </p:spPr>
      </p:pic>
    </p:spTree>
    <p:extLst>
      <p:ext uri="{BB962C8B-B14F-4D97-AF65-F5344CB8AC3E}">
        <p14:creationId xmlns:p14="http://schemas.microsoft.com/office/powerpoint/2010/main" val="3339111610"/>
      </p:ext>
    </p:extLst>
  </p:cSld>
  <p:clrMapOvr>
    <a:masterClrMapping/>
  </p:clrMapOvr>
  <p:transition spd="slow">
    <p:push di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299297" y="290338"/>
            <a:ext cx="4597236" cy="573000"/>
          </a:xfrm>
        </p:spPr>
        <p:txBody>
          <a:bodyPr/>
          <a:lstStyle/>
          <a:p>
            <a:r>
              <a:rPr lang="en-US" dirty="0"/>
              <a:t>Demo </a:t>
            </a:r>
            <a:r>
              <a:rPr lang="en-US" dirty="0" err="1"/>
              <a:t>ứng</a:t>
            </a:r>
            <a:r>
              <a:rPr lang="en-US" dirty="0"/>
              <a:t> </a:t>
            </a:r>
            <a:r>
              <a:rPr lang="en-US" dirty="0" err="1"/>
              <a:t>dụng</a:t>
            </a:r>
            <a:endParaRPr lang="en-US" dirty="0"/>
          </a:p>
        </p:txBody>
      </p:sp>
      <p:pic>
        <p:nvPicPr>
          <p:cNvPr id="4" name="Picture 3">
            <a:extLst>
              <a:ext uri="{FF2B5EF4-FFF2-40B4-BE49-F238E27FC236}">
                <a16:creationId xmlns:a16="http://schemas.microsoft.com/office/drawing/2014/main" id="{E37215A5-A3ED-C8D6-A9ED-7CA81CF81E3E}"/>
              </a:ext>
            </a:extLst>
          </p:cNvPr>
          <p:cNvPicPr>
            <a:picLocks noChangeAspect="1"/>
          </p:cNvPicPr>
          <p:nvPr/>
        </p:nvPicPr>
        <p:blipFill>
          <a:blip r:embed="rId2"/>
          <a:stretch>
            <a:fillRect/>
          </a:stretch>
        </p:blipFill>
        <p:spPr>
          <a:xfrm>
            <a:off x="2077418" y="767510"/>
            <a:ext cx="4824827" cy="4297148"/>
          </a:xfrm>
          <a:prstGeom prst="rect">
            <a:avLst/>
          </a:prstGeom>
        </p:spPr>
      </p:pic>
    </p:spTree>
    <p:extLst>
      <p:ext uri="{BB962C8B-B14F-4D97-AF65-F5344CB8AC3E}">
        <p14:creationId xmlns:p14="http://schemas.microsoft.com/office/powerpoint/2010/main" val="3257195162"/>
      </p:ext>
    </p:extLst>
  </p:cSld>
  <p:clrMapOvr>
    <a:masterClrMapping/>
  </p:clrMapOvr>
  <p:transition spd="slow">
    <p:push dir="u"/>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299297" y="290338"/>
            <a:ext cx="4597236" cy="573000"/>
          </a:xfrm>
        </p:spPr>
        <p:txBody>
          <a:bodyPr/>
          <a:lstStyle/>
          <a:p>
            <a:r>
              <a:rPr lang="en-US" dirty="0"/>
              <a:t>Demo </a:t>
            </a:r>
            <a:r>
              <a:rPr lang="en-US" dirty="0" err="1"/>
              <a:t>ứng</a:t>
            </a:r>
            <a:r>
              <a:rPr lang="en-US" dirty="0"/>
              <a:t> </a:t>
            </a:r>
            <a:r>
              <a:rPr lang="en-US" dirty="0" err="1"/>
              <a:t>dụng</a:t>
            </a:r>
            <a:endParaRPr lang="en-US" dirty="0"/>
          </a:p>
        </p:txBody>
      </p:sp>
      <p:pic>
        <p:nvPicPr>
          <p:cNvPr id="5" name="Picture 4">
            <a:extLst>
              <a:ext uri="{FF2B5EF4-FFF2-40B4-BE49-F238E27FC236}">
                <a16:creationId xmlns:a16="http://schemas.microsoft.com/office/drawing/2014/main" id="{162CD9A8-61EE-15DC-98F9-B69BC1D1AAA6}"/>
              </a:ext>
            </a:extLst>
          </p:cNvPr>
          <p:cNvPicPr>
            <a:picLocks noChangeAspect="1"/>
          </p:cNvPicPr>
          <p:nvPr/>
        </p:nvPicPr>
        <p:blipFill>
          <a:blip r:embed="rId2"/>
          <a:stretch>
            <a:fillRect/>
          </a:stretch>
        </p:blipFill>
        <p:spPr>
          <a:xfrm>
            <a:off x="1984273" y="763209"/>
            <a:ext cx="4858979" cy="4328156"/>
          </a:xfrm>
          <a:prstGeom prst="rect">
            <a:avLst/>
          </a:prstGeom>
        </p:spPr>
      </p:pic>
    </p:spTree>
    <p:extLst>
      <p:ext uri="{BB962C8B-B14F-4D97-AF65-F5344CB8AC3E}">
        <p14:creationId xmlns:p14="http://schemas.microsoft.com/office/powerpoint/2010/main" val="3620794485"/>
      </p:ext>
    </p:extLst>
  </p:cSld>
  <p:clrMapOvr>
    <a:masterClrMapping/>
  </p:clrMapOvr>
  <p:transition spd="slow">
    <p:push dir="u"/>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805"/>
        <p:cNvGrpSpPr/>
        <p:nvPr/>
      </p:nvGrpSpPr>
      <p:grpSpPr>
        <a:xfrm>
          <a:off x="0" y="0"/>
          <a:ext cx="0" cy="0"/>
          <a:chOff x="0" y="0"/>
          <a:chExt cx="0" cy="0"/>
        </a:xfrm>
      </p:grpSpPr>
      <p:sp>
        <p:nvSpPr>
          <p:cNvPr id="2806" name="Google Shape;2806;p64"/>
          <p:cNvSpPr txBox="1">
            <a:spLocks noGrp="1"/>
          </p:cNvSpPr>
          <p:nvPr>
            <p:ph type="title"/>
          </p:nvPr>
        </p:nvSpPr>
        <p:spPr>
          <a:xfrm>
            <a:off x="160020" y="1558475"/>
            <a:ext cx="8915400" cy="15111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sz="6000"/>
              <a:t>Thanks for watching</a:t>
            </a:r>
            <a:endParaRPr sz="6000"/>
          </a:p>
        </p:txBody>
      </p:sp>
      <p:sp>
        <p:nvSpPr>
          <p:cNvPr id="2807" name="Google Shape;2807;p64"/>
          <p:cNvSpPr txBox="1">
            <a:spLocks noGrp="1"/>
          </p:cNvSpPr>
          <p:nvPr>
            <p:ph type="subTitle" idx="1"/>
          </p:nvPr>
        </p:nvSpPr>
        <p:spPr>
          <a:xfrm>
            <a:off x="1284000" y="3069625"/>
            <a:ext cx="6576000" cy="713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Do you have any questions?</a:t>
            </a:r>
            <a:endParaRPr lang="en-US"/>
          </a:p>
        </p:txBody>
      </p:sp>
    </p:spTree>
    <p:extLst>
      <p:ext uri="{BB962C8B-B14F-4D97-AF65-F5344CB8AC3E}">
        <p14:creationId xmlns:p14="http://schemas.microsoft.com/office/powerpoint/2010/main" val="3722333031"/>
      </p:ext>
    </p:extLst>
  </p:cSld>
  <p:clrMapOvr>
    <a:masterClrMapping/>
  </p:clrMapOvr>
  <p:transition spd="slow">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251"/>
        <p:cNvGrpSpPr/>
        <p:nvPr/>
      </p:nvGrpSpPr>
      <p:grpSpPr>
        <a:xfrm>
          <a:off x="0" y="0"/>
          <a:ext cx="0" cy="0"/>
          <a:chOff x="0" y="0"/>
          <a:chExt cx="0" cy="0"/>
        </a:xfrm>
      </p:grpSpPr>
      <p:pic>
        <p:nvPicPr>
          <p:cNvPr id="43" name="Google Shape;3117;p67">
            <a:extLst>
              <a:ext uri="{FF2B5EF4-FFF2-40B4-BE49-F238E27FC236}">
                <a16:creationId xmlns:a16="http://schemas.microsoft.com/office/drawing/2014/main" id="{9B573F61-0DA8-2C24-8FA5-C97B2F95D6CD}"/>
              </a:ext>
            </a:extLst>
          </p:cNvPr>
          <p:cNvPicPr preferRelativeResize="0"/>
          <p:nvPr/>
        </p:nvPicPr>
        <p:blipFill>
          <a:blip r:embed="rId3">
            <a:alphaModFix/>
          </a:blip>
          <a:stretch>
            <a:fillRect/>
          </a:stretch>
        </p:blipFill>
        <p:spPr>
          <a:xfrm>
            <a:off x="586107" y="1229168"/>
            <a:ext cx="501744" cy="422060"/>
          </a:xfrm>
          <a:prstGeom prst="rect">
            <a:avLst/>
          </a:prstGeom>
          <a:noFill/>
          <a:ln>
            <a:noFill/>
          </a:ln>
        </p:spPr>
      </p:pic>
      <p:pic>
        <p:nvPicPr>
          <p:cNvPr id="2252" name="Google Shape;2252;p47"/>
          <p:cNvPicPr preferRelativeResize="0"/>
          <p:nvPr/>
        </p:nvPicPr>
        <p:blipFill>
          <a:blip r:embed="rId4">
            <a:alphaModFix amt="52000"/>
          </a:blip>
          <a:stretch>
            <a:fillRect/>
          </a:stretch>
        </p:blipFill>
        <p:spPr>
          <a:xfrm rot="-445444" flipH="1">
            <a:off x="4003454" y="1221420"/>
            <a:ext cx="2052551" cy="599205"/>
          </a:xfrm>
          <a:prstGeom prst="rect">
            <a:avLst/>
          </a:prstGeom>
          <a:noFill/>
          <a:ln>
            <a:noFill/>
          </a:ln>
        </p:spPr>
      </p:pic>
      <p:sp>
        <p:nvSpPr>
          <p:cNvPr id="2255" name="Google Shape;2255;p47"/>
          <p:cNvSpPr txBox="1"/>
          <p:nvPr/>
        </p:nvSpPr>
        <p:spPr>
          <a:xfrm>
            <a:off x="736646" y="1962086"/>
            <a:ext cx="949500" cy="1965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b="1" dirty="0" err="1">
                <a:solidFill>
                  <a:schemeClr val="dk2"/>
                </a:solidFill>
                <a:latin typeface="Open Sans"/>
                <a:ea typeface="Open Sans"/>
                <a:cs typeface="Open Sans"/>
                <a:sym typeface="Open Sans"/>
              </a:rPr>
              <a:t>Cột</a:t>
            </a:r>
            <a:endParaRPr lang="en-US" b="1" dirty="0">
              <a:solidFill>
                <a:schemeClr val="dk2"/>
              </a:solidFill>
              <a:latin typeface="Open Sans"/>
              <a:ea typeface="Open Sans"/>
              <a:cs typeface="Open Sans"/>
              <a:sym typeface="Open Sans"/>
            </a:endParaRPr>
          </a:p>
        </p:txBody>
      </p:sp>
      <p:sp>
        <p:nvSpPr>
          <p:cNvPr id="2258" name="Google Shape;2258;p47"/>
          <p:cNvSpPr txBox="1"/>
          <p:nvPr/>
        </p:nvSpPr>
        <p:spPr>
          <a:xfrm>
            <a:off x="736658" y="2227347"/>
            <a:ext cx="949500" cy="1965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b="1" dirty="0">
                <a:solidFill>
                  <a:schemeClr val="dk2"/>
                </a:solidFill>
                <a:latin typeface="Open Sans"/>
                <a:ea typeface="Open Sans"/>
                <a:cs typeface="Open Sans"/>
                <a:sym typeface="Open Sans"/>
              </a:rPr>
              <a:t>Dòng</a:t>
            </a:r>
            <a:endParaRPr b="1" dirty="0">
              <a:solidFill>
                <a:schemeClr val="dk2"/>
              </a:solidFill>
              <a:latin typeface="Open Sans"/>
              <a:ea typeface="Open Sans"/>
              <a:cs typeface="Open Sans"/>
              <a:sym typeface="Open Sans"/>
            </a:endParaRPr>
          </a:p>
        </p:txBody>
      </p:sp>
      <p:sp>
        <p:nvSpPr>
          <p:cNvPr id="2262" name="Google Shape;2262;p47"/>
          <p:cNvSpPr txBox="1">
            <a:spLocks noGrp="1"/>
          </p:cNvSpPr>
          <p:nvPr>
            <p:ph type="ctrTitle"/>
          </p:nvPr>
        </p:nvSpPr>
        <p:spPr>
          <a:xfrm>
            <a:off x="736646" y="373025"/>
            <a:ext cx="7672500" cy="57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Mô tả dữ liệu</a:t>
            </a:r>
            <a:endParaRPr/>
          </a:p>
        </p:txBody>
      </p:sp>
      <p:pic>
        <p:nvPicPr>
          <p:cNvPr id="2263" name="Google Shape;2263;p47"/>
          <p:cNvPicPr preferRelativeResize="0"/>
          <p:nvPr/>
        </p:nvPicPr>
        <p:blipFill>
          <a:blip r:embed="rId5">
            <a:alphaModFix amt="52000"/>
          </a:blip>
          <a:stretch>
            <a:fillRect/>
          </a:stretch>
        </p:blipFill>
        <p:spPr>
          <a:xfrm rot="-445447" flipH="1">
            <a:off x="6193260" y="1226800"/>
            <a:ext cx="2053204" cy="599201"/>
          </a:xfrm>
          <a:prstGeom prst="rect">
            <a:avLst/>
          </a:prstGeom>
          <a:noFill/>
          <a:ln>
            <a:noFill/>
          </a:ln>
        </p:spPr>
      </p:pic>
      <p:sp>
        <p:nvSpPr>
          <p:cNvPr id="2264" name="Google Shape;2264;p47"/>
          <p:cNvSpPr txBox="1"/>
          <p:nvPr/>
        </p:nvSpPr>
        <p:spPr>
          <a:xfrm>
            <a:off x="4241169" y="1884575"/>
            <a:ext cx="1760544" cy="54741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solidFill>
                  <a:schemeClr val="dk2"/>
                </a:solidFill>
                <a:latin typeface="Open Sans"/>
                <a:ea typeface="Open Sans"/>
                <a:cs typeface="Open Sans"/>
                <a:sym typeface="Open Sans"/>
              </a:rPr>
              <a:t>Diện</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tích</a:t>
            </a:r>
            <a:endParaRPr lang="en-US" dirty="0">
              <a:solidFill>
                <a:schemeClr val="dk2"/>
              </a:solidFill>
              <a:latin typeface="Open Sans"/>
              <a:ea typeface="Open Sans"/>
              <a:cs typeface="Open Sans"/>
              <a:sym typeface="Open Sans"/>
            </a:endParaRPr>
          </a:p>
        </p:txBody>
      </p:sp>
      <p:sp>
        <p:nvSpPr>
          <p:cNvPr id="2265" name="Google Shape;2265;p47"/>
          <p:cNvSpPr txBox="1"/>
          <p:nvPr/>
        </p:nvSpPr>
        <p:spPr>
          <a:xfrm>
            <a:off x="4424823" y="1300161"/>
            <a:ext cx="1925400" cy="5277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sz="1600" dirty="0">
                <a:solidFill>
                  <a:schemeClr val="dk2"/>
                </a:solidFill>
                <a:latin typeface="Overpass Black"/>
                <a:ea typeface="Overpass Black"/>
                <a:cs typeface="Overpass Black"/>
                <a:sym typeface="Overpass Black"/>
              </a:rPr>
              <a:t>Thuộc tính</a:t>
            </a:r>
            <a:endParaRPr sz="1600" dirty="0">
              <a:solidFill>
                <a:schemeClr val="dk2"/>
              </a:solidFill>
              <a:latin typeface="Overpass Black"/>
              <a:ea typeface="Overpass Black"/>
              <a:cs typeface="Overpass Black"/>
              <a:sym typeface="Overpass Black"/>
            </a:endParaRPr>
          </a:p>
        </p:txBody>
      </p:sp>
      <p:sp>
        <p:nvSpPr>
          <p:cNvPr id="2279" name="Google Shape;2279;p47"/>
          <p:cNvSpPr txBox="1"/>
          <p:nvPr/>
        </p:nvSpPr>
        <p:spPr>
          <a:xfrm>
            <a:off x="740798" y="1374957"/>
            <a:ext cx="2322815" cy="2553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sz="1600">
                <a:solidFill>
                  <a:schemeClr val="dk2"/>
                </a:solidFill>
                <a:latin typeface="Overpass Black"/>
                <a:ea typeface="Overpass Black"/>
                <a:cs typeface="Overpass Black"/>
                <a:sym typeface="Overpass Black"/>
              </a:rPr>
              <a:t>Thông tin dataset:</a:t>
            </a:r>
            <a:endParaRPr sz="1600">
              <a:solidFill>
                <a:schemeClr val="dk2"/>
              </a:solidFill>
              <a:latin typeface="Overpass Black"/>
              <a:ea typeface="Overpass Black"/>
              <a:cs typeface="Overpass Black"/>
              <a:sym typeface="Overpass Black"/>
            </a:endParaRPr>
          </a:p>
        </p:txBody>
      </p:sp>
      <p:sp>
        <p:nvSpPr>
          <p:cNvPr id="34" name="Google Shape;2255;p47">
            <a:extLst>
              <a:ext uri="{FF2B5EF4-FFF2-40B4-BE49-F238E27FC236}">
                <a16:creationId xmlns:a16="http://schemas.microsoft.com/office/drawing/2014/main" id="{7AE3BDE9-0C79-D030-9547-C8F03D3AA4F4}"/>
              </a:ext>
            </a:extLst>
          </p:cNvPr>
          <p:cNvSpPr txBox="1"/>
          <p:nvPr/>
        </p:nvSpPr>
        <p:spPr>
          <a:xfrm>
            <a:off x="1839145" y="1956139"/>
            <a:ext cx="949500" cy="1965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dirty="0">
                <a:solidFill>
                  <a:schemeClr val="dk2"/>
                </a:solidFill>
                <a:latin typeface="Open Sans"/>
                <a:ea typeface="Open Sans"/>
                <a:cs typeface="Open Sans"/>
                <a:sym typeface="Open Sans"/>
              </a:rPr>
              <a:t>11</a:t>
            </a:r>
            <a:endParaRPr dirty="0">
              <a:solidFill>
                <a:schemeClr val="dk2"/>
              </a:solidFill>
              <a:latin typeface="Open Sans"/>
              <a:ea typeface="Open Sans"/>
              <a:cs typeface="Open Sans"/>
              <a:sym typeface="Open Sans"/>
            </a:endParaRPr>
          </a:p>
        </p:txBody>
      </p:sp>
      <p:sp>
        <p:nvSpPr>
          <p:cNvPr id="35" name="Google Shape;2255;p47">
            <a:extLst>
              <a:ext uri="{FF2B5EF4-FFF2-40B4-BE49-F238E27FC236}">
                <a16:creationId xmlns:a16="http://schemas.microsoft.com/office/drawing/2014/main" id="{4E1CE667-8428-CA24-2B01-960877456384}"/>
              </a:ext>
            </a:extLst>
          </p:cNvPr>
          <p:cNvSpPr txBox="1"/>
          <p:nvPr/>
        </p:nvSpPr>
        <p:spPr>
          <a:xfrm>
            <a:off x="1839145" y="2224361"/>
            <a:ext cx="949500" cy="1965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a:solidFill>
                  <a:schemeClr val="dk2"/>
                </a:solidFill>
                <a:latin typeface="Open Sans"/>
                <a:ea typeface="Open Sans"/>
                <a:cs typeface="Open Sans"/>
              </a:rPr>
              <a:t>37500 </a:t>
            </a:r>
            <a:endParaRPr dirty="0">
              <a:solidFill>
                <a:schemeClr val="dk2"/>
              </a:solidFill>
              <a:latin typeface="Open Sans"/>
              <a:ea typeface="Open Sans"/>
              <a:cs typeface="Open Sans"/>
              <a:sym typeface="Open Sans"/>
            </a:endParaRPr>
          </a:p>
        </p:txBody>
      </p:sp>
      <p:sp>
        <p:nvSpPr>
          <p:cNvPr id="37" name="Google Shape;2265;p47">
            <a:extLst>
              <a:ext uri="{FF2B5EF4-FFF2-40B4-BE49-F238E27FC236}">
                <a16:creationId xmlns:a16="http://schemas.microsoft.com/office/drawing/2014/main" id="{38FC8169-4C25-F0EF-15A0-E35437322867}"/>
              </a:ext>
            </a:extLst>
          </p:cNvPr>
          <p:cNvSpPr txBox="1"/>
          <p:nvPr/>
        </p:nvSpPr>
        <p:spPr>
          <a:xfrm>
            <a:off x="6762162" y="1314186"/>
            <a:ext cx="1925400" cy="5277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dirty="0">
                <a:solidFill>
                  <a:schemeClr val="dk2"/>
                </a:solidFill>
                <a:latin typeface="Overpass Black"/>
                <a:ea typeface="Overpass Black"/>
                <a:cs typeface="Overpass Black"/>
                <a:sym typeface="Overpass Black"/>
              </a:rPr>
              <a:t>Ý</a:t>
            </a:r>
            <a:r>
              <a:rPr lang="en" sz="1600" dirty="0">
                <a:solidFill>
                  <a:schemeClr val="dk2"/>
                </a:solidFill>
                <a:latin typeface="Overpass Black"/>
                <a:ea typeface="Overpass Black"/>
                <a:cs typeface="Overpass Black"/>
                <a:sym typeface="Overpass Black"/>
              </a:rPr>
              <a:t> nghĩa</a:t>
            </a:r>
            <a:endParaRPr sz="1600" dirty="0">
              <a:solidFill>
                <a:schemeClr val="dk2"/>
              </a:solidFill>
              <a:latin typeface="Overpass Black"/>
              <a:ea typeface="Overpass Black"/>
              <a:cs typeface="Overpass Black"/>
              <a:sym typeface="Overpass Black"/>
            </a:endParaRPr>
          </a:p>
        </p:txBody>
      </p:sp>
      <p:sp>
        <p:nvSpPr>
          <p:cNvPr id="38" name="Google Shape;2264;p47">
            <a:extLst>
              <a:ext uri="{FF2B5EF4-FFF2-40B4-BE49-F238E27FC236}">
                <a16:creationId xmlns:a16="http://schemas.microsoft.com/office/drawing/2014/main" id="{5A1B3485-2A5A-EB86-ECA8-16AA1129A36C}"/>
              </a:ext>
            </a:extLst>
          </p:cNvPr>
          <p:cNvSpPr txBox="1"/>
          <p:nvPr/>
        </p:nvSpPr>
        <p:spPr>
          <a:xfrm>
            <a:off x="4234518" y="2386293"/>
            <a:ext cx="1673625" cy="622088"/>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solidFill>
                  <a:schemeClr val="dk2"/>
                </a:solidFill>
                <a:latin typeface="Open Sans"/>
                <a:ea typeface="Open Sans"/>
                <a:cs typeface="Open Sans"/>
                <a:sym typeface="Open Sans"/>
              </a:rPr>
              <a:t>Hướng</a:t>
            </a:r>
            <a:endParaRPr dirty="0">
              <a:solidFill>
                <a:schemeClr val="dk2"/>
              </a:solidFill>
              <a:latin typeface="Open Sans"/>
              <a:ea typeface="Open Sans"/>
              <a:cs typeface="Open Sans"/>
              <a:sym typeface="Open Sans"/>
            </a:endParaRPr>
          </a:p>
        </p:txBody>
      </p:sp>
      <p:sp>
        <p:nvSpPr>
          <p:cNvPr id="39" name="Google Shape;2264;p47">
            <a:extLst>
              <a:ext uri="{FF2B5EF4-FFF2-40B4-BE49-F238E27FC236}">
                <a16:creationId xmlns:a16="http://schemas.microsoft.com/office/drawing/2014/main" id="{62D4676A-8B7E-CDA2-804D-6048A26C4D1E}"/>
              </a:ext>
            </a:extLst>
          </p:cNvPr>
          <p:cNvSpPr txBox="1"/>
          <p:nvPr/>
        </p:nvSpPr>
        <p:spPr>
          <a:xfrm>
            <a:off x="6107167" y="1879779"/>
            <a:ext cx="2355987" cy="54741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solidFill>
                  <a:schemeClr val="dk2"/>
                </a:solidFill>
                <a:latin typeface="Open Sans"/>
                <a:ea typeface="Open Sans"/>
                <a:cs typeface="Open Sans"/>
                <a:sym typeface="Open Sans"/>
              </a:rPr>
              <a:t>Diện</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tích</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của</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căn</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nhà</a:t>
            </a:r>
            <a:endParaRPr dirty="0">
              <a:solidFill>
                <a:schemeClr val="dk2"/>
              </a:solidFill>
              <a:latin typeface="Open Sans"/>
              <a:ea typeface="Open Sans"/>
              <a:cs typeface="Open Sans"/>
              <a:sym typeface="Open Sans"/>
            </a:endParaRPr>
          </a:p>
        </p:txBody>
      </p:sp>
      <p:sp>
        <p:nvSpPr>
          <p:cNvPr id="40" name="Google Shape;2264;p47">
            <a:extLst>
              <a:ext uri="{FF2B5EF4-FFF2-40B4-BE49-F238E27FC236}">
                <a16:creationId xmlns:a16="http://schemas.microsoft.com/office/drawing/2014/main" id="{6FF4DD8C-6C23-C9A0-3378-46715032009D}"/>
              </a:ext>
            </a:extLst>
          </p:cNvPr>
          <p:cNvSpPr txBox="1"/>
          <p:nvPr/>
        </p:nvSpPr>
        <p:spPr>
          <a:xfrm>
            <a:off x="6107167" y="2433487"/>
            <a:ext cx="2355987" cy="5277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vi-VN" dirty="0">
                <a:solidFill>
                  <a:schemeClr val="dk2"/>
                </a:solidFill>
                <a:latin typeface="Open Sans"/>
                <a:ea typeface="Open Sans"/>
                <a:cs typeface="Open Sans"/>
                <a:sym typeface="Open Sans"/>
              </a:rPr>
              <a:t>Hướng của căn nhà</a:t>
            </a:r>
            <a:endParaRPr lang="en-US" dirty="0">
              <a:solidFill>
                <a:schemeClr val="dk2"/>
              </a:solidFill>
              <a:latin typeface="Open Sans"/>
              <a:ea typeface="Open Sans"/>
              <a:cs typeface="Open Sans"/>
              <a:sym typeface="Open Sans"/>
            </a:endParaRPr>
          </a:p>
        </p:txBody>
      </p:sp>
      <p:sp>
        <p:nvSpPr>
          <p:cNvPr id="19" name="Google Shape;2264;p47">
            <a:extLst>
              <a:ext uri="{FF2B5EF4-FFF2-40B4-BE49-F238E27FC236}">
                <a16:creationId xmlns:a16="http://schemas.microsoft.com/office/drawing/2014/main" id="{DC5C39C5-6ADF-CEDB-5531-8932452BB74C}"/>
              </a:ext>
            </a:extLst>
          </p:cNvPr>
          <p:cNvSpPr txBox="1"/>
          <p:nvPr/>
        </p:nvSpPr>
        <p:spPr>
          <a:xfrm>
            <a:off x="4234518" y="2914192"/>
            <a:ext cx="1673625" cy="622088"/>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vi-VN" dirty="0">
                <a:solidFill>
                  <a:schemeClr val="dk2"/>
                </a:solidFill>
                <a:latin typeface="Open Sans"/>
                <a:ea typeface="Open Sans"/>
                <a:cs typeface="Open Sans"/>
                <a:sym typeface="Open Sans"/>
              </a:rPr>
              <a:t>Số tầng</a:t>
            </a:r>
            <a:endParaRPr dirty="0">
              <a:solidFill>
                <a:schemeClr val="dk2"/>
              </a:solidFill>
              <a:latin typeface="Open Sans"/>
              <a:ea typeface="Open Sans"/>
              <a:cs typeface="Open Sans"/>
              <a:sym typeface="Open Sans"/>
            </a:endParaRPr>
          </a:p>
        </p:txBody>
      </p:sp>
      <p:sp>
        <p:nvSpPr>
          <p:cNvPr id="20" name="Google Shape;2264;p47">
            <a:extLst>
              <a:ext uri="{FF2B5EF4-FFF2-40B4-BE49-F238E27FC236}">
                <a16:creationId xmlns:a16="http://schemas.microsoft.com/office/drawing/2014/main" id="{80459B33-AD26-2ED2-AB99-C2DCD5B9027C}"/>
              </a:ext>
            </a:extLst>
          </p:cNvPr>
          <p:cNvSpPr txBox="1"/>
          <p:nvPr/>
        </p:nvSpPr>
        <p:spPr>
          <a:xfrm>
            <a:off x="6100515" y="2961386"/>
            <a:ext cx="2355987" cy="5277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vi-VN" dirty="0">
                <a:solidFill>
                  <a:schemeClr val="dk2"/>
                </a:solidFill>
                <a:latin typeface="Open Sans"/>
                <a:ea typeface="Open Sans"/>
                <a:cs typeface="Open Sans"/>
                <a:sym typeface="Open Sans"/>
              </a:rPr>
              <a:t>Số tầng của căn nhà </a:t>
            </a:r>
            <a:endParaRPr lang="en-US" dirty="0">
              <a:solidFill>
                <a:schemeClr val="dk2"/>
              </a:solidFill>
              <a:latin typeface="Open Sans"/>
              <a:ea typeface="Open Sans"/>
              <a:cs typeface="Open Sans"/>
              <a:sym typeface="Open Sans"/>
            </a:endParaRPr>
          </a:p>
        </p:txBody>
      </p:sp>
      <p:sp>
        <p:nvSpPr>
          <p:cNvPr id="21" name="Google Shape;2264;p47">
            <a:extLst>
              <a:ext uri="{FF2B5EF4-FFF2-40B4-BE49-F238E27FC236}">
                <a16:creationId xmlns:a16="http://schemas.microsoft.com/office/drawing/2014/main" id="{87381A80-8CA2-D4FD-7A34-FB3DC32B2F96}"/>
              </a:ext>
            </a:extLst>
          </p:cNvPr>
          <p:cNvSpPr txBox="1"/>
          <p:nvPr/>
        </p:nvSpPr>
        <p:spPr>
          <a:xfrm>
            <a:off x="4234516" y="3396399"/>
            <a:ext cx="1673625" cy="622088"/>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solidFill>
                  <a:schemeClr val="dk2"/>
                </a:solidFill>
                <a:latin typeface="Open Sans"/>
                <a:ea typeface="Open Sans"/>
                <a:cs typeface="Open Sans"/>
                <a:sym typeface="Open Sans"/>
              </a:rPr>
              <a:t>Số</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phòng</a:t>
            </a:r>
            <a:endParaRPr dirty="0">
              <a:solidFill>
                <a:schemeClr val="dk2"/>
              </a:solidFill>
              <a:latin typeface="Open Sans"/>
              <a:ea typeface="Open Sans"/>
              <a:cs typeface="Open Sans"/>
              <a:sym typeface="Open Sans"/>
            </a:endParaRPr>
          </a:p>
        </p:txBody>
      </p:sp>
      <p:sp>
        <p:nvSpPr>
          <p:cNvPr id="22" name="Google Shape;2264;p47">
            <a:extLst>
              <a:ext uri="{FF2B5EF4-FFF2-40B4-BE49-F238E27FC236}">
                <a16:creationId xmlns:a16="http://schemas.microsoft.com/office/drawing/2014/main" id="{7F092548-C6C2-CA71-BEFA-832EB77C64C8}"/>
              </a:ext>
            </a:extLst>
          </p:cNvPr>
          <p:cNvSpPr txBox="1"/>
          <p:nvPr/>
        </p:nvSpPr>
        <p:spPr>
          <a:xfrm>
            <a:off x="6107166" y="3443593"/>
            <a:ext cx="2355987" cy="5277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solidFill>
                  <a:schemeClr val="dk2"/>
                </a:solidFill>
                <a:latin typeface="Open Sans"/>
                <a:ea typeface="Open Sans"/>
                <a:cs typeface="Open Sans"/>
                <a:sym typeface="Open Sans"/>
              </a:rPr>
              <a:t>Số</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phòng</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của</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căn</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nhà</a:t>
            </a:r>
            <a:endParaRPr lang="en-US" dirty="0">
              <a:solidFill>
                <a:schemeClr val="dk2"/>
              </a:solidFill>
              <a:latin typeface="Open Sans"/>
              <a:ea typeface="Open Sans"/>
              <a:cs typeface="Open Sans"/>
              <a:sym typeface="Open Sans"/>
            </a:endParaRPr>
          </a:p>
        </p:txBody>
      </p:sp>
      <p:sp>
        <p:nvSpPr>
          <p:cNvPr id="23" name="Google Shape;2264;p47">
            <a:extLst>
              <a:ext uri="{FF2B5EF4-FFF2-40B4-BE49-F238E27FC236}">
                <a16:creationId xmlns:a16="http://schemas.microsoft.com/office/drawing/2014/main" id="{D65A5EFE-4E28-3AE4-2F71-CEEEDB5E0BB4}"/>
              </a:ext>
            </a:extLst>
          </p:cNvPr>
          <p:cNvSpPr txBox="1"/>
          <p:nvPr/>
        </p:nvSpPr>
        <p:spPr>
          <a:xfrm>
            <a:off x="4234514" y="3875438"/>
            <a:ext cx="1673625" cy="622088"/>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solidFill>
                  <a:schemeClr val="dk2"/>
                </a:solidFill>
                <a:latin typeface="Open Sans"/>
                <a:ea typeface="Open Sans"/>
                <a:cs typeface="Open Sans"/>
                <a:sym typeface="Open Sans"/>
              </a:rPr>
              <a:t>Nhà</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vệ</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sinh</a:t>
            </a:r>
            <a:endParaRPr dirty="0">
              <a:solidFill>
                <a:schemeClr val="dk2"/>
              </a:solidFill>
              <a:latin typeface="Open Sans"/>
              <a:ea typeface="Open Sans"/>
              <a:cs typeface="Open Sans"/>
              <a:sym typeface="Open Sans"/>
            </a:endParaRPr>
          </a:p>
        </p:txBody>
      </p:sp>
      <p:sp>
        <p:nvSpPr>
          <p:cNvPr id="25" name="Google Shape;2264;p47">
            <a:extLst>
              <a:ext uri="{FF2B5EF4-FFF2-40B4-BE49-F238E27FC236}">
                <a16:creationId xmlns:a16="http://schemas.microsoft.com/office/drawing/2014/main" id="{234E858D-A379-D13A-0765-B89B1A2FAFCC}"/>
              </a:ext>
            </a:extLst>
          </p:cNvPr>
          <p:cNvSpPr txBox="1"/>
          <p:nvPr/>
        </p:nvSpPr>
        <p:spPr>
          <a:xfrm>
            <a:off x="6100514" y="4005689"/>
            <a:ext cx="2355987" cy="527700"/>
          </a:xfrm>
          <a:prstGeom prst="rect">
            <a:avLst/>
          </a:prstGeom>
          <a:noFill/>
          <a:ln>
            <a:noFill/>
          </a:ln>
        </p:spPr>
        <p:txBody>
          <a:bodyPr spcFirstLastPara="1" wrap="square" lIns="91425" tIns="91425" rIns="91425" bIns="91425" anchor="ctr" anchorCtr="0">
            <a:noAutofit/>
          </a:bodyPr>
          <a:lstStyle/>
          <a:p>
            <a:r>
              <a:rPr lang="en-US" dirty="0" err="1">
                <a:solidFill>
                  <a:schemeClr val="dk2"/>
                </a:solidFill>
                <a:latin typeface="Open Sans"/>
                <a:ea typeface="Open Sans"/>
                <a:cs typeface="Open Sans"/>
                <a:sym typeface="Open Sans"/>
              </a:rPr>
              <a:t>Số</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nhà</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vệ</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sinh</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của</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căn</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nhà</a:t>
            </a:r>
            <a:endParaRPr lang="en-US" dirty="0">
              <a:solidFill>
                <a:schemeClr val="dk2"/>
              </a:solidFill>
              <a:latin typeface="Open Sans"/>
              <a:ea typeface="Open Sans"/>
              <a:cs typeface="Open Sans"/>
              <a:sym typeface="Open Sans"/>
            </a:endParaRPr>
          </a:p>
        </p:txBody>
      </p:sp>
      <p:sp>
        <p:nvSpPr>
          <p:cNvPr id="26" name="Google Shape;2264;p47">
            <a:extLst>
              <a:ext uri="{FF2B5EF4-FFF2-40B4-BE49-F238E27FC236}">
                <a16:creationId xmlns:a16="http://schemas.microsoft.com/office/drawing/2014/main" id="{3BD9C291-4867-98A1-3444-91938D55035E}"/>
              </a:ext>
            </a:extLst>
          </p:cNvPr>
          <p:cNvSpPr txBox="1"/>
          <p:nvPr/>
        </p:nvSpPr>
        <p:spPr>
          <a:xfrm>
            <a:off x="4241169" y="4439073"/>
            <a:ext cx="1673625" cy="622088"/>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solidFill>
                  <a:schemeClr val="dk2"/>
                </a:solidFill>
                <a:latin typeface="Open Sans"/>
                <a:ea typeface="Open Sans"/>
                <a:cs typeface="Open Sans"/>
                <a:sym typeface="Open Sans"/>
              </a:rPr>
              <a:t>Giấy</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tờ</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pháp</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lý</a:t>
            </a:r>
            <a:endParaRPr dirty="0">
              <a:solidFill>
                <a:schemeClr val="dk2"/>
              </a:solidFill>
              <a:latin typeface="Open Sans"/>
              <a:ea typeface="Open Sans"/>
              <a:cs typeface="Open Sans"/>
              <a:sym typeface="Open Sans"/>
            </a:endParaRPr>
          </a:p>
        </p:txBody>
      </p:sp>
      <p:sp>
        <p:nvSpPr>
          <p:cNvPr id="27" name="Google Shape;2264;p47">
            <a:extLst>
              <a:ext uri="{FF2B5EF4-FFF2-40B4-BE49-F238E27FC236}">
                <a16:creationId xmlns:a16="http://schemas.microsoft.com/office/drawing/2014/main" id="{DCEC7A35-EF74-646A-9559-5A3FCAB78395}"/>
              </a:ext>
            </a:extLst>
          </p:cNvPr>
          <p:cNvSpPr txBox="1"/>
          <p:nvPr/>
        </p:nvSpPr>
        <p:spPr>
          <a:xfrm>
            <a:off x="6100513" y="4588577"/>
            <a:ext cx="2355987" cy="527700"/>
          </a:xfrm>
          <a:prstGeom prst="rect">
            <a:avLst/>
          </a:prstGeom>
          <a:noFill/>
          <a:ln>
            <a:noFill/>
          </a:ln>
        </p:spPr>
        <p:txBody>
          <a:bodyPr spcFirstLastPara="1" wrap="square" lIns="91425" tIns="91425" rIns="91425" bIns="91425" anchor="ctr" anchorCtr="0">
            <a:noAutofit/>
          </a:bodyPr>
          <a:lstStyle/>
          <a:p>
            <a:r>
              <a:rPr lang="en-US" dirty="0" err="1">
                <a:solidFill>
                  <a:schemeClr val="dk2"/>
                </a:solidFill>
                <a:latin typeface="Open Sans"/>
                <a:ea typeface="Open Sans"/>
                <a:cs typeface="Open Sans"/>
                <a:sym typeface="Open Sans"/>
              </a:rPr>
              <a:t>Giấy</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tờ</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pháp</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lý</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của</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căn</a:t>
            </a:r>
            <a:r>
              <a:rPr lang="en-US" dirty="0">
                <a:solidFill>
                  <a:schemeClr val="dk2"/>
                </a:solidFill>
                <a:latin typeface="Open Sans"/>
                <a:ea typeface="Open Sans"/>
                <a:cs typeface="Open Sans"/>
                <a:sym typeface="Open Sans"/>
              </a:rPr>
              <a:t> </a:t>
            </a:r>
            <a:r>
              <a:rPr lang="en-US" dirty="0" err="1">
                <a:solidFill>
                  <a:schemeClr val="dk2"/>
                </a:solidFill>
                <a:latin typeface="Open Sans"/>
                <a:ea typeface="Open Sans"/>
                <a:cs typeface="Open Sans"/>
                <a:sym typeface="Open Sans"/>
              </a:rPr>
              <a:t>nhà</a:t>
            </a:r>
            <a:endParaRPr lang="en-US" dirty="0">
              <a:solidFill>
                <a:schemeClr val="dk2"/>
              </a:solidFill>
              <a:latin typeface="Open Sans"/>
              <a:ea typeface="Open Sans"/>
              <a:cs typeface="Open Sans"/>
              <a:sym typeface="Open Sans"/>
            </a:endParaRPr>
          </a:p>
        </p:txBody>
      </p:sp>
    </p:spTree>
    <p:extLst>
      <p:ext uri="{BB962C8B-B14F-4D97-AF65-F5344CB8AC3E}">
        <p14:creationId xmlns:p14="http://schemas.microsoft.com/office/powerpoint/2010/main" val="4189726765"/>
      </p:ext>
    </p:extLst>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716"/>
        <p:cNvGrpSpPr/>
        <p:nvPr/>
      </p:nvGrpSpPr>
      <p:grpSpPr>
        <a:xfrm>
          <a:off x="0" y="0"/>
          <a:ext cx="0" cy="0"/>
          <a:chOff x="0" y="0"/>
          <a:chExt cx="0" cy="0"/>
        </a:xfrm>
      </p:grpSpPr>
      <p:sp>
        <p:nvSpPr>
          <p:cNvPr id="5" name="Google Shape;2186;p43">
            <a:extLst>
              <a:ext uri="{FF2B5EF4-FFF2-40B4-BE49-F238E27FC236}">
                <a16:creationId xmlns:a16="http://schemas.microsoft.com/office/drawing/2014/main" id="{A4F4B831-C54C-0C6F-5AAF-00054D20E85B}"/>
              </a:ext>
            </a:extLst>
          </p:cNvPr>
          <p:cNvSpPr txBox="1">
            <a:spLocks/>
          </p:cNvSpPr>
          <p:nvPr/>
        </p:nvSpPr>
        <p:spPr>
          <a:xfrm>
            <a:off x="2646000" y="1539621"/>
            <a:ext cx="3852000" cy="17961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15000">
                <a:solidFill>
                  <a:srgbClr val="1C4587"/>
                </a:solidFill>
                <a:latin typeface="Overpass Black" panose="020B0604020202020204" charset="0"/>
              </a:rPr>
              <a:t>02</a:t>
            </a:r>
          </a:p>
        </p:txBody>
      </p:sp>
      <p:sp>
        <p:nvSpPr>
          <p:cNvPr id="6" name="Google Shape;2187;p43">
            <a:extLst>
              <a:ext uri="{FF2B5EF4-FFF2-40B4-BE49-F238E27FC236}">
                <a16:creationId xmlns:a16="http://schemas.microsoft.com/office/drawing/2014/main" id="{675BAB76-7884-50F2-B60D-28268F6884F4}"/>
              </a:ext>
            </a:extLst>
          </p:cNvPr>
          <p:cNvSpPr txBox="1">
            <a:spLocks/>
          </p:cNvSpPr>
          <p:nvPr/>
        </p:nvSpPr>
        <p:spPr>
          <a:xfrm>
            <a:off x="2646000" y="3121757"/>
            <a:ext cx="3852000" cy="792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4800"/>
              <a:buFont typeface="Overpass Black"/>
              <a:buNone/>
              <a:defRPr sz="6000" b="0" i="0" u="none" strike="noStrike" cap="none">
                <a:solidFill>
                  <a:schemeClr val="dk2"/>
                </a:solidFill>
                <a:latin typeface="Overpass Black"/>
                <a:ea typeface="Overpass Black"/>
                <a:cs typeface="Overpass Black"/>
                <a:sym typeface="Overpass Black"/>
              </a:defRPr>
            </a:lvl1pPr>
            <a:lvl2pPr marR="0" lvl="1"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2pPr>
            <a:lvl3pPr marR="0" lvl="2"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3pPr>
            <a:lvl4pPr marR="0" lvl="3"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4pPr>
            <a:lvl5pPr marR="0" lvl="4"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5pPr>
            <a:lvl6pPr marR="0" lvl="5"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6pPr>
            <a:lvl7pPr marR="0" lvl="6"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7pPr>
            <a:lvl8pPr marR="0" lvl="7"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8pPr>
            <a:lvl9pPr marR="0" lvl="8" algn="l" rtl="0">
              <a:lnSpc>
                <a:spcPct val="100000"/>
              </a:lnSpc>
              <a:spcBef>
                <a:spcPts val="0"/>
              </a:spcBef>
              <a:spcAft>
                <a:spcPts val="0"/>
              </a:spcAft>
              <a:buClr>
                <a:schemeClr val="dk2"/>
              </a:buClr>
              <a:buSzPts val="4800"/>
              <a:buFont typeface="Overpass Black"/>
              <a:buNone/>
              <a:defRPr sz="4800" b="0" i="0" u="none" strike="noStrike" cap="none">
                <a:solidFill>
                  <a:schemeClr val="dk2"/>
                </a:solidFill>
                <a:latin typeface="Overpass Black"/>
                <a:ea typeface="Overpass Black"/>
                <a:cs typeface="Overpass Black"/>
                <a:sym typeface="Overpass Black"/>
              </a:defRPr>
            </a:lvl9pPr>
          </a:lstStyle>
          <a:p>
            <a:r>
              <a:rPr lang="en-US" sz="3000" dirty="0" err="1">
                <a:solidFill>
                  <a:srgbClr val="1C4587"/>
                </a:solidFill>
              </a:rPr>
              <a:t>Phương</a:t>
            </a:r>
            <a:r>
              <a:rPr lang="en-US" sz="3000" dirty="0">
                <a:solidFill>
                  <a:srgbClr val="1C4587"/>
                </a:solidFill>
              </a:rPr>
              <a:t> </a:t>
            </a:r>
            <a:r>
              <a:rPr lang="en-US" sz="3000" dirty="0" err="1">
                <a:solidFill>
                  <a:srgbClr val="1C4587"/>
                </a:solidFill>
              </a:rPr>
              <a:t>pháp</a:t>
            </a:r>
            <a:r>
              <a:rPr lang="en-US" sz="3000" dirty="0">
                <a:solidFill>
                  <a:srgbClr val="1C4587"/>
                </a:solidFill>
              </a:rPr>
              <a:t> </a:t>
            </a:r>
            <a:r>
              <a:rPr lang="en-US" sz="3000" dirty="0" err="1">
                <a:solidFill>
                  <a:srgbClr val="1C4587"/>
                </a:solidFill>
              </a:rPr>
              <a:t>nghiên</a:t>
            </a:r>
            <a:r>
              <a:rPr lang="en-US" sz="3000" dirty="0">
                <a:solidFill>
                  <a:srgbClr val="1C4587"/>
                </a:solidFill>
              </a:rPr>
              <a:t> </a:t>
            </a:r>
            <a:r>
              <a:rPr lang="en-US" sz="3000" dirty="0" err="1">
                <a:solidFill>
                  <a:srgbClr val="1C4587"/>
                </a:solidFill>
              </a:rPr>
              <a:t>cứu</a:t>
            </a:r>
            <a:endParaRPr lang="en-US" sz="3000" dirty="0">
              <a:solidFill>
                <a:srgbClr val="1C4587"/>
              </a:solidFill>
            </a:endParaRPr>
          </a:p>
        </p:txBody>
      </p:sp>
    </p:spTree>
    <p:extLst>
      <p:ext uri="{BB962C8B-B14F-4D97-AF65-F5344CB8AC3E}">
        <p14:creationId xmlns:p14="http://schemas.microsoft.com/office/powerpoint/2010/main" val="3490901069"/>
      </p:ext>
    </p:extLst>
  </p:cSld>
  <p:clrMapOvr>
    <a:masterClrMapping/>
  </p:clrMapOvr>
  <p:transition spd="slow">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24B70EA9-F90F-3B2C-AD6A-0C6309BFA3BC}"/>
              </a:ext>
            </a:extLst>
          </p:cNvPr>
          <p:cNvSpPr>
            <a:spLocks noGrp="1"/>
          </p:cNvSpPr>
          <p:nvPr>
            <p:ph type="subTitle" idx="1"/>
          </p:nvPr>
        </p:nvSpPr>
        <p:spPr>
          <a:xfrm>
            <a:off x="671450" y="2695449"/>
            <a:ext cx="6698179" cy="1166100"/>
          </a:xfrm>
        </p:spPr>
        <p:txBody>
          <a:bodyPr/>
          <a:lstStyle/>
          <a:p>
            <a:pPr>
              <a:lnSpc>
                <a:spcPct val="150000"/>
              </a:lnSpc>
            </a:pPr>
            <a:r>
              <a:rPr lang="en-US" dirty="0"/>
              <a:t>	1. Support Vector Regression</a:t>
            </a:r>
          </a:p>
          <a:p>
            <a:pPr>
              <a:lnSpc>
                <a:spcPct val="150000"/>
              </a:lnSpc>
            </a:pPr>
            <a:r>
              <a:rPr lang="en-US" dirty="0"/>
              <a:t>	2. Decision Tree Regression</a:t>
            </a:r>
          </a:p>
          <a:p>
            <a:pPr>
              <a:lnSpc>
                <a:spcPct val="150000"/>
              </a:lnSpc>
            </a:pPr>
            <a:r>
              <a:rPr lang="en-US" dirty="0"/>
              <a:t>	3. Ridge regression</a:t>
            </a:r>
          </a:p>
          <a:p>
            <a:pPr>
              <a:lnSpc>
                <a:spcPct val="150000"/>
              </a:lnSpc>
            </a:pPr>
            <a:r>
              <a:rPr lang="en-US" dirty="0"/>
              <a:t>	4. </a:t>
            </a:r>
            <a:r>
              <a:rPr lang="en-US" dirty="0" err="1"/>
              <a:t>LassoLars</a:t>
            </a:r>
            <a:r>
              <a:rPr lang="en-US" dirty="0"/>
              <a:t> regression</a:t>
            </a:r>
          </a:p>
        </p:txBody>
      </p:sp>
      <p:sp>
        <p:nvSpPr>
          <p:cNvPr id="3" name="Title 2">
            <a:extLst>
              <a:ext uri="{FF2B5EF4-FFF2-40B4-BE49-F238E27FC236}">
                <a16:creationId xmlns:a16="http://schemas.microsoft.com/office/drawing/2014/main" id="{5D15E6DC-2CA7-2B6F-59A4-CEA5CA8F3DAE}"/>
              </a:ext>
            </a:extLst>
          </p:cNvPr>
          <p:cNvSpPr>
            <a:spLocks noGrp="1"/>
          </p:cNvSpPr>
          <p:nvPr>
            <p:ph type="ctrTitle"/>
          </p:nvPr>
        </p:nvSpPr>
        <p:spPr>
          <a:xfrm>
            <a:off x="671450" y="1875052"/>
            <a:ext cx="4597236" cy="573000"/>
          </a:xfrm>
        </p:spPr>
        <p:txBody>
          <a:bodyPr/>
          <a:lstStyle/>
          <a:p>
            <a:r>
              <a:rPr lang="en-US" dirty="0" err="1"/>
              <a:t>Các</a:t>
            </a:r>
            <a:r>
              <a:rPr lang="en-US" dirty="0"/>
              <a:t> </a:t>
            </a:r>
            <a:r>
              <a:rPr lang="en-US" dirty="0" err="1"/>
              <a:t>thuật</a:t>
            </a:r>
            <a:r>
              <a:rPr lang="en-US" dirty="0"/>
              <a:t> </a:t>
            </a:r>
            <a:r>
              <a:rPr lang="en-US" dirty="0" err="1"/>
              <a:t>toán</a:t>
            </a:r>
            <a:r>
              <a:rPr lang="en-US" dirty="0"/>
              <a:t> </a:t>
            </a:r>
            <a:r>
              <a:rPr lang="en-US" dirty="0" err="1"/>
              <a:t>áp</a:t>
            </a:r>
            <a:r>
              <a:rPr lang="en-US" dirty="0"/>
              <a:t> </a:t>
            </a:r>
            <a:r>
              <a:rPr lang="en-US" dirty="0" err="1"/>
              <a:t>dụng</a:t>
            </a:r>
            <a:endParaRPr lang="en-US" dirty="0"/>
          </a:p>
        </p:txBody>
      </p:sp>
      <p:graphicFrame>
        <p:nvGraphicFramePr>
          <p:cNvPr id="4" name="Object 3">
            <a:extLst>
              <a:ext uri="{FF2B5EF4-FFF2-40B4-BE49-F238E27FC236}">
                <a16:creationId xmlns:a16="http://schemas.microsoft.com/office/drawing/2014/main" id="{66DA18C6-C810-2C79-5223-94E05A4ED57E}"/>
              </a:ext>
            </a:extLst>
          </p:cNvPr>
          <p:cNvGraphicFramePr>
            <a:graphicFrameLocks noChangeAspect="1"/>
          </p:cNvGraphicFramePr>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 name="Object 3">
                        <a:extLst>
                          <a:ext uri="{FF2B5EF4-FFF2-40B4-BE49-F238E27FC236}">
                            <a16:creationId xmlns:a16="http://schemas.microsoft.com/office/drawing/2014/main" id="{66DA18C6-C810-2C79-5223-94E05A4ED57E}"/>
                          </a:ext>
                        </a:extLst>
                      </p:cNvPr>
                      <p:cNvPicPr/>
                      <p:nvPr/>
                    </p:nvPicPr>
                    <p:blipFill>
                      <a:blip r:embed="rId3"/>
                      <a:stretch>
                        <a:fillRect/>
                      </a:stretch>
                    </p:blipFill>
                    <p:spPr>
                      <a:xfrm>
                        <a:off x="4394200" y="2387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946390203"/>
      </p:ext>
    </p:extLst>
  </p:cSld>
  <p:clrMapOvr>
    <a:masterClrMapping/>
  </p:clrMapOvr>
  <p:transition spd="slow">
    <p:push dir="u"/>
  </p:transition>
</p:sld>
</file>

<file path=ppt/theme/theme1.xml><?xml version="1.0" encoding="utf-8"?>
<a:theme xmlns:a="http://schemas.openxmlformats.org/drawingml/2006/main" name="Aqua Marketing Plan by Slidego">
  <a:themeElements>
    <a:clrScheme name="Simple Light">
      <a:dk1>
        <a:srgbClr val="434343"/>
      </a:dk1>
      <a:lt1>
        <a:srgbClr val="FFFFFF"/>
      </a:lt1>
      <a:dk2>
        <a:srgbClr val="073763"/>
      </a:dk2>
      <a:lt2>
        <a:srgbClr val="3D85C6"/>
      </a:lt2>
      <a:accent1>
        <a:srgbClr val="3D85C6"/>
      </a:accent1>
      <a:accent2>
        <a:srgbClr val="B6D7A8"/>
      </a:accent2>
      <a:accent3>
        <a:srgbClr val="9FC5E8"/>
      </a:accent3>
      <a:accent4>
        <a:srgbClr val="9EDCD9"/>
      </a:accent4>
      <a:accent5>
        <a:srgbClr val="93C47D"/>
      </a:accent5>
      <a:accent6>
        <a:srgbClr val="6FA8DC"/>
      </a:accent6>
      <a:hlink>
        <a:srgbClr val="07376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9BF3A54FBEC234FBA0575A2FDF040EA" ma:contentTypeVersion="0" ma:contentTypeDescription="Create a new document." ma:contentTypeScope="" ma:versionID="b9b77d3fecea7b376c245662a6935759">
  <xsd:schema xmlns:xsd="http://www.w3.org/2001/XMLSchema" xmlns:xs="http://www.w3.org/2001/XMLSchema" xmlns:p="http://schemas.microsoft.com/office/2006/metadata/properties" targetNamespace="http://schemas.microsoft.com/office/2006/metadata/properties" ma:root="true" ma:fieldsID="b34f15b030d40ffca33e4aeb8eb001f5">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B129AB8-4441-4412-AD94-B8CAC341BCF8}"/>
</file>

<file path=customXml/itemProps2.xml><?xml version="1.0" encoding="utf-8"?>
<ds:datastoreItem xmlns:ds="http://schemas.openxmlformats.org/officeDocument/2006/customXml" ds:itemID="{D9E803A3-AC36-4B80-85C1-6C248A51B149}">
  <ds:schemaRefs>
    <ds:schemaRef ds:uri="http://schemas.microsoft.com/sharepoint/v3/contenttype/forms"/>
  </ds:schemaRefs>
</ds:datastoreItem>
</file>

<file path=customXml/itemProps3.xml><?xml version="1.0" encoding="utf-8"?>
<ds:datastoreItem xmlns:ds="http://schemas.openxmlformats.org/officeDocument/2006/customXml" ds:itemID="{1D3B0167-8EF7-476D-B402-A5EA3F1A9A06}">
  <ds:schemaRefs>
    <ds:schemaRef ds:uri="http://purl.org/dc/dcmitype/"/>
    <ds:schemaRef ds:uri="http://purl.org/dc/elements/1.1/"/>
    <ds:schemaRef ds:uri="http://www.w3.org/XML/1998/namespace"/>
    <ds:schemaRef ds:uri="http://schemas.openxmlformats.org/package/2006/metadata/core-properties"/>
    <ds:schemaRef ds:uri="http://schemas.microsoft.com/office/2006/documentManagement/types"/>
    <ds:schemaRef ds:uri="http://purl.org/dc/terms/"/>
    <ds:schemaRef ds:uri="http://schemas.microsoft.com/office/infopath/2007/PartnerControls"/>
    <ds:schemaRef ds:uri="39433acc-f697-4113-8ddd-911b0a9a9003"/>
    <ds:schemaRef ds:uri="58d48efc-7c73-498a-bc84-545cf2e7d594"/>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otalTime>239</TotalTime>
  <Words>1689</Words>
  <Application>Microsoft Office PowerPoint</Application>
  <PresentationFormat>On-screen Show (16:9)</PresentationFormat>
  <Paragraphs>223</Paragraphs>
  <Slides>68</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7" baseType="lpstr">
      <vt:lpstr>Wingdings</vt:lpstr>
      <vt:lpstr>Times New Roman</vt:lpstr>
      <vt:lpstr>Fira Sans Extra Condensed Medium</vt:lpstr>
      <vt:lpstr>Calibri</vt:lpstr>
      <vt:lpstr>Open Sans</vt:lpstr>
      <vt:lpstr>Arial</vt:lpstr>
      <vt:lpstr>Overpass Black</vt:lpstr>
      <vt:lpstr>Aqua Marketing Plan by Slidego</vt:lpstr>
      <vt:lpstr>Equation</vt:lpstr>
      <vt:lpstr>Xây dựng ứng dụng dự báo giá nhà</vt:lpstr>
      <vt:lpstr>Thành viên</vt:lpstr>
      <vt:lpstr>Mục lục</vt:lpstr>
      <vt:lpstr>01</vt:lpstr>
      <vt:lpstr>Lí do chọn đề tài</vt:lpstr>
      <vt:lpstr>Mô tả dữ liệu</vt:lpstr>
      <vt:lpstr>Mô tả dữ liệu</vt:lpstr>
      <vt:lpstr>PowerPoint Presentation</vt:lpstr>
      <vt:lpstr>Các thuật toán áp dụng</vt:lpstr>
      <vt:lpstr>Support Vector Regression</vt:lpstr>
      <vt:lpstr>    Các bước thực hiện thuật toán:</vt:lpstr>
      <vt:lpstr>    Các bước thực hiện thuật toán:</vt:lpstr>
      <vt:lpstr>    Các bước thực hiện thuật toán:</vt:lpstr>
      <vt:lpstr>Decision Tree Regression</vt:lpstr>
      <vt:lpstr>    Công thức tính Standard Deviation Reduction:</vt:lpstr>
      <vt:lpstr>    Công thức tính độ lệch chuẩn cho hai thuộc tính :</vt:lpstr>
      <vt:lpstr>    Các bước thực hiện thuật toán:</vt:lpstr>
      <vt:lpstr>Mô hình hồi quy tuyến tính ước lượng hệ số beta bằng cách tối thiểu hóa:</vt:lpstr>
      <vt:lpstr>Hồi quy Ridge là biến thể của hồi quy tuyến tính nhằm khắc phục hiện tượng overfitting. Hồi quy Ridge tối thiểu hóa:</vt:lpstr>
      <vt:lpstr>Ridge regression</vt:lpstr>
      <vt:lpstr>Ridge regression</vt:lpstr>
      <vt:lpstr>LassoLars regression</vt:lpstr>
      <vt:lpstr>LassoLars regression</vt:lpstr>
      <vt:lpstr>LassoLars regression</vt:lpstr>
      <vt:lpstr>LassoLars regression</vt:lpstr>
      <vt:lpstr>LassoLars regression</vt:lpstr>
      <vt:lpstr>LassoLars regression</vt:lpstr>
      <vt:lpstr>PowerPoint Presentation</vt:lpstr>
      <vt:lpstr>Các bước thực hiện</vt:lpstr>
      <vt:lpstr>Phân tích dữ liệu</vt:lpstr>
      <vt:lpstr>Phân tích dữ liệu</vt:lpstr>
      <vt:lpstr>Phân tích dữ liệu</vt:lpstr>
      <vt:lpstr>Phân tích dữ liệu</vt:lpstr>
      <vt:lpstr>Phân tích dữ liệu</vt:lpstr>
      <vt:lpstr>Phân tích dữ liệu</vt:lpstr>
      <vt:lpstr>Phân tích dữ liệu</vt:lpstr>
      <vt:lpstr>Phân tích dữ liệu</vt:lpstr>
      <vt:lpstr>Tiền xử lý dữ liệu</vt:lpstr>
      <vt:lpstr>Tiền xử lý dữ liệu</vt:lpstr>
      <vt:lpstr>Tiền xử lý dữ liệu</vt:lpstr>
      <vt:lpstr>Tiền xử lý dữ liệu</vt:lpstr>
      <vt:lpstr>Tiền xử lý dữ liệu</vt:lpstr>
      <vt:lpstr>Tiền xử lý dữ liệu</vt:lpstr>
      <vt:lpstr>Tiền xử lý dữ liệu</vt:lpstr>
      <vt:lpstr>Thực thi thuật toán</vt:lpstr>
      <vt:lpstr>Thực thi thuật toán</vt:lpstr>
      <vt:lpstr>Thực thi thuật toán</vt:lpstr>
      <vt:lpstr>Thực thi thuật toán</vt:lpstr>
      <vt:lpstr>Thực thi thuật toán</vt:lpstr>
      <vt:lpstr>Thực thi thuật toán</vt:lpstr>
      <vt:lpstr>Thực thi thuật toán</vt:lpstr>
      <vt:lpstr>Thực thi thuật toán</vt:lpstr>
      <vt:lpstr>Thực thi thuật toán</vt:lpstr>
      <vt:lpstr>Thực thi thuật toán</vt:lpstr>
      <vt:lpstr>Thực thi thuật toán</vt:lpstr>
      <vt:lpstr>Thực thi thuật toán</vt:lpstr>
      <vt:lpstr>Thực thi thuật toán</vt:lpstr>
      <vt:lpstr>Thực thi thuật toán</vt:lpstr>
      <vt:lpstr>Thực thi thuật toán</vt:lpstr>
      <vt:lpstr>Thực thi thuật toán</vt:lpstr>
      <vt:lpstr>So sánh</vt:lpstr>
      <vt:lpstr>Kết luận</vt:lpstr>
      <vt:lpstr>PowerPoint Presentation</vt:lpstr>
      <vt:lpstr>Demo ứng dụng</vt:lpstr>
      <vt:lpstr>Demo ứng dụng</vt:lpstr>
      <vt:lpstr>Demo ứng dụng</vt:lpstr>
      <vt:lpstr>Demo ứng dụng</vt:lpstr>
      <vt:lpstr>Thanks for watch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Network Using Link Prediction </dc:title>
  <cp:lastModifiedBy>Hoàng Nhật Trung</cp:lastModifiedBy>
  <cp:revision>46</cp:revision>
  <dcterms:modified xsi:type="dcterms:W3CDTF">2022-06-15T03:16: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9BF3A54FBEC234FBA0575A2FDF040EA</vt:lpwstr>
  </property>
  <property fmtid="{D5CDD505-2E9C-101B-9397-08002B2CF9AE}" pid="3" name="MediaServiceImageTags">
    <vt:lpwstr/>
  </property>
</Properties>
</file>